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ink/ink35.xml" ContentType="application/inkml+xml"/>
  <Override PartName="/ppt/ink/ink36.xml" ContentType="application/inkml+xml"/>
  <Override PartName="/ppt/ink/ink37.xml" ContentType="application/inkml+xml"/>
  <Override PartName="/ppt/ink/ink38.xml" ContentType="application/inkml+xml"/>
  <Override PartName="/ppt/ink/ink39.xml" ContentType="application/inkml+xml"/>
  <Override PartName="/ppt/ink/ink40.xml" ContentType="application/inkml+xml"/>
  <Override PartName="/ppt/ink/ink41.xml" ContentType="application/inkml+xml"/>
  <Override PartName="/ppt/ink/ink42.xml" ContentType="application/inkml+xml"/>
  <Override PartName="/ppt/ink/ink43.xml" ContentType="application/inkml+xml"/>
  <Override PartName="/ppt/ink/ink44.xml" ContentType="application/inkml+xml"/>
  <Override PartName="/ppt/ink/ink45.xml" ContentType="application/inkml+xml"/>
  <Override PartName="/ppt/ink/ink46.xml" ContentType="application/inkml+xml"/>
  <Override PartName="/ppt/ink/ink47.xml" ContentType="application/inkml+xml"/>
  <Override PartName="/ppt/ink/ink48.xml" ContentType="application/inkml+xml"/>
  <Override PartName="/ppt/ink/ink49.xml" ContentType="application/inkml+xml"/>
  <Override PartName="/ppt/ink/ink50.xml" ContentType="application/inkml+xml"/>
  <Override PartName="/ppt/ink/ink51.xml" ContentType="application/inkml+xml"/>
  <Override PartName="/ppt/ink/ink52.xml" ContentType="application/inkml+xml"/>
  <Override PartName="/ppt/ink/ink53.xml" ContentType="application/inkml+xml"/>
  <Override PartName="/ppt/ink/ink54.xml" ContentType="application/inkml+xml"/>
  <Override PartName="/ppt/ink/ink55.xml" ContentType="application/inkml+xml"/>
  <Override PartName="/ppt/ink/ink56.xml" ContentType="application/inkml+xml"/>
  <Override PartName="/ppt/ink/ink57.xml" ContentType="application/inkml+xml"/>
  <Override PartName="/ppt/ink/ink58.xml" ContentType="application/inkml+xml"/>
  <Override PartName="/ppt/ink/ink59.xml" ContentType="application/inkml+xml"/>
  <Override PartName="/ppt/ink/ink60.xml" ContentType="application/inkml+xml"/>
  <Override PartName="/ppt/ink/ink61.xml" ContentType="application/inkml+xml"/>
  <Override PartName="/ppt/ink/ink62.xml" ContentType="application/inkml+xml"/>
  <Override PartName="/ppt/ink/ink63.xml" ContentType="application/inkml+xml"/>
  <Override PartName="/ppt/ink/ink64.xml" ContentType="application/inkml+xml"/>
  <Override PartName="/ppt/ink/ink65.xml" ContentType="application/inkml+xml"/>
  <Override PartName="/ppt/ink/ink66.xml" ContentType="application/inkml+xml"/>
  <Override PartName="/ppt/ink/ink67.xml" ContentType="application/inkml+xml"/>
  <Override PartName="/ppt/ink/ink68.xml" ContentType="application/inkml+xml"/>
  <Override PartName="/ppt/ink/ink69.xml" ContentType="application/inkml+xml"/>
  <Override PartName="/ppt/ink/ink70.xml" ContentType="application/inkml+xml"/>
  <Override PartName="/ppt/ink/ink71.xml" ContentType="application/inkml+xml"/>
  <Override PartName="/ppt/ink/ink72.xml" ContentType="application/inkml+xml"/>
  <Override PartName="/ppt/ink/ink73.xml" ContentType="application/inkml+xml"/>
  <Override PartName="/ppt/ink/ink74.xml" ContentType="application/inkml+xml"/>
  <Override PartName="/ppt/ink/ink75.xml" ContentType="application/inkml+xml"/>
  <Override PartName="/ppt/ink/ink76.xml" ContentType="application/inkml+xml"/>
  <Override PartName="/ppt/ink/ink77.xml" ContentType="application/inkml+xml"/>
  <Override PartName="/ppt/ink/ink78.xml" ContentType="application/inkml+xml"/>
  <Override PartName="/ppt/ink/ink79.xml" ContentType="application/inkml+xml"/>
  <Override PartName="/ppt/ink/ink80.xml" ContentType="application/inkml+xml"/>
  <Override PartName="/ppt/ink/ink81.xml" ContentType="application/inkml+xml"/>
  <Override PartName="/ppt/ink/ink82.xml" ContentType="application/inkml+xml"/>
  <Override PartName="/ppt/ink/ink83.xml" ContentType="application/inkml+xml"/>
  <Override PartName="/ppt/ink/ink84.xml" ContentType="application/inkml+xml"/>
  <Override PartName="/ppt/ink/ink85.xml" ContentType="application/inkml+xml"/>
  <Override PartName="/ppt/ink/ink86.xml" ContentType="application/inkml+xml"/>
  <Override PartName="/ppt/ink/ink87.xml" ContentType="application/inkml+xml"/>
  <Override PartName="/ppt/ink/ink88.xml" ContentType="application/inkml+xml"/>
  <Override PartName="/ppt/ink/ink89.xml" ContentType="application/inkml+xml"/>
  <Override PartName="/ppt/ink/ink90.xml" ContentType="application/inkml+xml"/>
  <Override PartName="/ppt/ink/ink91.xml" ContentType="application/inkml+xml"/>
  <Override PartName="/ppt/ink/ink92.xml" ContentType="application/inkml+xml"/>
  <Override PartName="/ppt/ink/ink93.xml" ContentType="application/inkml+xml"/>
  <Override PartName="/ppt/ink/ink94.xml" ContentType="application/inkml+xml"/>
  <Override PartName="/ppt/ink/ink95.xml" ContentType="application/inkml+xml"/>
  <Override PartName="/ppt/ink/ink96.xml" ContentType="application/inkml+xml"/>
  <Override PartName="/ppt/ink/ink97.xml" ContentType="application/inkml+xml"/>
  <Override PartName="/ppt/ink/ink98.xml" ContentType="application/inkml+xml"/>
  <Override PartName="/ppt/ink/ink99.xml" ContentType="application/inkml+xml"/>
  <Override PartName="/ppt/ink/ink100.xml" ContentType="application/inkml+xml"/>
  <Override PartName="/ppt/ink/ink101.xml" ContentType="application/inkml+xml"/>
  <Override PartName="/ppt/ink/ink102.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4"/>
  </p:notesMasterIdLst>
  <p:sldIdLst>
    <p:sldId id="302" r:id="rId2"/>
    <p:sldId id="303" r:id="rId3"/>
    <p:sldId id="304" r:id="rId4"/>
    <p:sldId id="273" r:id="rId5"/>
    <p:sldId id="274" r:id="rId6"/>
    <p:sldId id="275" r:id="rId7"/>
    <p:sldId id="276" r:id="rId8"/>
    <p:sldId id="270" r:id="rId9"/>
    <p:sldId id="288" r:id="rId10"/>
    <p:sldId id="271" r:id="rId11"/>
    <p:sldId id="272" r:id="rId12"/>
    <p:sldId id="282" r:id="rId13"/>
    <p:sldId id="283" r:id="rId14"/>
    <p:sldId id="284" r:id="rId15"/>
    <p:sldId id="289" r:id="rId16"/>
    <p:sldId id="290" r:id="rId17"/>
    <p:sldId id="292" r:id="rId18"/>
    <p:sldId id="293" r:id="rId19"/>
    <p:sldId id="291" r:id="rId20"/>
    <p:sldId id="295" r:id="rId21"/>
    <p:sldId id="294" r:id="rId22"/>
    <p:sldId id="296" r:id="rId23"/>
    <p:sldId id="299" r:id="rId24"/>
    <p:sldId id="300" r:id="rId25"/>
    <p:sldId id="258" r:id="rId26"/>
    <p:sldId id="285" r:id="rId27"/>
    <p:sldId id="259" r:id="rId28"/>
    <p:sldId id="286" r:id="rId29"/>
    <p:sldId id="260" r:id="rId30"/>
    <p:sldId id="287" r:id="rId31"/>
    <p:sldId id="262" r:id="rId32"/>
    <p:sldId id="263" r:id="rId33"/>
    <p:sldId id="264" r:id="rId34"/>
    <p:sldId id="265" r:id="rId35"/>
    <p:sldId id="266" r:id="rId36"/>
    <p:sldId id="267" r:id="rId37"/>
    <p:sldId id="268" r:id="rId38"/>
    <p:sldId id="269" r:id="rId39"/>
    <p:sldId id="261" r:id="rId40"/>
    <p:sldId id="278" r:id="rId41"/>
    <p:sldId id="279" r:id="rId42"/>
    <p:sldId id="280" r:id="rId43"/>
  </p:sldIdLst>
  <p:sldSz cx="9144000" cy="6858000" type="screen4x3"/>
  <p:notesSz cx="6858000" cy="9144000"/>
  <p:defaultTex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aximized" horzBarState="maximized">
    <p:restoredLeft sz="14943" autoAdjust="0"/>
    <p:restoredTop sz="94660"/>
  </p:normalViewPr>
  <p:slideViewPr>
    <p:cSldViewPr>
      <p:cViewPr varScale="1">
        <p:scale>
          <a:sx n="117" d="100"/>
          <a:sy n="117" d="100"/>
        </p:scale>
        <p:origin x="-1464" y="-10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image" Target="../media/image65.wmf"/><Relationship Id="rId18" Type="http://schemas.openxmlformats.org/officeDocument/2006/relationships/image" Target="../media/image70.wmf"/><Relationship Id="rId3" Type="http://schemas.openxmlformats.org/officeDocument/2006/relationships/image" Target="../media/image55.wmf"/><Relationship Id="rId21" Type="http://schemas.openxmlformats.org/officeDocument/2006/relationships/image" Target="../media/image73.wmf"/><Relationship Id="rId7" Type="http://schemas.openxmlformats.org/officeDocument/2006/relationships/image" Target="../media/image59.wmf"/><Relationship Id="rId12" Type="http://schemas.openxmlformats.org/officeDocument/2006/relationships/image" Target="../media/image64.wmf"/><Relationship Id="rId17" Type="http://schemas.openxmlformats.org/officeDocument/2006/relationships/image" Target="../media/image69.wmf"/><Relationship Id="rId2" Type="http://schemas.openxmlformats.org/officeDocument/2006/relationships/image" Target="../media/image54.wmf"/><Relationship Id="rId16" Type="http://schemas.openxmlformats.org/officeDocument/2006/relationships/image" Target="../media/image68.wmf"/><Relationship Id="rId20" Type="http://schemas.openxmlformats.org/officeDocument/2006/relationships/image" Target="../media/image72.wmf"/><Relationship Id="rId1" Type="http://schemas.openxmlformats.org/officeDocument/2006/relationships/image" Target="../media/image53.wmf"/><Relationship Id="rId6" Type="http://schemas.openxmlformats.org/officeDocument/2006/relationships/image" Target="../media/image58.wmf"/><Relationship Id="rId11" Type="http://schemas.openxmlformats.org/officeDocument/2006/relationships/image" Target="../media/image63.wmf"/><Relationship Id="rId5" Type="http://schemas.openxmlformats.org/officeDocument/2006/relationships/image" Target="../media/image57.wmf"/><Relationship Id="rId15" Type="http://schemas.openxmlformats.org/officeDocument/2006/relationships/image" Target="../media/image67.wmf"/><Relationship Id="rId23" Type="http://schemas.openxmlformats.org/officeDocument/2006/relationships/image" Target="../media/image75.wmf"/><Relationship Id="rId10" Type="http://schemas.openxmlformats.org/officeDocument/2006/relationships/image" Target="../media/image62.wmf"/><Relationship Id="rId19" Type="http://schemas.openxmlformats.org/officeDocument/2006/relationships/image" Target="../media/image71.wmf"/><Relationship Id="rId4" Type="http://schemas.openxmlformats.org/officeDocument/2006/relationships/image" Target="../media/image56.wmf"/><Relationship Id="rId9" Type="http://schemas.openxmlformats.org/officeDocument/2006/relationships/image" Target="../media/image61.wmf"/><Relationship Id="rId14" Type="http://schemas.openxmlformats.org/officeDocument/2006/relationships/image" Target="../media/image66.wmf"/><Relationship Id="rId22" Type="http://schemas.openxmlformats.org/officeDocument/2006/relationships/image" Target="../media/image7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5" Type="http://schemas.openxmlformats.org/officeDocument/2006/relationships/image" Target="../media/image96.wmf"/><Relationship Id="rId4" Type="http://schemas.openxmlformats.org/officeDocument/2006/relationships/image" Target="../media/image9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 Id="rId4" Type="http://schemas.openxmlformats.org/officeDocument/2006/relationships/image" Target="../media/image10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 Id="rId4" Type="http://schemas.openxmlformats.org/officeDocument/2006/relationships/image" Target="../media/image104.wmf"/></Relationships>
</file>

<file path=ppt/ink/ink1.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07T13:47:20.260"/>
    </inkml:context>
    <inkml:brush xml:id="br0">
      <inkml:brushProperty name="width" value="0.04667" units="cm"/>
      <inkml:brushProperty name="height" value="0.04667" units="cm"/>
      <inkml:brushProperty name="color" value="#3165BB"/>
      <inkml:brushProperty name="fitToCurve" value="1"/>
    </inkml:brush>
  </inkml:definitions>
  <inkml:trace contextRef="#ctx0" brushRef="#br0">0 0 3299,'0'42'3491,"0"-42"-2722,0 0 95,0 0 354,0 0-546,0 0-736,0 0 32,0 0 96,0 0-32,0 0 64,0 43 0,0-43-96,0 42 97,0 0-33,0 1-64,0-43 32,0 42-32,0 1-737,0-1-1057,0 0-1633</inkml:trace>
</inkml:ink>
</file>

<file path=ppt/ink/ink10.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07T13:54:09.829"/>
    </inkml:context>
    <inkml:brush xml:id="br0">
      <inkml:brushProperty name="width" value="0.06667" units="cm"/>
      <inkml:brushProperty name="height" value="0.06667" units="cm"/>
      <inkml:brushProperty name="color" value="#177D36"/>
      <inkml:brushProperty name="fitToCurve" value="1"/>
    </inkml:brush>
  </inkml:definitions>
  <inkml:traceGroup>
    <inkml:annotationXML>
      <emma:emma xmlns:emma="http://www.w3.org/2003/04/emma" version="1.0">
        <emma:interpretation id="{D579A932-EDC7-4119-B65F-BAFBFCD371E4}" emma:medium="tactile" emma:mode="ink">
          <msink:context xmlns:msink="http://schemas.microsoft.com/ink/2010/main" type="writingRegion" rotatedBoundingBox="5156,12887 5206,14759 3988,14791 3939,12920"/>
        </emma:interpretation>
      </emma:emma>
    </inkml:annotationXML>
    <inkml:traceGroup>
      <inkml:annotationXML>
        <emma:emma xmlns:emma="http://www.w3.org/2003/04/emma" version="1.0">
          <emma:interpretation id="{79BB11EC-FBC7-4376-900E-F59AA3C0B246}" emma:medium="tactile" emma:mode="ink">
            <msink:context xmlns:msink="http://schemas.microsoft.com/ink/2010/main" type="paragraph" rotatedBoundingBox="5156,12887 5206,14759 3988,14791 3939,12920" alignmentLevel="1"/>
          </emma:interpretation>
        </emma:emma>
      </inkml:annotationXML>
      <inkml:traceGroup>
        <inkml:annotationXML>
          <emma:emma xmlns:emma="http://www.w3.org/2003/04/emma" version="1.0">
            <emma:interpretation id="{1BDBEA71-5FE7-4B55-BEAC-C49D70E7E441}" emma:medium="tactile" emma:mode="ink">
              <msink:context xmlns:msink="http://schemas.microsoft.com/ink/2010/main" type="line" rotatedBoundingBox="5156,12887 5206,14759 3988,14791 3939,12920"/>
            </emma:interpretation>
          </emma:emma>
        </inkml:annotationXML>
        <inkml:traceGroup>
          <inkml:annotationXML>
            <emma:emma xmlns:emma="http://www.w3.org/2003/04/emma" version="1.0">
              <emma:interpretation id="{456B60DF-BCB2-4107-BB41-3C7F855305D2}" emma:medium="tactile" emma:mode="ink">
                <msink:context xmlns:msink="http://schemas.microsoft.com/ink/2010/main" type="inkWord" rotatedBoundingBox="5156,12887 5206,14759 3988,14791 3939,12920">
                  <msink:destinationLink direction="with" ref="{3500E4AB-5EFE-46F5-97E9-CBBBD788B68B}"/>
                </msink:context>
              </emma:interpretation>
              <emma:one-of disjunction-type="recognition" id="oneOf0">
                <emma:interpretation id="interp0" emma:lang="en-US" emma:confidence="0">
                  <emma:literal>☺</emma:literal>
                </emma:interpretation>
                <emma:interpretation id="interp1" emma:lang="en-US" emma:confidence="0">
                  <emma:literal>F</emma:literal>
                </emma:interpretation>
                <emma:interpretation id="interp2" emma:lang="en-US" emma:confidence="0">
                  <emma:literal>☹</emma:literal>
                </emma:interpretation>
                <emma:interpretation id="interp3" emma:lang="en-US" emma:confidence="0">
                  <emma:literal>¥</emma:literal>
                </emma:interpretation>
                <emma:interpretation id="interp4" emma:lang="en-US" emma:confidence="0">
                  <emma:literal>%</emma:literal>
                </emma:interpretation>
              </emma:one-of>
            </emma:emma>
          </inkml:annotationXML>
          <inkml:trace contextRef="#ctx0" brushRef="#br0">-3 75 1217,'0'-36'1825,"35"36"-447,0-36-97,2 36-32,35 0-160,-37 0-512,37 0-385,-2 0-32,2 36 32,0 0-32,-37-36 65,3 36-193,-4 0 0,-34-36 64,38 35-96,-38-35-96,0 0 32,0 0-289,0 0-448,-38 36 33,-34-36-930,3 36-2178</inkml:trace>
          <inkml:trace contextRef="#ctx0" brushRef="#br0" timeOffset="-242.0135">-578 111 1409,'0'0'1601,"0"-36"-95,0 36-257,0 0-192,0 0 192,0 0-384,0 0-256,0-36 351,0 36 194,0 0-162,0 0-415,0 0-289,0 0-128,0 0-63,0 0-194,0 0-575,38 0 832,34 0-64,-3 36 0,4-36-96,34 36 64,-35-36-64,0 0 32,-37 0-64,37 36-192,-37-36-353,37 0-576,-35 0-320,-2 0-225,0 0 161,-35 0-513,0 0-897</inkml:trace>
          <inkml:trace contextRef="#ctx0" brushRef="#br0" timeOffset="-1457.083">-361 792 4868,'0'-36'705,"0"0"864,0 0 257,0 36-865,0-36-160,0 1-33,0-1-31,0 36-224,0-36 95,0 36-191,0-36-161,0 36-32,0 0-224,0 0-288,0 0-193,0 0 257,0 72 416,0-1-96,0 1-96,0 36 128,0-1-96,-38 1 1,38-1 31,0 1-32,0-1-32,0-35 32,0 0 32,38-37-128,-38-35 128,0 36-64,0-36 96,0 0 256,0 0-96,0-36-224,0-35-160,0-37-128,0 1-224,0-1-481,-38 1 64,38-37 256,0 37 225,0 35 384,0 0 64,0 1-160,0-1 128,38 36 0,-38 0 448,35 1 1,2-1-385,-2 36 128,0-36-64,2 36 0,33 0 0,-33 0-32,35 0-32,-2 0-64,39 0 0,-39 0 32,2 0-96,-37 36-160,2-36-673,-2 36-672,3-36-1218,-38 35-864</inkml:trace>
          <inkml:trace contextRef="#ctx0" brushRef="#br0" timeOffset="-1199.0686">-540 828 8872,'0'0'769,"0"0"-97,34-36-31,4 36 256,-3 0 128,37 0-481,0-36-191,35 36-289,-37 0 64,2 0-160,0 0-96,-37 0-1026,2 36-1120,-37 0-1858</inkml:trace>
          <inkml:trace contextRef="#ctx0" brushRef="#br0" timeOffset="-762.0436">139 1616 3427,'-35'0'2146,"35"0"-417,0 0 161,0 0-480,0 0-450,0 0-607,0 0-385,-37 0 0,37 36 160,0 0-160,0-36 192,0 36-128,0-1 32,0 1 96,0 0-320,0-36 320,37 36-160,-2-36-128,2 0 737,33 0-513,2 0-320,0 0-1410,1-36-1185,-39 0-3170</inkml:trace>
          <inkml:trace contextRef="#ctx0" brushRef="#br0" timeOffset="26091.4923">390 1509 1024,'0'0'929,"-37"0"-224,37-36 96,0 36 224,0 0-289,0 0-255,0 0-65,0-36 289,0 36-96,-35 0-97,35 0-384,0 0 32,0 0 65,0-36 159,-35 36-288,35 0 64,-37 0-160,2 0 32,0 0-32,-2 0 32,2 36-64,-37 0-128,37 0-481,-2-1-1312,2 37-2211</inkml:trace>
        </inkml:traceGroup>
      </inkml:traceGroup>
    </inkml:traceGroup>
  </inkml:traceGroup>
</inkml:ink>
</file>

<file path=ppt/ink/ink100.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07T15:34:16.773"/>
    </inkml:context>
    <inkml:brush xml:id="br0">
      <inkml:brushProperty name="width" value="0.05292" units="cm"/>
      <inkml:brushProperty name="height" value="0.05292" units="cm"/>
      <inkml:brushProperty name="color" value="#C00000"/>
    </inkml:brush>
  </inkml:definitions>
  <inkml:trace contextRef="#ctx0" brushRef="#br0">22271 11746 5573,'-26'0'2178,"26"0"-1409,0 0 672,0 0-224,0 0-256,0 0-320,0 0 95,0-25 1,0 25 0,0 0 128,0 0-129,0 0-319,0-25-257,0 25-32,0 0-96,0 0-32,0 0 64,0 0 160,0 0 0,0 0 1,0-25-65,26 1-32,-1-1 0,-1 0-96,2 0 32,24-25 96,-26 26 129,26-1-97,-2-23 32,-22 23 32,-2 0-64,2 25 33,-26-25-1,0 25-64,24 0-224,-24 25 96,0 0 352,0 48 1,0 1-193,0 1-96,-24 24 0,24 1-64,-26-1-64,26 0 0,0 1-32,0-1-96,0-49-97,0 24-127,0-24-289,0-25-63,0 0-513,0-25-1186,0 0-351,-24 0-3140</inkml:trace>
  <inkml:trace contextRef="#ctx0" brushRef="#br0" timeOffset="492.028">22518 12094 5861,'0'-25'1570,"0"0"-834,0 25 642,0-25 832,0 25-545,0 0-512,0-24-256,0 24-96,0 0-257,26 0-127,-26 0 31,0 0 1,0 0-129,0 0-64,0 0-64,0 0 33,0 0 63,0 0-96,0 0-64,0 0-96,0 0 32,0 0-32,0 0 96,0 0 129,0 0 95,0 0-160,0 0-32,0 0-32,-26 24 65,2 1-33,0 0-96,-2 0 0,2 25 0,-26-26-64,0 26 0,1-25 32,23 25-256,-24-25-257,26-1-191,-26 1-65,26 0-32,24-25-1185,-26 25-1473,26-25 192,0 25-1409</inkml:trace>
</inkml:ink>
</file>

<file path=ppt/ink/ink101.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07T15:39:38.518"/>
    </inkml:context>
    <inkml:brush xml:id="br0">
      <inkml:brushProperty name="width" value="0.05292" units="cm"/>
      <inkml:brushProperty name="height" value="0.05292" units="cm"/>
      <inkml:brushProperty name="color" value="#C00000"/>
    </inkml:brush>
  </inkml:definitions>
  <inkml:trace contextRef="#ctx0" brushRef="#br0">17032 9437 672,'0'-25'1570,"0"25"416,0 0-1538,0 0-288,-26-25 64,26 25 289,0 0-1,0 0-448,0 0-32,0 0 64,0 0-128,0 0 32,0 0-96,0 0-160,0 0 128,0 0 128,0 0-32,26 0 544,23 0-255,27 0-97,22 0 64,2-25-128,48 25 128,1-24-64,1 24-127,-2-25-33,-23 0-289,-25 25-479,-52 0-1,28-25 641,-52 25 384,0 0-224,2-25 0,-26 25 32,0 0-128,0 0 32,24 0-993,-24 0-865,24 0-672</inkml:trace>
  <inkml:trace contextRef="#ctx0" brushRef="#br0" timeOffset="376.0212">17157 9884 2562,'48'-25'-192,"2"25"864,0-24 97,0 24 256,24-25-416,25 25-1,1-25-255,0 0-193,24 0 32,-2 25 96,-21-25-96,-1 25-384,-52 0-1281,2 0-1026,0 25-255</inkml:trace>
  <inkml:trace contextRef="#ctx0" brushRef="#br0" timeOffset="840.048">17255 10381 256,'0'0'544,"26"0"-384,-2 0 289,0 0 95,26 0-63,0 0-65,0 0 193,-1 0-65,26 0 1,0 0-257,23 0-192,2 0 96,24-25-64,25 25 33,-25-24-322,24-1 386,-47 25-257,-1-25-64,-2 25 64,-48 0-161,0 0 33,-2 0-384,-22 0-1698,-26 0 1217</inkml:trace>
  <inkml:trace contextRef="#ctx0" brushRef="#br0" timeOffset="1236.0707">17702 10978 2017,'198'0'1474,"-73"-25"-289,-1 25-512,0-25 159,24 0 1,-23 0-384,-1 0-385,-50 25-128,26-24-481,-50 24 193,0 0 63,-1 0-95,-49 0 32,26 0-1602,-26 0 1057</inkml:trace>
  <inkml:trace contextRef="#ctx0" brushRef="#br0" timeOffset="2124.1215">17553 11845 928,'0'0'2915,"0"0"-1922,0 0-288,0 0 31,0 0-351,0 0-161,0-24-64,0 24 417,0 0-97,0 0-320,0 0-192,25 0 0,25 0 64,0-25-64,24 25 96,26 0-128,-2-25 32,51 0-32,25 0 609,-26 0-161,27 0 0,-1-24-63,-26 24-257,-23 0-64,-25 0 0,-26 0-32,-50 1 32,2 24-160,-26 0 128,0 0-449,0 0-576,0 0-1153,-26 0-160,2 0-65</inkml:trace>
  <inkml:trace contextRef="#ctx0" brushRef="#br0" timeOffset="2699.1544">17205 12790 960,'76'0'289,"-28"0"-97,28 0 1185,-2-25 97,0 25-738,25-25-255,1 0-65,24 0 129,-26 0 319,27 1-95,-25 24-609,0-25-160,-26 25 0,0 0-736,-50 0 255,27 0 321,-27 0-224,2 0 384,-2 0-160,2 0 95,-26 0 33,24 0-96,0 0-1025,-24 0-3810</inkml:trace>
  <inkml:trace contextRef="#ctx0" brushRef="#br0" timeOffset="3027.1731">17157 13138 4932,'124'0'224,"-50"0"-224,0 0-32,0-25-224,26 25-352,-25 0-1827</inkml:trace>
  <inkml:trace contextRef="#ctx0" brushRef="#br0" timeOffset="26407.5104">15319 12839 352,'0'-24'384,"0"24"-128,0 0 353,0 0 288,0 0-160,0 0-289,0 0 64,0 0 1,0 0-97,0 0-223,0-25-1,-24 25 32,24 0 0,0 0 64,0 0-31,0 0-193,0 0-32,0 0-128,0 0-129,0 0 65,0 0 160,0 25 0,0-1 32,0 1 96,0 0-63,24 25-1,-24 0 64,24-26-128,2 26 160,-26 0-128,24-25 0,26-1 32,-26 1 0,50 0 64,-24 0 64,25-25 1,25 0 31,-26 0-96,-24 0-64,24 0 0,0 0 0,-24-25 0,0 0-32,0 0 32,-25 1 0,25-1 0,-26-25 0,0 25-64,-24 0 96,26 1-96,-2-26 32,2 25-32,22-25-32,-22 25 32,-2 1 0,2-1 0,22 0 32,-48 25-32,26-25 0,-2 0 33,-24 25-33,0 0 32,0 0 64,0 0-64,0 0 0,0 0-160,0 0-449,0 0-704,-24 25-673</inkml:trace>
  <inkml:trace contextRef="#ctx0" brushRef="#br0" timeOffset="26974.5429">16014 13063 32,'0'-25'448,"0"25"64,0 0-319,0 0-193,0 0-161,0 0 65,0 0-96,0 0 64,0 0 0</inkml:trace>
</inkml:ink>
</file>

<file path=ppt/ink/ink102.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07T15:42:59.465"/>
    </inkml:context>
    <inkml:brush xml:id="br0">
      <inkml:brushProperty name="width" value="0.05292" units="cm"/>
      <inkml:brushProperty name="height" value="0.05292" units="cm"/>
      <inkml:brushProperty name="color" value="#C00000"/>
    </inkml:brush>
  </inkml:definitions>
  <inkml:trace contextRef="#ctx0" brushRef="#br0">20161 9462 384,'0'-124'6214,"-26"74"-5413,2-25 223,-26 1-319,0-1-449,1 1 545,-26-1-256,26-24-257,-1-1-96,-24 1 0,-2 24 97,-22 1-1,-2-1-224,-25 26-64,-23 24 192,-51 25-128,1 0-128,-50 49 192,25 1-96,-26 25 64,1 24 32,49 0-96,1 1 33,74 24-97,0 0-1,48 25-127,51 25 224,25 50-160,25 0 96,75 49 32,24 0 32,50 1-32,-1-26 129,27-24-65,-2-25-64,1-2 288,23-48 64,3-25 1,23 0-33,25 0-64,50-49-160,-1-1-96,25-24 1,-24-25-610,0-25-160,1-50-160,-27-24-96,-24-26-128,-73-49 513,-2-25 576,-25-49 32,-23 1-32,-26-2 96,-26-24 32,-48-1 256,-25 1 321,-25-25-353,-75-1 1,-49 1-193,-48-1-256,-53 51-1,-47 24-31,-51 25 224,-50 50-224,-24 24 32,-1 26-481,-23 74-928,-51 50-1314,26 49-2049</inkml:trace>
  <inkml:trace contextRef="#ctx0" brushRef="#br0" timeOffset="1448.0827">6753 12218 4612,'-199'-25'-128,"75"25"160,0 0-64,-1 25 160,-23 0-64,-2 25 0,1-1 448,25 1 481,0 0 96,26 0-320,-3 49-224,3 0-161,-2 26 129,26 24-97,0 49-64,24 1 1,-1 50-161,27-1-128,24 26-32,0-26-32,50-24 0,25-1 0,23-49 160,2 0-160,48-27 96,1 3-64,1-26 64,-2 0-64,1-25 0,-25-49 193,-24 0 95,24-25 96,-25-25-31,25-50 31,0 0 64,26-74 129,49 0-161,23-75-255,77 2-193,24-76-32,-25-25 96,-49-50-353,-51-25-992,-100 25 128,-72 25 320,-76 50 353,-124 49-481,-74 50 384,-99 0 545,-76 25 64,2 0 96,-26 50-63,48-26 31,52 51 320,75-1 161,47 50-545,77 25-32,74 50-193,24 74-351,26 50-1346,-2 25-4003</inkml:trace>
  <inkml:trace contextRef="#ctx0" brushRef="#br0" timeOffset="3336.1909">15617 15347 7719,'-274'298'-673,"175"-148"865,-1 24 1,2-1-225,24 26-129,-2 0 322,2-25-129,50-25-129,-2 0 65,26 0-32,26 0 257,48 1-161,0-1-161,0 0 161,50 0 225,1-25-353,23 25 448,26-25-256,1-24-128,47-1-961,-22 1 513,47-51 416,2 26 992,25-50 354,49 24 159,24-24 385,-1 25-801,3 0-353,-2-1-223,2 1-193,-53-25-224,3-25 0,-51 0 0,1 0-32,-27 0-256,27 0-513,-25 0 0,25 0 1,23 0 832,27 0-64,-2 0-32,25-50 64,27-74 0,-26-25 128,-26-75-32,-23-24-32,-76-26 32,-49-24 481,-49 0 320,-52 25-161,-22-26-63,-26 1-353,-74-25-95,-26-25-129,-49 50-128,-25 0-160,-74 51 0,-1-1 63,-48 49-127,-1-25-256,-25 26 159,-74 49-255,-50-1 127,-50 26-95,-74 50 320,-50-1 160,-49 50 32,-49 25 32,23 0 64,1 75-64,23 49 64,101 50-128,76 25 64,96 49-64,77 1 0,123-1-65,75-24-1504,50 47-417,74 27-1505</inkml:trace>
  <inkml:trace contextRef="#ctx0" brushRef="#br0" timeOffset="5170.2958">22470 16068 6245,'0'-25'-352,"0"-25"352,0 50-128,-26-24-160,2 24-545,0 0-192,-2 0-352,2 24-65</inkml:trace>
  <inkml:trace contextRef="#ctx0" brushRef="#br0" timeOffset="5464.3126">21973 18106 10089,'0'-25'-609,"0"25"-5636,-24 0 3202</inkml:trace>
</inkml:ink>
</file>

<file path=ppt/ink/ink11.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07T13:54:17.236"/>
    </inkml:context>
    <inkml:brush xml:id="br0">
      <inkml:brushProperty name="width" value="0.06667" units="cm"/>
      <inkml:brushProperty name="height" value="0.06667" units="cm"/>
      <inkml:brushProperty name="color" value="#177D36"/>
      <inkml:brushProperty name="fitToCurve" value="1"/>
    </inkml:brush>
  </inkml:definitions>
  <inkml:traceGroup>
    <inkml:annotationXML>
      <emma:emma xmlns:emma="http://www.w3.org/2003/04/emma" version="1.0">
        <emma:interpretation id="{C0CC9D2F-E25C-43AE-BAE8-27C6AAE8A05B}" emma:medium="tactile" emma:mode="ink">
          <msink:context xmlns:msink="http://schemas.microsoft.com/ink/2010/main" type="writingRegion" rotatedBoundingBox="972,13514 4843,16305 4293,17068 422,14277"/>
        </emma:interpretation>
      </emma:emma>
    </inkml:annotationXML>
    <inkml:traceGroup>
      <inkml:annotationXML>
        <emma:emma xmlns:emma="http://www.w3.org/2003/04/emma" version="1.0">
          <emma:interpretation id="{91F8F95C-5C81-4B2A-A9AD-AB354477D4CC}" emma:medium="tactile" emma:mode="ink">
            <msink:context xmlns:msink="http://schemas.microsoft.com/ink/2010/main" type="paragraph" rotatedBoundingBox="972,13514 4843,16305 4293,17068 422,14277" alignmentLevel="1"/>
          </emma:interpretation>
        </emma:emma>
      </inkml:annotationXML>
      <inkml:traceGroup>
        <inkml:annotationXML>
          <emma:emma xmlns:emma="http://www.w3.org/2003/04/emma" version="1.0">
            <emma:interpretation id="{93C13C2C-EF64-48EB-A383-061DB9680793}" emma:medium="tactile" emma:mode="ink">
              <msink:context xmlns:msink="http://schemas.microsoft.com/ink/2010/main" type="line" rotatedBoundingBox="972,13514 4843,16305 4293,17068 422,14277"/>
            </emma:interpretation>
          </emma:emma>
        </inkml:annotationXML>
        <inkml:traceGroup>
          <inkml:annotationXML>
            <emma:emma xmlns:emma="http://www.w3.org/2003/04/emma" version="1.0">
              <emma:interpretation id="{E070A760-2C44-4A27-86FA-DEDA63B006AF}" emma:medium="tactile" emma:mode="ink">
                <msink:context xmlns:msink="http://schemas.microsoft.com/ink/2010/main" type="inkWord" rotatedBoundingBox="3877,15608 4843,16305 4300,17058 3335,16361">
                  <msink:destinationLink direction="with" ref="{EA5DFFC3-CAC9-47E1-86BE-A19D1CB6BAC7}"/>
                </msink:context>
              </emma:interpretation>
              <emma:one-of disjunction-type="recognition" id="oneOf0">
                <emma:interpretation id="interp0" emma:lang="en-US" emma:confidence="0">
                  <emma:literal>r=+9</emma:literal>
                </emma:interpretation>
                <emma:interpretation id="interp1" emma:lang="en-US" emma:confidence="0">
                  <emma:literal>7=+9</emma:literal>
                </emma:interpretation>
                <emma:interpretation id="interp2" emma:lang="en-US" emma:confidence="0">
                  <emma:literal>"1=+9</emma:literal>
                </emma:interpretation>
                <emma:interpretation id="interp3" emma:lang="en-US" emma:confidence="0">
                  <emma:literal>,=+9</emma:literal>
                </emma:interpretation>
                <emma:interpretation id="interp4" emma:lang="en-US" emma:confidence="0">
                  <emma:literal>"1=+4</emma:literal>
                </emma:interpretation>
              </emma:one-of>
            </emma:emma>
          </inkml:annotationXML>
          <inkml:trace contextRef="#ctx0" brushRef="#br0">2943 2332 2242,'0'0'2274,"0"-36"-961,-35 36 321,35 0-257,0 0-192,0-35-224,0 35-385,0 0-319,0 0-1,0 0 32,0 0-224,0-36 160,0 36 33,0 0 63,-37 0 225,37 0 95,0 0-159,0 0-1,0 0 225,0 0-65,0 0-95,0 0-289,0 0 0,0 0-320,0 0 64,0 0-32,37 0 64,-37 0 32,72 0-64,-37-36-32,37 36 32,-2 0-32,-33 0-64,-2 0-1217,3 36 256,-4-36-513,1 0-447,-35 0-386,0 0-1312,-35 36-1825</inkml:trace>
          <inkml:trace contextRef="#ctx0" brushRef="#br0" timeOffset="263.015">3050 2117 3427,'0'-36'2114,"0"1"640,0 35-960,0 0-289,0 0-640,0 0-544,0 0-321,0 0-129,0 0-95,0 0 288,0 35 96,0 37-31,0-36-1,0 36-32,0-1-64,0-35 96,0 36-96,37 0 0,-37-37-833,35 1-1793,0-3-3620</inkml:trace>
          <inkml:trace contextRef="#ctx0" brushRef="#br0" timeOffset="991.0567">3695 2081 4131,'0'-35'1922,"0"-1"64,0 36-64,0-36-385,0 36-351,-35 0-162,35 0-671,0 0-193,-35 0-160,-2 0 32,37 0-64,-35 36 32,35-36-128,-38 36 128,38-1-32,0 1 64,0 0-64,0 0-96,0 0 64,0 0 128,38-36-160,-38 0 128,35 35-32,2-35 160,-2 0-384,-35 0-161,35-35-127,-35-1-225,0 0-352,0 0-256,0 0 288,0 0 608,-35 36 225,35-35 192,-35 35 64,35-36-32,0 36 32,0 0 0,0 0 96,0 0-32,0 0 65,0 0-97,0 0 224,0 0 320,0-36 257,0 36-192,0 0 64,0 0-449,0 0-192,0 0-128,0 0 192,0 36 32,0 0 0,0-1 65,35 1 31,-35 36 224,0 35-351,0-35 31,0 36-96,0-37-32,0 34 0,0-33-32,0 35 0,0-35 0,35-1 0,-35-35-32,0 0 64,0 0-64,0 0 32,0-36-32,0 0 32,0 0 32,0 0-64,0 0-1377,0 0-2082,0 0-3972</inkml:trace>
          <inkml:trace contextRef="#ctx0" brushRef="#br0" timeOffset="-4692.2684">688 74 768,'-37'-35'2435,"37"35"-225,0-36-1057,0 36-737,0 0-96,37 0-223,-37 0 31,35 0 0,-35 36 32,35-1 64,2 1-32,-37 0 0,35 0-127,2 0 159,-2 0-128,-35-1-64,35 1 0,-35 0 0,37 0-96,-37 0-1474,0 0-544,-37-1-2978</inkml:trace>
          <inkml:trace contextRef="#ctx0" brushRef="#br0" timeOffset="-4903.2805">43 289 4131,'-37'-107'2435,"37"71"383,0 0-1536,0 0-450,37 1-383,-2 35-65,38-36-128,-39 36 1,39 0-129,-1 0-96,-37 0-32,37 36 32,-37-1-32,37 1 64,-35 0-64,-2 0 0,37 0-352,-72-36-481,35 36-192,-35-36-64,35 0 128,-35 0-1730,0 0-1088</inkml:trace>
          <inkml:trace contextRef="#ctx0" brushRef="#br0" timeOffset="-4243.2427">1402 1221 6277,'0'-36'1794,"0"36"-545,0 0-288,0-35 0,0 35-256,38 0-417,-3-36-64,37 36-96,-37 0-31,2 0-97,35 0 0,-37 0 0,0 36 0,2-36-641,-2 35-1825,0 1-2595</inkml:trace>
          <inkml:trace contextRef="#ctx0" brushRef="#br0" timeOffset="-4055.232">1440 1508 7399,'0'0'1889,"0"0"-992,72 0 577,-37 0-546,37 0-479,35 0-257,-35 0-64,35 0-96,-35 0-32,-2 36-1281,2 0-2338</inkml:trace>
        </inkml:traceGroup>
      </inkml:traceGroup>
    </inkml:traceGroup>
  </inkml:traceGroup>
</inkml:ink>
</file>

<file path=ppt/ink/ink12.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07T13:54:29.044"/>
    </inkml:context>
    <inkml:brush xml:id="br0">
      <inkml:brushProperty name="width" value="0.06667" units="cm"/>
      <inkml:brushProperty name="height" value="0.06667" units="cm"/>
      <inkml:brushProperty name="color" value="#177D36"/>
      <inkml:brushProperty name="fitToCurve" value="1"/>
    </inkml:brush>
  </inkml:definitions>
  <inkml:traceGroup>
    <inkml:annotationXML>
      <emma:emma xmlns:emma="http://www.w3.org/2003/04/emma" version="1.0">
        <emma:interpretation id="{EA5DFFC3-CAC9-47E1-86BE-A19D1CB6BAC7}" emma:medium="tactile" emma:mode="ink">
          <msink:context xmlns:msink="http://schemas.microsoft.com/ink/2010/main" type="inkDrawing" rotatedBoundingBox="2221,16296 4284,15038 5361,16805 3298,18063" hotPoints="4860,16410 3740,17529 2621,16410 3740,15291" semanticType="enclosure" shapeName="Circle">
            <msink:sourceLink direction="with" ref="{E070A760-2C44-4A27-86FA-DEDA63B006AF}"/>
          </msink:context>
        </emma:interpretation>
      </emma:emma>
    </inkml:annotationXML>
    <inkml:trace contextRef="#ctx0" brushRef="#br0">2230 579 768,'-37'-36'481,"37"36"127,0 0 353,0-36 0,0 36 192,0 0-512,37-36 31,-37 36 65,0-36-96,0 36-321,35 0 64,-35 0 129,0 0-225,0 0-128,0 0-64,0 0 65,0-36-1,0 36 0,0 0-96,0-35 64,-35-1 128,-2 0-32,37 36 33,-35-36-97,-37 0-192,37 0 288,-2 1-256,-35-1-224,37 0 512,-37 0-224,2 36-64,-40-36-64,41 36 128,-41 0-352,-32 36 384,35 0-256,0 0 224,-2 0-224,-33 35 288,35 1-96,-37 0-32,37-1-32,0 37 64,0-37 32,-3 37-160,40-1 128,-2 1-64,35 0-32,37-4 64,0 4-160,37-1 192,35 1 96,35-1 32,35 37 352,37-37-287,1-35-97,-1-1-32,0 1-64,-35-36 32,-2 0-32,3-36-32,-4 0 64,-31-36 0,-40 0-32,37-36 64,2-35 32,-39-36-96,39-1 97,-39-35-65,2 0-64,-37 3 0,-35-4-32,0 37 64,-70 0-96,-37-1-65,-37 37 193,0 35-96,-70 36-96,34 36 32,1 0-96,0 36-897,0 36-1281,0 35-4004</inkml:trace>
  </inkml:traceGroup>
</inkml:ink>
</file>

<file path=ppt/ink/ink13.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07T13:54:10.567"/>
    </inkml:context>
    <inkml:brush xml:id="br0">
      <inkml:brushProperty name="width" value="0.06667" units="cm"/>
      <inkml:brushProperty name="height" value="0.06667" units="cm"/>
      <inkml:brushProperty name="color" value="#177D36"/>
      <inkml:brushProperty name="fitToCurve" value="1"/>
    </inkml:brush>
  </inkml:definitions>
  <inkml:traceGroup>
    <inkml:annotationXML>
      <emma:emma xmlns:emma="http://www.w3.org/2003/04/emma" version="1.0">
        <emma:interpretation id="{3500E4AB-5EFE-46F5-97E9-CBBBD788B68B}" emma:medium="tactile" emma:mode="ink">
          <msink:context xmlns:msink="http://schemas.microsoft.com/ink/2010/main" type="inkDrawing" rotatedBoundingBox="3586,14762 5025,14953 5015,15027 3576,14835" semanticType="callout" shapeName="Other">
            <msink:sourceLink direction="with" ref="{456B60DF-BCB2-4107-BB41-3C7F855305D2}"/>
          </msink:context>
        </emma:interpretation>
      </emma:emma>
    </inkml:annotationXML>
    <inkml:trace contextRef="#ctx0" brushRef="#br0">-934 1903 4228,'0'-36'1185,"0"36"0,0 0 32,0 0-128,0 0-160,0 0-257,0 0-383,0 0-193,0 0-64,0 0 448,35 0 417,37 36-416,-2 0-97,40 0 160,31-36-159,4 0-65,34 35-32,-37-35-31,2 0-225,-37 36-32,0-36 0,-35 0 64,-37 0-64,3 36 0,-4-36-160,-34 0-1218,0 36-1120,-34-36-129</inkml:trace>
  </inkml:traceGroup>
</inkml:ink>
</file>

<file path=ppt/ink/ink14.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07T13:54:11.703"/>
    </inkml:context>
    <inkml:brush xml:id="br0">
      <inkml:brushProperty name="width" value="0.06667" units="cm"/>
      <inkml:brushProperty name="height" value="0.06667" units="cm"/>
      <inkml:brushProperty name="color" value="#177D36"/>
      <inkml:brushProperty name="fitToCurve" value="1"/>
    </inkml:brush>
  </inkml:definitions>
  <inkml:traceGroup>
    <inkml:annotationXML>
      <emma:emma xmlns:emma="http://www.w3.org/2003/04/emma" version="1.0">
        <emma:interpretation id="{3937746E-73E7-4FE4-8DE9-2401CD8B5449}" emma:medium="tactile" emma:mode="ink">
          <msink:context xmlns:msink="http://schemas.microsoft.com/ink/2010/main" type="writingRegion" rotatedBoundingBox="699,15967 585,13646 1681,13592 1795,15913"/>
        </emma:interpretation>
      </emma:emma>
    </inkml:annotationXML>
    <inkml:traceGroup>
      <inkml:annotationXML>
        <emma:emma xmlns:emma="http://www.w3.org/2003/04/emma" version="1.0">
          <emma:interpretation id="{66551A3F-ECD1-42A5-93FA-759821319162}" emma:medium="tactile" emma:mode="ink">
            <msink:context xmlns:msink="http://schemas.microsoft.com/ink/2010/main" type="paragraph" rotatedBoundingBox="699,15967 585,13646 1681,13592 1795,15913" alignmentLevel="1"/>
          </emma:interpretation>
        </emma:emma>
      </inkml:annotationXML>
      <inkml:traceGroup>
        <inkml:annotationXML>
          <emma:emma xmlns:emma="http://www.w3.org/2003/04/emma" version="1.0">
            <emma:interpretation id="{08CF0571-6294-40A3-8C28-59CA0E1FB2E5}" emma:medium="tactile" emma:mode="ink">
              <msink:context xmlns:msink="http://schemas.microsoft.com/ink/2010/main" type="line" rotatedBoundingBox="699,15967 585,13646 1681,13592 1795,15913"/>
            </emma:interpretation>
          </emma:emma>
        </inkml:annotationXML>
        <inkml:traceGroup>
          <inkml:annotationXML>
            <emma:emma xmlns:emma="http://www.w3.org/2003/04/emma" version="1.0">
              <emma:interpretation id="{E37C3E31-05BB-4DEE-8C50-0B3FE9F58C7C}" emma:medium="tactile" emma:mode="ink">
                <msink:context xmlns:msink="http://schemas.microsoft.com/ink/2010/main" type="inkWord" rotatedBoundingBox="699,15967 585,13646 1681,13592 1795,15913"/>
              </emma:interpretation>
              <emma:one-of disjunction-type="recognition" id="oneOf0">
                <emma:interpretation id="interp0" emma:lang="en-US" emma:confidence="0">
                  <emma:literal>☹</emma:literal>
                </emma:interpretation>
                <emma:interpretation id="interp1" emma:lang="en-US" emma:confidence="0">
                  <emma:literal>E</emma:literal>
                </emma:interpretation>
                <emma:interpretation id="interp2" emma:lang="en-US" emma:confidence="0">
                  <emma:literal>}</emma:literal>
                </emma:interpretation>
                <emma:interpretation id="interp3" emma:lang="en-US" emma:confidence="0">
                  <emma:literal>e</emma:literal>
                </emma:interpretation>
                <emma:interpretation id="interp4" emma:lang="en-US" emma:confidence="0">
                  <emma:literal>i</emma:literal>
                </emma:interpretation>
              </emma:one-of>
            </emma:emma>
          </inkml:annotationXML>
          <inkml:trace contextRef="#ctx0" brushRef="#br0">402 899 2498,'0'0'2306,"0"0"-2370,0 36 352,0-36 801,0 35 257,35 1-482,-35 36 65,0 0-256,35-1-129,-35 1-255,0 0 95,0 35-192,0-35-64,0 0 0,0-1-95,0 1-1,0-36-32,0 0 64,0-1-64,0 1 32,0 0-32,0-36 64,0 0-160,0 0 256,37 0 32,-2 0 96,37 0 0,0 0-31,-2 0 31,2 0-96,0 0-96,0 0-96,0 0 32,-37 0-96,0 0 128,3 0-96,-38 0-32,34 0-448,-34 0-513,0 0-769,0 0-1473,0 36-64</inkml:trace>
          <inkml:trace contextRef="#ctx0" brushRef="#br0" timeOffset="240.0134">472 1831 64,'0'-36'6534,"0"0"-4036,0 0-1601,37 36 192,-2-36 32,37 0-448,-37 36-161,37-35-127,0-1-289,0 36-32,-37 0-64,37 0 32,-37 0-128,2 0-545,-37 0-993,0-36-1088,35 36-5510</inkml:trace>
          <inkml:trace contextRef="#ctx0" brushRef="#br0" timeOffset="-399.0228">258 899 5349,'0'-36'928,"34"36"97,-34-36-480,38 36 416,-3-36 32,2 0-64,33 36-193,2-36-63,0 36-161,0 0-287,-37 0-161,37 36-32,-37-36-32,37 72 0,-37-36-32,2-36 64,-37 36-96,35 0-673,-35-36-1057,0 0-1345,0 35 545,-72-35-2049</inkml:trace>
          <inkml:trace contextRef="#ctx0" brushRef="#br0" timeOffset="20204.1554">6 254 480,'0'0'1537,"0"-36"-255,0 36-129,0-36-513,0 36-415,0 0-1,0 0 128,0-36-160,0 36-128,37-36-32,-37 36-32,35 0 96,-35-36-31,35 36-1,3-35-64,34 35 64,-3 0-64,4-36 0,-1 36 32,0 0-32,0 0 0,-37 0 32,0-36-64,2 36 96,-37 0-96,0 0 32,35 0 32,-35 0 64,0 0 224,0 0-96,0 0-320,0 0-96,0-36-481,-35 36-512,35 0-1249</inkml:trace>
          <inkml:trace contextRef="#ctx0" brushRef="#br0" timeOffset="19320.105">472-212 1345,'37'-36'1089,"-37"36"-545,0-36-95,0 36 768,0 0-512,0-36 223,0 36-191,0 0-32,0 0-545,0 0-160,0 0-32,0 0-64,0 0 0,0 0 0,0 0-97,0 0 129,35 0 96,-35 0 0,37 36-32,-2 0 33,37-36 31,-37 36 0,72-1-64,-35-35 0,0 36 96,-37-36-96,2 36 0,-2-36 0,-35 0 0,0 0 96,0 0 160,0 0 577,0 0-385,-35 0-320,-2 0 97,2 36-33,-2-36-192,-33 36-96,33 0 128,37 0-128,-35-1 96,-2 37 0,2-36 0,35 0-32,-35 0 160,35-1-224,0-35 32,0 0 288,0 0 192,0 0 33,0-35-513,0-1 160,0 0-32,35-36-64,-35 36 0,0-35 0,35 35 0,-35 0 0,0 0 0,0 36-32,0-36 64,0 36-32,0 0-96,0-36-769,37 36-1537,-37 0-1090</inkml:trace>
        </inkml:traceGroup>
      </inkml:traceGroup>
    </inkml:traceGroup>
  </inkml:traceGroup>
</inkml:ink>
</file>

<file path=ppt/ink/ink15.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07T13:47:59.215"/>
    </inkml:context>
    <inkml:brush xml:id="br0">
      <inkml:brushProperty name="width" value="0.04667" units="cm"/>
      <inkml:brushProperty name="height" value="0.04667" units="cm"/>
      <inkml:brushProperty name="color" value="#ED1C24"/>
      <inkml:brushProperty name="fitToCurve" value="1"/>
    </inkml:brush>
  </inkml:definitions>
  <inkml:traceGroup>
    <inkml:annotationXML>
      <emma:emma xmlns:emma="http://www.w3.org/2003/04/emma" version="1.0">
        <emma:interpretation id="{100BF208-90CD-4A45-8B9B-3C6909882B33}" emma:medium="tactile" emma:mode="ink">
          <msink:context xmlns:msink="http://schemas.microsoft.com/ink/2010/main" type="writingRegion" rotatedBoundingBox="2728,10906 3617,10906 3617,10990 2728,10990"/>
        </emma:interpretation>
      </emma:emma>
    </inkml:annotationXML>
    <inkml:traceGroup>
      <inkml:annotationXML>
        <emma:emma xmlns:emma="http://www.w3.org/2003/04/emma" version="1.0">
          <emma:interpretation id="{0537A5E1-3A81-4486-989E-4D50E9542A40}" emma:medium="tactile" emma:mode="ink">
            <msink:context xmlns:msink="http://schemas.microsoft.com/ink/2010/main" type="paragraph" rotatedBoundingBox="2728,10906 3617,10906 3617,10990 2728,10990" alignmentLevel="1"/>
          </emma:interpretation>
        </emma:emma>
      </inkml:annotationXML>
      <inkml:traceGroup>
        <inkml:annotationXML>
          <emma:emma xmlns:emma="http://www.w3.org/2003/04/emma" version="1.0">
            <emma:interpretation id="{F9E18D6D-2783-47E7-A081-5B1A7CD9D338}" emma:medium="tactile" emma:mode="ink">
              <msink:context xmlns:msink="http://schemas.microsoft.com/ink/2010/main" type="line" rotatedBoundingBox="2728,10906 3617,10906 3617,10990 2728,10990"/>
            </emma:interpretation>
          </emma:emma>
        </inkml:annotationXML>
        <inkml:traceGroup>
          <inkml:annotationXML>
            <emma:emma xmlns:emma="http://www.w3.org/2003/04/emma" version="1.0">
              <emma:interpretation id="{F9A5A764-7EF9-4A7E-8146-3EA75D9572FC}" emma:medium="tactile" emma:mode="ink">
                <msink:context xmlns:msink="http://schemas.microsoft.com/ink/2010/main" type="inkWord" rotatedBoundingBox="2728,10906 3617,10906 3617,10990 2728,10990"/>
              </emma:interpretation>
              <emma:one-of disjunction-type="recognition" id="oneOf0">
                <emma:interpretation id="interp0" emma:lang="en-US" emma:confidence="0">
                  <emma:literal>_</emma:literal>
                </emma:interpretation>
                <emma:interpretation id="interp1" emma:lang="en-US" emma:confidence="0">
                  <emma:literal>-</emma:literal>
                </emma:interpretation>
                <emma:interpretation id="interp2" emma:lang="en-US" emma:confidence="0">
                  <emma:literal>.</emma:literal>
                </emma:interpretation>
                <emma:interpretation id="interp3" emma:lang="en-US" emma:confidence="0">
                  <emma:literal>•</emma:literal>
                </emma:interpretation>
                <emma:interpretation id="interp4" emma:lang="en-US" emma:confidence="0">
                  <emma:literal>~</emma:literal>
                </emma:interpretation>
              </emma:one-of>
            </emma:emma>
          </inkml:annotationXML>
          <inkml:trace contextRef="#ctx0" brushRef="#br0">-1 83 384,'0'0'1249,"0"-42"-192,0 42 96,0 0-320,0 0 0,0-42 128,0 42 288,0 0-897,0 0 33,0 0-225,0 0-192,0 0-225,0 0-287,0 0 576,41 0-32,0 0-705,4 0 481,40 0 160,-3 0-160,48 0-65,38 0-127,-41 0-993,43 0-1058</inkml:trace>
        </inkml:traceGroup>
      </inkml:traceGroup>
    </inkml:traceGroup>
  </inkml:traceGroup>
</inkml:ink>
</file>

<file path=ppt/ink/ink16.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07T13:50:23.727"/>
    </inkml:context>
    <inkml:brush xml:id="br0">
      <inkml:brushProperty name="width" value="0.04667" units="cm"/>
      <inkml:brushProperty name="height" value="0.04667" units="cm"/>
      <inkml:brushProperty name="color" value="#ED1C24"/>
      <inkml:brushProperty name="fitToCurve" value="1"/>
    </inkml:brush>
  </inkml:definitions>
  <inkml:traceGroup>
    <inkml:annotationXML>
      <emma:emma xmlns:emma="http://www.w3.org/2003/04/emma" version="1.0">
        <emma:interpretation id="{67202406-0C03-4245-B5B6-B39C8DC1A7FB}" emma:medium="tactile" emma:mode="ink">
          <msink:context xmlns:msink="http://schemas.microsoft.com/ink/2010/main" type="inkDrawing" rotatedBoundingBox="1362,10428 6591,10798 6375,13842 1146,13472" hotPoints="6040,10694 6231,13239 1603,13587 1412,11041" semanticType="enclosure" shapeName="Rectangle"/>
        </emma:interpretation>
      </emma:emma>
    </inkml:annotationXML>
    <inkml:trace contextRef="#ctx0" brushRef="#br0">32 355 832,'-37'-68'865,"37"68"192,0-36 417,0 0-1058,37 0 641,-2 0-288,0 0-257,-35 36-288,37 0-64,-2 0-63,37 0-97,1 0 160,34 0-160,34 0 96,76 36-64,32-36 0,40 0-32,32 36 32,37-36 0,0 0-32,1-36 0,-38 36 32,37-36 32,-34 1-128,-38-1 160,-72 36-128,-35-36-96,-72 36 128,-69 0-32,-38 0 64,0 0-32,0 0 32,-38 0 192,3 0-192,-2 0 192,-33 0-63,70 0-65,-37 0-224,37 0-129,0 0 321,0 0-64,37 0 160,-37 36 321,35 0 192,0-1-225,2 1-96,-2 72-256,3-40 33,-38 76 31,34-1 0,-34 36-64,0 36 0,0 0 0,0-35-96,35 35 96,-35-36-96,38-36 0,-4 1 0,1-37 0,37-35 32,1-1 32,-39 1-64,4-36-256,-3 36-1570,-35-36-2562</inkml:trace>
    <inkml:trace contextRef="#ctx0" brushRef="#br0" timeOffset="-712.0407">-112 143 608,'35'-36'1057,"-35"1"352,0 35-800,0 0-257,37-36 97,-37 36 480,0-36-193,0 36-191,0-36-417,0 36 64,0-36-192,0 36 0,35-36 0,-35 0 32,37 36 32,-37-35-128,0 35 192,0-36-96,0 36 193,0 0 319,0 0-256,0 0-224,0 36 0,0 35 1,0 1 63,0 36 0,-37 35 128,37 33 128,0 3-127,0 36-97,0 0 64,37 0-160,-37 0 96,35 1-64,0-37 32,-35 0-96,37-36 32,-2 1 33,2-37-129,-2 1 64,-35-1-32,0-35-225,35-36-639,-35 0-1122,0-36-1986</inkml:trace>
    <inkml:trace contextRef="#ctx0" brushRef="#br0" timeOffset="713.0408">32 2147 800,'0'-71'1890,"0"35"-256,0 36-65,0-36-480,0 36 128,0-36-736,0 36 31,0 0 225,0 0-257,0 0-448,0 0-160,35 0 96,0 0 160,2 0 0,70 0 129,0 0 127,38 0 0,34 0-31,70 0 127,74-36-31,36 36-193,-1 0 0,-2 0-192,2-36-32,-34 36 64,-38 0-96,0 0-32,-72 0 96,-34 0-96,-36 0 64,-37 0 32,-35 0-128,-37 0 128,2 0-64,-37 0 0,35 0 0,-35 0-64,0 0 128,35 0-128,-35 0 128,0 0-160,0 0-544,37 0-577,-37 36-609,0-36-833</inkml:trace>
  </inkml:traceGroup>
</inkml:ink>
</file>

<file path=ppt/ink/ink17.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07T13:50:29.277"/>
    </inkml:context>
    <inkml:brush xml:id="br0">
      <inkml:brushProperty name="width" value="0.04667" units="cm"/>
      <inkml:brushProperty name="height" value="0.04667" units="cm"/>
      <inkml:brushProperty name="color" value="#ED1C24"/>
      <inkml:brushProperty name="fitToCurve" value="1"/>
    </inkml:brush>
  </inkml:definitions>
  <inkml:traceGroup>
    <inkml:annotationXML>
      <emma:emma xmlns:emma="http://www.w3.org/2003/04/emma" version="1.0">
        <emma:interpretation id="{B94F4247-27DE-40F7-9967-2E6EDE79F3D9}" emma:medium="tactile" emma:mode="ink">
          <msink:context xmlns:msink="http://schemas.microsoft.com/ink/2010/main" type="writingRegion" rotatedBoundingBox="13111,14014 13684,14014 13684,14552 13111,14552"/>
        </emma:interpretation>
      </emma:emma>
    </inkml:annotationXML>
    <inkml:traceGroup>
      <inkml:annotationXML>
        <emma:emma xmlns:emma="http://www.w3.org/2003/04/emma" version="1.0">
          <emma:interpretation id="{D41DEE34-DA28-4390-B4D6-2EEF32D6563A}" emma:medium="tactile" emma:mode="ink">
            <msink:context xmlns:msink="http://schemas.microsoft.com/ink/2010/main" type="paragraph" rotatedBoundingBox="13111,14014 13684,14014 13684,14552 13111,14552" alignmentLevel="1"/>
          </emma:interpretation>
        </emma:emma>
      </inkml:annotationXML>
      <inkml:traceGroup>
        <inkml:annotationXML>
          <emma:emma xmlns:emma="http://www.w3.org/2003/04/emma" version="1.0">
            <emma:interpretation id="{CC98E9BB-13AB-4F3C-810C-38D2881DC82B}" emma:medium="tactile" emma:mode="ink">
              <msink:context xmlns:msink="http://schemas.microsoft.com/ink/2010/main" type="line" rotatedBoundingBox="13111,14014 13684,14014 13684,14552 13111,14552"/>
            </emma:interpretation>
          </emma:emma>
        </inkml:annotationXML>
        <inkml:traceGroup>
          <inkml:annotationXML>
            <emma:emma xmlns:emma="http://www.w3.org/2003/04/emma" version="1.0">
              <emma:interpretation id="{5957136D-FC62-4C08-ABA5-8EC9E0A0254B}" emma:medium="tactile" emma:mode="ink">
                <msink:context xmlns:msink="http://schemas.microsoft.com/ink/2010/main" type="inkWord" rotatedBoundingBox="13111,14014 13684,14014 13684,14552 13111,14552"/>
              </emma:interpretation>
              <emma:one-of disjunction-type="recognition" id="oneOf0">
                <emma:interpretation id="interp0" emma:lang="en-US" emma:confidence="0">
                  <emma:literal>/</emma:literal>
                </emma:interpretation>
                <emma:interpretation id="interp1" emma:lang="en-US" emma:confidence="0">
                  <emma:literal>.</emma:literal>
                </emma:interpretation>
                <emma:interpretation id="interp2" emma:lang="en-US" emma:confidence="0">
                  <emma:literal>I</emma:literal>
                </emma:interpretation>
                <emma:interpretation id="interp3" emma:lang="en-US" emma:confidence="0">
                  <emma:literal>•</emma:literal>
                </emma:interpretation>
                <emma:interpretation id="interp4" emma:lang="en-US" emma:confidence="0">
                  <emma:literal>N</emma:literal>
                </emma:interpretation>
              </emma:one-of>
            </emma:emma>
          </inkml:annotationXML>
          <inkml:trace contextRef="#ctx0" brushRef="#br0">0 538 2370,'107'-108'32,"-72"73"160,37-37 32,0 36 129,1 0 479,-39-35-319,39 35-289,-39 0-64,4 0 32,-3 0 1,-35 0 31,0 36-224,0 0-257,0 0-4227</inkml:trace>
        </inkml:traceGroup>
      </inkml:traceGroup>
    </inkml:traceGroup>
  </inkml:traceGroup>
</inkml:ink>
</file>

<file path=ppt/ink/ink18.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07T13:50:49.983"/>
    </inkml:context>
    <inkml:brush xml:id="br0">
      <inkml:brushProperty name="width" value="0.04667" units="cm"/>
      <inkml:brushProperty name="height" value="0.04667" units="cm"/>
      <inkml:brushProperty name="color" value="#ED1C24"/>
      <inkml:brushProperty name="fitToCurve" value="1"/>
    </inkml:brush>
  </inkml:definitions>
  <inkml:traceGroup>
    <inkml:annotationXML>
      <emma:emma xmlns:emma="http://www.w3.org/2003/04/emma" version="1.0">
        <emma:interpretation id="{19C12078-E066-4F17-B1E1-40FCE0A4D6A7}" emma:medium="tactile" emma:mode="ink">
          <msink:context xmlns:msink="http://schemas.microsoft.com/ink/2010/main" type="inkDrawing" rotatedBoundingBox="1452,555 12048,4306 10350,9103 -245,5352" hotPoints="11622,6251 5198,7200 -4,3315 6418,2366" semanticType="enclosure" shapeName="Ellipse"/>
        </emma:interpretation>
      </emma:emma>
    </inkml:annotationXML>
    <inkml:trace contextRef="#ctx0" brushRef="#br0">3929 1360 64,'0'-108'1153,"0"72"-160,0-35 288,37-1-480,-37-36-193,0 37-95,35-37-33,-35 37-288,0-1 257,0 0-193,0 1 64,0-1-448,-35 36-192,-37 0 896,-35 0-832,-38 1 480,4-1-128,-39 0-608,-36 0 96,2 0 512,0 0-737,-38 0 289,1 1-97,2 35 161,-2 0 672,72 0-256,-1 71-95,1 37-66,-35-1 194,35 73-129,0 35-385,34 0 546,3 71-322,-2-35 97,72 36 0,37-36-160,35 0 577,0 0-514,72-36 322,35 0-129,35 36 576,37-1-127,110 1 544,-3 33-160,108-33-257,71 0-223,73-36-193,69 0-160,3-36 128,34-35 288,36 35-319,-36-36-97,1-35-32,-1 35 64,-34-71-96,-2-36 32,-34-36-32,-73-36 32,-36-36-192,-72-107-545,-69 0 417,-73-72 64,-109-36-33,-35-36 129,-35-35 96,-72 0-96,-72 2 192,-35-2-64,-107 71-64,-109 0 192,-36 36 96,-69-35 129,-75-1-481,-69 0 512,-35 1-224,-3 70-576,0 37 768,75 36-576,-3 35 416,36 73-961,1 35 1058,36 71-289,0 1 32,34 107-64,0-36-833,38 73 224,72-1-1921</inkml:trace>
  </inkml:traceGroup>
</inkml:ink>
</file>

<file path=ppt/ink/ink19.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07T13:50:52.728"/>
    </inkml:context>
    <inkml:brush xml:id="br0">
      <inkml:brushProperty name="width" value="0.04667" units="cm"/>
      <inkml:brushProperty name="height" value="0.04667" units="cm"/>
      <inkml:brushProperty name="color" value="#ED1C24"/>
      <inkml:brushProperty name="fitToCurve" value="1"/>
    </inkml:brush>
  </inkml:definitions>
  <inkml:traceGroup>
    <inkml:annotationXML>
      <emma:emma xmlns:emma="http://www.w3.org/2003/04/emma" version="1.0">
        <emma:interpretation id="{9BC32D27-2F05-4B7A-9F35-CE17ED9D14AD}" emma:medium="tactile" emma:mode="ink">
          <msink:context xmlns:msink="http://schemas.microsoft.com/ink/2010/main" type="inkDrawing" rotatedBoundingBox="72,16202 1506,16180 1508,16358 75,16380" shapeName="Other"/>
        </emma:interpretation>
      </emma:emma>
    </inkml:annotationXML>
    <inkml:trace contextRef="#ctx0" brushRef="#br0">0 219 2498,'37'-72'2178,"-37"36"-865,0 36-64,0-36-288,0 36-128,35 0-160,-35-35-193,0 35-352,0 0 32,0 0-31,0 0-97,0 0 64,0 0-128,0 0 32,0 0-96,0 0-1,0 0 1,37 0 160,33 0 129,39 0 127,33 0-128,2 0 0,36 0 32,-38 0-127,2 0-129,-37 0 64,-35 0-96,35 0-801,-72 35-256,2 1-1314,-2 0-576</inkml:trace>
  </inkml:traceGroup>
</inkml:ink>
</file>

<file path=ppt/ink/ink2.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07T13:47:05.412"/>
    </inkml:context>
    <inkml:brush xml:id="br0">
      <inkml:brushProperty name="width" value="0.04667" units="cm"/>
      <inkml:brushProperty name="height" value="0.04667" units="cm"/>
      <inkml:brushProperty name="color" value="#3165BB"/>
      <inkml:brushProperty name="fitToCurve" value="1"/>
    </inkml:brush>
    <inkml:brush xml:id="br1">
      <inkml:brushProperty name="width" value="0.04667" units="cm"/>
      <inkml:brushProperty name="height" value="0.04667" units="cm"/>
      <inkml:brushProperty name="color" value="#ED1C24"/>
      <inkml:brushProperty name="fitToCurve" value="1"/>
    </inkml:brush>
  </inkml:definitions>
  <inkml:traceGroup>
    <inkml:annotationXML>
      <emma:emma xmlns:emma="http://www.w3.org/2003/04/emma" version="1.0">
        <emma:interpretation id="{B073DBAF-DF83-4396-9D34-7DE47D1CA9F1}" emma:medium="tactile" emma:mode="ink">
          <msink:context xmlns:msink="http://schemas.microsoft.com/ink/2010/main" type="writingRegion" rotatedBoundingBox="14180,11630 15044,14138 13959,14511 13095,12004">
            <msink:destinationLink direction="with" ref="{A37D28A1-7BE9-4811-B76E-6C7DA3E84CE2}"/>
          </msink:context>
        </emma:interpretation>
      </emma:emma>
    </inkml:annotationXML>
    <inkml:traceGroup>
      <inkml:annotationXML>
        <emma:emma xmlns:emma="http://www.w3.org/2003/04/emma" version="1.0">
          <emma:interpretation id="{0B3ABDBF-1970-4603-BC99-3F8F6C1A2BEF}" emma:medium="tactile" emma:mode="ink">
            <msink:context xmlns:msink="http://schemas.microsoft.com/ink/2010/main" type="paragraph" rotatedBoundingBox="14180,11630 15044,14138 13959,14511 13095,12004" alignmentLevel="1"/>
          </emma:interpretation>
        </emma:emma>
      </inkml:annotationXML>
      <inkml:traceGroup>
        <inkml:annotationXML>
          <emma:emma xmlns:emma="http://www.w3.org/2003/04/emma" version="1.0">
            <emma:interpretation id="{C3C401DC-1435-4615-B459-A318FAC38E2C}" emma:medium="tactile" emma:mode="ink">
              <msink:context xmlns:msink="http://schemas.microsoft.com/ink/2010/main" type="line" rotatedBoundingBox="14180,11630 15044,14138 13959,14511 13095,12004"/>
            </emma:interpretation>
          </emma:emma>
        </inkml:annotationXML>
        <inkml:traceGroup>
          <inkml:annotationXML>
            <emma:emma xmlns:emma="http://www.w3.org/2003/04/emma" version="1.0">
              <emma:interpretation id="{F0925A05-2B38-4EEC-BCF3-ED24E2314957}" emma:medium="tactile" emma:mode="ink">
                <msink:context xmlns:msink="http://schemas.microsoft.com/ink/2010/main" type="inkWord" rotatedBoundingBox="14180,11630 15044,14138 13959,14511 13095,12004"/>
              </emma:interpretation>
              <emma:one-of disjunction-type="recognition" id="oneOf0">
                <emma:interpretation id="interp0" emma:lang="en-US" emma:confidence="0">
                  <emma:literal>Ed,</emma:literal>
                </emma:interpretation>
                <emma:interpretation id="interp1" emma:lang="en-US" emma:confidence="0">
                  <emma:literal>Ed.</emma:literal>
                </emma:interpretation>
                <emma:interpretation id="interp2" emma:lang="en-US" emma:confidence="0">
                  <emma:literal>Eph</emma:literal>
                </emma:interpretation>
                <emma:interpretation id="interp3" emma:lang="en-US" emma:confidence="0">
                  <emma:literal>Exp</emma:literal>
                </emma:interpretation>
                <emma:interpretation id="interp4" emma:lang="en-US" emma:confidence="0">
                  <emma:literal>FEP</emma:literal>
                </emma:interpretation>
              </emma:one-of>
            </emma:emma>
          </inkml:annotationXML>
          <inkml:trace contextRef="#ctx0" brushRef="#br0">-4062 2796 9416,'-82'-42'1378,"82"-1"-1026,0 43 1186,0 0-193,0 0-160,0 0-544,0 0-481,0 0-320,0 0 288,41 0 0,44 0-160,-44 0 96,45 0-96,-1 0-289,-43 0-159,43 0 224,-44 0-193,3 0-415,-44-42-97,0 42 672,42 0 193,-42-43-352,0 43 224,-42-39-513,-2 39 705,44 0 32,-41 0 128,0 0-64,41 0-32,0 0-96,0 0-320,0 0 320,0 0 64,82 0 256,-38 39 128,-2-39-192,2 0-31,-3 0-129,-41 43 0,0-43 224,41 42-320,-41-42 256,0 43 96,0-43-32,0 42-127,0-42-65,0 0-128,0 0 160,0 42-1826,0-42-1025,-41 0-5380</inkml:trace>
          <inkml:trace contextRef="#ctx0" brushRef="#br1" timeOffset="31239.7868">-3764 2669 1697,'85'0'1185,"-44"-82"577,3 82-833,-44-42 800,0 0-415,0-1-161,0 43-417,0-42-287,0-1-321,-44 43 384,-38-42-63,38 42-385,2 0 160,-2 0-224,3 0-32,41 0-64,-41 42 128,41-42-128,0 43-64,0-43 160,0 42-96,41-42 384,0 43-128,45-43 96,-42 0-127,38 0-1,-38 0-64,-2 0 32,-42 0 0,0-43 0,0 1 96,0 42-320,-42-43 0,-43 43 224,0 0-128,-1 0 32,4 0 0,37 0 160,45 43-608,0-43 191,0 42 257,86-42 225,-1 43-1,83-43-160,-38 0-32,-48 0-64,4-43 64,-1 43-32,-85-42-96,41-1-673,-41 1-1505,-41 0-2883</inkml:trace>
          <inkml:trace contextRef="#ctx0" brushRef="#br0" timeOffset="-1199.0686">-3806 3178 12171,'42'0'737,"-42"0"-1666,44 0 1025,-44 0 32,82 0 96,4-43 97,-42 43-289,38 0 64,4-42-128,-45 42 128,3 0-192,-44 0-32,0 0-833,0 0-1698,0 0-2017</inkml:trace>
          <inkml:trace contextRef="#ctx0" brushRef="#br0" timeOffset="-812.0463">-3594 3220 8295,'0'0'1890,"0"0"-1794,0 0 353,-44 0 480,44 0-353,-41 43 97,41-1 95,-41 0-287,41 1 63,0 42 65,0-43-353,0 43-128,0 0 161,0-1 63,-44-41-416,44-1 128,0 1 128,0-1-160,0 1 0,0-43-32,0 0-32,44 42 449,-44-42 255,41 0-319,0 0-33,3 0-96,-2 0-160,2 0 96,38 0-160,-38 0 0,-2 0-448,-1-42-161,3 42-896,-44 0-289,41-43-544,-41 43-2306</inkml:trace>
          <inkml:trace contextRef="#ctx0" brushRef="#br0" timeOffset="-569.0323">-3932 3771 9769,'41'-84'2178,"0"84"-2050,3-43 481,-2 1 1280,2 42-1152,-3-43-353,0 43-256,3 0 353,-2 0-417,2 0-96,-3 0 32,0 0-545,-41 0-928,44 0-1025,-2 0-2979</inkml:trace>
          <inkml:trace contextRef="#ctx0" brushRef="#br1" timeOffset="30407.7391">-3087 4365 1281,'0'-42'320,"0"42"-224,44 0 32,-44 0-256,0 0 320,0-43 129,0 43-353,0 0 256,0 0 833,0 0-256,0 0-161,0 0-127,0 0 223,0-42 546,0 42-225,0 0-353,0 0-319,0 0 95,0 0-128,0 0 161,0 0 63,0 0-223,0 0-257,0 0-128,0 42 320,41-42 64,-41 43-159,0 42-1,0-43-96,0 43 64,0-43 0,0 43-128,0 0 96,0-43-96,0 1-32,0-43 0,0 0 160,0 0 1,0 0 223,0 0 353,0 0 128,0 0-705,0-43-192,0 1-129,0-43-255,0 0 0,0 43-289,0-43 673,0 43 32,0-1 64,0 1-288,0-1-32,0 43 224,0-42 96,44 42 0,-2 0-64,-42 0 0,41 0 32,3 0 0,-3 0-64,4 0 64,-45 0-96,41 42 0,-41 1 0,0-1 32,0 1-65,0-1 1,-41 0 224,-4 1 97,-40-43-289,44 42 288,-45-42-384,45 0-1025,-3 0-1090,3 0-3170</inkml:trace>
        </inkml:traceGroup>
      </inkml:traceGroup>
    </inkml:traceGroup>
  </inkml:traceGroup>
</inkml:ink>
</file>

<file path=ppt/ink/ink20.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07T13:50:53.852"/>
    </inkml:context>
    <inkml:brush xml:id="br0">
      <inkml:brushProperty name="width" value="0.04667" units="cm"/>
      <inkml:brushProperty name="height" value="0.04667" units="cm"/>
      <inkml:brushProperty name="color" value="#ED1C24"/>
      <inkml:brushProperty name="fitToCurve" value="1"/>
    </inkml:brush>
  </inkml:definitions>
  <inkml:traceGroup>
    <inkml:annotationXML>
      <emma:emma xmlns:emma="http://www.w3.org/2003/04/emma" version="1.0">
        <emma:interpretation id="{F2B874EA-B07B-4AFD-AAC6-6D5FDAC712AD}" emma:medium="tactile" emma:mode="ink">
          <msink:context xmlns:msink="http://schemas.microsoft.com/ink/2010/main" type="inkDrawing" rotatedBoundingBox="4013,17197 8598,17164 8600,17328 4015,17361" shapeName="Other"/>
        </emma:interpretation>
      </emma:emma>
    </inkml:annotationXML>
    <inkml:trace contextRef="#ctx0" brushRef="#br0">180 112 736,'-35'-36'961,"35"36"352,-38 0 193,38 0-577,-34-36-257,34 36-95,0 0 288,-35 0-97,35 0-63,0 0-321,0 0-95,0 0-257,-38 0 0,38 0-32,0 0 32,0 0-64,0 0 32,0 0-64,0 0 64,0 0 0,0 0-225,0 0 322,0 0-194,0 0-95,0 0-32,0 0 32,0 0 288,0 0 64,38 0-32,-3 36-32,72-36-64,-35 36 0,70-36-32,2 36 64,70-36-64,37 36 97,36-36-129,36 0 64,36 0-32,-4 0 32,-31-36 0,-3 36 32,3-36-32,-38 36 0,-35-36 0,-2 36 192,-70-36 64,-34 36-96,-73-36-95,-2 36-65,-33 0 0,-37 0-32,0 0 32,0 0-128,0 0-33,0 36 33,-37 0-897,2 36-3042</inkml:trace>
  </inkml:traceGroup>
</inkml:ink>
</file>

<file path=ppt/ink/ink21.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07T13:56:27.288"/>
    </inkml:context>
    <inkml:brush xml:id="br0">
      <inkml:brushProperty name="width" value="0.06667" units="cm"/>
      <inkml:brushProperty name="height" value="0.06667" units="cm"/>
      <inkml:brushProperty name="color" value="#177D36"/>
      <inkml:brushProperty name="fitToCurve" value="1"/>
    </inkml:brush>
  </inkml:definitions>
  <inkml:traceGroup>
    <inkml:annotationXML>
      <emma:emma xmlns:emma="http://www.w3.org/2003/04/emma" version="1.0">
        <emma:interpretation id="{10AEFA7A-43A1-4B36-95F6-D2E45D6E59E4}" emma:medium="tactile" emma:mode="ink">
          <msink:context xmlns:msink="http://schemas.microsoft.com/ink/2010/main" type="inkDrawing" rotatedBoundingBox="9061,15856 17802,15728 17807,16044 9065,16172" semanticType="underline" shapeName="Other"/>
        </emma:interpretation>
      </emma:emma>
    </inkml:annotationXML>
    <inkml:trace contextRef="#ctx0" brushRef="#br0">521 215 640,'0'0'993,"0"-36"-545,-37 36-63,37 0-65,0-36-128,-35 36 289,35-36 448,-35 36-97,35-36 546,-38 36-321,38 0-321,0-35-479,-34 35-65,34 0-160,0 0-32,0 0-256,0 0-417,0 0-96,-38 0 161,38 0 287,-35 0 129,1 0 0,34 35 160,-38-35-224,38 0 160,-35 0-257,-2 0 33,37 36 384,-35-36-224,0 0 192,-2 0 128,2 0-32,35 0 353,0 0 63,0 0 385,0 0-705,0 0-320,0 0 417,0 0 63,72 0-160,-37 0-96,0 0-64,37 0-32,-34 0 0,31 0 161,3 0 31,36 36-128,-1-36 160,37 0-192,35 0 0,0 0 0,35 0 0,3 0 161,-3 0-129,37 0 0,-2-36 32,3 36 0,34-36 128,0 36-32,38-35 1,-38 35-65,-35 0-224,-2-36 224,2 36-160,-37 0 32,-34 0-32,36 0-96,-37 0 224,-2 36-160,2-36 32,-34 0 96,34 0-96,-37 35 0,-33-35 32,-2 0-64,-35 0 64,-2 0-32,2 0-32,0 0 64,-37 0 32,37 0-128,-37 0 96,37 0-64,-34 0 64,-3 0-32,-1 36-32,4-36-96,-3 0 64,37 0 0,-37 0-96,-35 0-289,37 0-416,-2 0-256,2 0-640,-2 0-225,0 0-705</inkml:trace>
    <inkml:trace contextRef="#ctx0" brushRef="#br0" timeOffset="3112.178">770-36 3491,'37'-36'512,"-37"36"609,0 0-384,35 0-192,-35 0 608,37 0-417,-2 0-159,0-36-97,2 36 225,-2 0-385,2 0-63,-2 0-97,37 0-64,-37 0-64,37 0 0,1 0-32,-39 0 32,39 0 0,-1 36-32,-2-36 64,-33 0-32,35 0-64,-37 0 64,37 0 0,-2 0-64,2 0 64,0 0 32,35 0-64,-35 0 32,0 0 32,1 0-160,-39 0 192,39 0-96,-38 0-64,-1 0 160,39 0-128,-1 36-32,0-36 128,0 0-32,-2 0-32,37 0-32,2 0 32,-2 0 32,0 0-128,0 0 224,-34 0-192,34 0 96,-35 0-64,0 0 96,35 0-128,-35 0 128,35 0-96,-35 0 0,-2 0 64,2 0 0,35 0-64,-35 0 64,1 0 0,-1 0-96,-3 0 64,4 0 32,-1 0 0,0 0-64,-2 0 64,2 0-32,0 0-64,0 0 96,0 0 0,-2 0 64,-33 0-192,33 0 96,2 0-32,0 0 32,1 0 32,-1 0-32,-3 0-64,4 0 128,-1 0 32,0 0-192,35 0 160,-35 0-32,-2 0-128,39 0 192,-2 0-96,-34 0 0,34 0 0,0 0 96,0-36-192,-35 36 64,35 0 160,-35 0-128,35-36 0,-35 36 0,-2 0-96,2 0 160,-35-36-32,33 36-64,2 0-32,0 0 160,-37 0-128,37 0 32,1 0 32,-39 0-32,39 0-32,-1 0 32,0 0 32,-2-35 1,2 35-66,0 0 1,0 0-32,-2 0 225,2 0-258,0 0 97,0 0 32,-37 0-128,-35 0 160,38 0-160,-38 0-32,0 0 256,0 0-96,0 0-32,0 0-160,-38 0 64,38 0-32,0 0-1826,0 0-1025,0 0 1762,0 35-3395</inkml:trace>
  </inkml:traceGroup>
</inkml:ink>
</file>

<file path=ppt/ink/ink22.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07T13:56:48.553"/>
    </inkml:context>
    <inkml:brush xml:id="br0">
      <inkml:brushProperty name="width" value="0.06667" units="cm"/>
      <inkml:brushProperty name="height" value="0.06667" units="cm"/>
      <inkml:brushProperty name="color" value="#177D36"/>
      <inkml:brushProperty name="fitToCurve" value="1"/>
    </inkml:brush>
  </inkml:definitions>
  <inkml:traceGroup>
    <inkml:annotationXML>
      <emma:emma xmlns:emma="http://www.w3.org/2003/04/emma" version="1.0">
        <emma:interpretation id="{C95D09FE-B40C-47E1-8B9E-7ADED01D367B}" emma:medium="tactile" emma:mode="ink">
          <msink:context xmlns:msink="http://schemas.microsoft.com/ink/2010/main" type="writingRegion" rotatedBoundingBox="9564,12127 9631,13064 9133,13100 9066,12163"/>
        </emma:interpretation>
      </emma:emma>
    </inkml:annotationXML>
    <inkml:traceGroup>
      <inkml:annotationXML>
        <emma:emma xmlns:emma="http://www.w3.org/2003/04/emma" version="1.0">
          <emma:interpretation id="{99A6E67C-274A-4689-9358-5E7D77AEF50B}" emma:medium="tactile" emma:mode="ink">
            <msink:context xmlns:msink="http://schemas.microsoft.com/ink/2010/main" type="paragraph" rotatedBoundingBox="9564,12127 9631,13064 9133,13100 9066,12163" alignmentLevel="1"/>
          </emma:interpretation>
        </emma:emma>
      </inkml:annotationXML>
      <inkml:traceGroup>
        <inkml:annotationXML>
          <emma:emma xmlns:emma="http://www.w3.org/2003/04/emma" version="1.0">
            <emma:interpretation id="{4D1683FE-4AF8-4CBE-9680-3A6B5B577E71}" emma:medium="tactile" emma:mode="ink">
              <msink:context xmlns:msink="http://schemas.microsoft.com/ink/2010/main" type="line" rotatedBoundingBox="9564,12127 9631,13064 9133,13100 9066,12163"/>
            </emma:interpretation>
          </emma:emma>
        </inkml:annotationXML>
        <inkml:traceGroup>
          <inkml:annotationXML>
            <emma:emma xmlns:emma="http://www.w3.org/2003/04/emma" version="1.0">
              <emma:interpretation id="{0CA336CB-282E-46E6-94BF-05A6027FFC3B}" emma:medium="tactile" emma:mode="ink">
                <msink:context xmlns:msink="http://schemas.microsoft.com/ink/2010/main" type="inkWord" rotatedBoundingBox="9564,12127 9631,13064 9133,13100 9066,12163"/>
              </emma:interpretation>
              <emma:one-of disjunction-type="recognition" id="oneOf0">
                <emma:interpretation id="interp0" emma:lang="en-US" emma:confidence="0">
                  <emma:literal>k</emma:literal>
                </emma:interpretation>
                <emma:interpretation id="interp1" emma:lang="en-US" emma:confidence="0">
                  <emma:literal>☹</emma:literal>
                </emma:interpretation>
                <emma:interpretation id="interp2" emma:lang="en-US" emma:confidence="0">
                  <emma:literal>&amp;</emma:literal>
                </emma:interpretation>
                <emma:interpretation id="interp3" emma:lang="en-US" emma:confidence="0">
                  <emma:literal>K</emma:literal>
                </emma:interpretation>
                <emma:interpretation id="interp4" emma:lang="en-US" emma:confidence="0">
                  <emma:literal>*</emma:literal>
                </emma:interpretation>
              </emma:one-of>
            </emma:emma>
          </inkml:annotationXML>
          <inkml:trace contextRef="#ctx0" brushRef="#br0">-9137-570 128,'0'36'832,"0"0"-255,0-36 64,0 36 63,0-1-415,0-35-193,35 36-64,-35 0 0,0 0 128,0 0-64,0 0-32,0-1 192,0 1-96,0 0-96,0 0 33,0 0-97,-35-36 64,35 36-96,0-36-33,0 0 130,0 35-1090,-37-35-1378</inkml:trace>
          <inkml:trace contextRef="#ctx0" brushRef="#br0" timeOffset="7111.4067">-9244 147 448,'0'0'1089,"0"0"-448,0 0-449,0 0-96,0 0 224,0 0 0,0 0 225,0 0 128,0 0 95,0 0-159,0 0-257,0 0-96,0 0 33,0 0-65,0 0-64,0 0-32,0 0-32,0 0 64,0 0-127,0 0 31,0 0 0,0 0 64,0 0-32,0 0-32,0 0-32,0 0 0,0 0 32,0 0-32,0 0 32,0 0 0,0 0 96,0 0-96,0 0 193,0 0-1,0 0 64,0 0 0,0 0-63,0 0-1,0 0-96,0 0-96,0 0-64,0 0-32,0 0 96,0 0-64,35 0 0,-35 0 0,0 0 0,0 0 0,0 0 32,0 0-32,0 0 0,0 0 0,0 0 32,0 0-32,0 0 64,35 0-64,-35 0 32,0-36-64,0 36 64,0 0-32,0 0 32,0 0 0,37 0-32,-37 0 0,0 0 32,0 0 65,0 0-97,0 0 32,0 0-32,0 0 0,0 0 32,0 0 0,0 0-32,0 0-32,0 0 0,0 0 0,0 0-65,0 0 33,0 0 96,0 0-64,0 0 32,0 0 0,0 36 32,0-36-64,0 0 64,0 0-32,0 36 0,0-36 0,0 0-32,0 0 32,0 0-64,0 0-384,35 35-289,-35-35 129,0 0-353,38 0-801,31 0-1889</inkml:trace>
          <inkml:trace contextRef="#ctx0" brushRef="#br0" timeOffset="14284.817">-8778-212 5124,'-72'-71'1218,"37"71"415,-37 0-1024,34 36-353,-31 35-160,-4 1 0,1 35-160,37-35-3139</inkml:trace>
          <inkml:trace contextRef="#ctx0" brushRef="#br0" timeOffset="14281.8168">-9281-247 2274,'37'0'2466,"-37"0"-897,0 0-95,0-36-161,0 36-320,0 0-384,0 0-161,0 0 0,0 0-191,35 0-129,-35 0 128,35 36-128,2-1 64,36 1-160,-39 0-32,1 36 0,3-36 0,-38-1-448,34 1-961,4 0-737,-3 0-1410</inkml:trace>
          <inkml:trace contextRef="#ctx0" brushRef="#br0" timeOffset="34594.9787">-9209-570 672,'0'-36'961,"0"0"577,0 36-193,0 0-1121,0 0-320,0 0-96,35 0 224,-35 0 224,0 36-32,37 36 225,-37-36-289,0 35 0,0 1-32,0 0-96,0-1 32,0 1-64,0-36 32,0 0-64,-37 0 32,37-36-96,0 35-32,0-35-96,-35 0-673,35 0-2082</inkml:trace>
          <inkml:trace contextRef="#ctx0" brushRef="#br0" timeOffset="34250.959">-9137-642 768,'0'-36'1313,"0"1"-223,0 35-482,0 0-544,0 0-256,0 0 192,0 0 192,0 35 0,0 1 225,0 36-129,0-36 128,0 36-95,0-37-225,0 37 32,0 0 0,0-36-64,0-1 0,0 1-32,0 0 64,0 0-64,0 0-32,0-36 32,0 36-32,0-36 32,0 0 96,0 0 65,0 0-33,0 0-96,0 0-32,0 0-609,0 0-768,-37 0-1185</inkml:trace>
        </inkml:traceGroup>
      </inkml:traceGroup>
    </inkml:traceGroup>
  </inkml:traceGroup>
</inkml:ink>
</file>

<file path=ppt/ink/ink23.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07T13:56:51.003"/>
    </inkml:context>
    <inkml:brush xml:id="br0">
      <inkml:brushProperty name="width" value="0.06667" units="cm"/>
      <inkml:brushProperty name="height" value="0.06667" units="cm"/>
      <inkml:brushProperty name="color" value="#177D36"/>
      <inkml:brushProperty name="fitToCurve" value="1"/>
    </inkml:brush>
  </inkml:definitions>
  <inkml:traceGroup>
    <inkml:annotationXML>
      <emma:emma xmlns:emma="http://www.w3.org/2003/04/emma" version="1.0">
        <emma:interpretation id="{2D9A48E5-A9BB-427E-9B65-8095EC14BDDB}" emma:medium="tactile" emma:mode="ink">
          <msink:context xmlns:msink="http://schemas.microsoft.com/ink/2010/main" type="inkDrawing" rotatedBoundingBox="13951,11664 15615,9473 17564,10953 15900,13144" hotPoints="16948,11347 15676,12620 14404,11347 15676,10075" semanticType="enclosure" shapeName="Circle">
            <msink:destinationLink direction="with" ref="{9090AAF6-949B-45E2-9012-187661262C95}"/>
          </msink:context>
        </emma:interpretation>
      </emma:emma>
    </inkml:annotationXML>
    <inkml:trace contextRef="#ctx0" brushRef="#br0">-2332-2144 3811,'-37'-143'384,"2"71"-63,-3 36 287,38 0 321,-34 0-64,-1 1 256,-3-1-672,4 36-193,-39 0-32,39-36-64,-73 36 128,34 0-95,-34 36-97,-2 0 128,-33-1-64,-2 37-64,2 36 160,35-1-256,-38 1 0,38 35 161,35-35-97,0 68-96,37-33-97,35 0 129,0 1 97,72-1-65,-2 1 64,40-1 32,-3 0-64,34-35-64,4-36 96,-3-1-96,2-35-64,0 0 224,-2-36-64,3 0 0,-4 0-96,4 0 96,-3-36-32,2-36-32,-2 1 32,2-37 1,-37 1-65,-35-37 64,35 37-32,-72-37 64,3-35 32,-4 36-32,-34-36 0,0 35-32,-34 4-32,-4-39-32,3 35 0,-37 37 96,3-1-128,31 1 32,-34 35-192,37 0-64,-72 37-257,0 35-223,-72 0-257,-72 0-993,-1 71-1538</inkml:trace>
  </inkml:traceGroup>
</inkml:ink>
</file>

<file path=ppt/ink/ink24.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07T13:57:10.847"/>
    </inkml:context>
    <inkml:brush xml:id="br0">
      <inkml:brushProperty name="width" value="0.06667" units="cm"/>
      <inkml:brushProperty name="height" value="0.06667" units="cm"/>
      <inkml:brushProperty name="color" value="#177D36"/>
      <inkml:brushProperty name="fitToCurve" value="1"/>
    </inkml:brush>
  </inkml:definitions>
  <inkml:traceGroup>
    <inkml:annotationXML>
      <emma:emma xmlns:emma="http://www.w3.org/2003/04/emma" version="1.0">
        <emma:interpretation id="{8D6C13F1-1CE5-40E6-BDE2-72B52D287978}" emma:medium="tactile" emma:mode="ink">
          <msink:context xmlns:msink="http://schemas.microsoft.com/ink/2010/main" type="inkDrawing" rotatedBoundingBox="2820,13803 3350,10627 5638,11008 5108,14185" semanticType="enclosure" shapeName="Other">
            <msink:sourceLink direction="with" ref="{73C0D095-B8B5-4F51-9FF1-07E96F61F7DD}"/>
          </msink:context>
        </emma:interpretation>
      </emma:emma>
    </inkml:annotationXML>
    <inkml:trace contextRef="#ctx0" brushRef="#br0">-14042-1821 4452,'0'-108'-417,"0"36"610,0 37 191,0-1 32,0 36 1,0 0 415,-37 0-415,2 0-353,0 36 384,-37 35 225,-35 37-161,-3 32-319,3 3-65,-35 72-96,35 36 64,-37 0 32,0 36-160,37-36 160,34 0-32,39-36-64,-1 0 96,35-36-192,35-36 64,72 1 32,37-37 64,-2-35 65,37 0 31,38-72-160,-38 0 192,35-72 96,0 0 481,2-71-32,-39-36-289,40 0-352,-76-37 32,-68 1-160,-1-71-192,-37-1-448,-70-36-257,-37 37 288,-35-1 481,-73 36 128,-34 111 64,-37 32 289,0 72-1,37 36 64,0 0-159,34 72-193,1 68-96,72 40 32,-2 106-97,2 37-992,0 35-3523</inkml:trace>
  </inkml:traceGroup>
</inkml:ink>
</file>

<file path=ppt/ink/ink25.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07T13:58:17.384"/>
    </inkml:context>
    <inkml:brush xml:id="br0">
      <inkml:brushProperty name="width" value="0.06667" units="cm"/>
      <inkml:brushProperty name="height" value="0.06667" units="cm"/>
      <inkml:brushProperty name="color" value="#177D36"/>
      <inkml:brushProperty name="fitToCurve" value="1"/>
    </inkml:brush>
  </inkml:definitions>
  <inkml:traceGroup>
    <inkml:annotationXML>
      <emma:emma xmlns:emma="http://www.w3.org/2003/04/emma" version="1.0">
        <emma:interpretation id="{73C0D095-B8B5-4F51-9FF1-07E96F61F7DD}" emma:medium="tactile" emma:mode="ink">
          <msink:context xmlns:msink="http://schemas.microsoft.com/ink/2010/main" type="writingRegion" rotatedBoundingBox="2977,11362 3656,11362 3656,12796 2977,12796">
            <msink:destinationLink direction="with" ref="{8D6C13F1-1CE5-40E6-BDE2-72B52D287978}"/>
          </msink:context>
        </emma:interpretation>
      </emma:emma>
    </inkml:annotationXML>
    <inkml:traceGroup>
      <inkml:annotationXML>
        <emma:emma xmlns:emma="http://www.w3.org/2003/04/emma" version="1.0">
          <emma:interpretation id="{78C7E375-47C1-4BC6-B12E-0C8DAE7F7DB8}" emma:medium="tactile" emma:mode="ink">
            <msink:context xmlns:msink="http://schemas.microsoft.com/ink/2010/main" type="paragraph" rotatedBoundingBox="2977,11362 3656,11362 3656,12796 2977,12796" alignmentLevel="1"/>
          </emma:interpretation>
        </emma:emma>
      </inkml:annotationXML>
      <inkml:traceGroup>
        <inkml:annotationXML>
          <emma:emma xmlns:emma="http://www.w3.org/2003/04/emma" version="1.0">
            <emma:interpretation id="{FC1AE3E7-0CF8-4019-AF19-3F7C46675EBC}" emma:medium="tactile" emma:mode="ink">
              <msink:context xmlns:msink="http://schemas.microsoft.com/ink/2010/main" type="line" rotatedBoundingBox="2977,11362 3656,11362 3656,12796 2977,12796"/>
            </emma:interpretation>
          </emma:emma>
        </inkml:annotationXML>
        <inkml:traceGroup>
          <inkml:annotationXML>
            <emma:emma xmlns:emma="http://www.w3.org/2003/04/emma" version="1.0">
              <emma:interpretation id="{E1876E6C-654D-474B-8BF3-1717F22655E2}" emma:medium="tactile" emma:mode="ink">
                <msink:context xmlns:msink="http://schemas.microsoft.com/ink/2010/main" type="inkWord" rotatedBoundingBox="2977,11362 3656,11362 3656,12796 2977,12796"/>
              </emma:interpretation>
              <emma:one-of disjunction-type="recognition" id="oneOf0">
                <emma:interpretation id="interp0" emma:lang="en-US" emma:confidence="0">
                  <emma:literal>I.</emma:literal>
                </emma:interpretation>
                <emma:interpretation id="interp1" emma:lang="en-US" emma:confidence="0">
                  <emma:literal>T.</emma:literal>
                </emma:interpretation>
                <emma:interpretation id="interp2" emma:lang="en-US" emma:confidence="0">
                  <emma:literal>i.</emma:literal>
                </emma:interpretation>
                <emma:interpretation id="interp3" emma:lang="en-US" emma:confidence="0">
                  <emma:literal>t.</emma:literal>
                </emma:interpretation>
                <emma:interpretation id="interp4" emma:lang="en-US" emma:confidence="0">
                  <emma:literal>i</emma:literal>
                </emma:interpretation>
              </emma:one-of>
            </emma:emma>
          </inkml:annotationXML>
          <inkml:trace contextRef="#ctx0" brushRef="#br0">-15152-1466 832,'0'0'6310,"0"0"-3811,0 0-1186,0-36 320,0 36-63,0 0-353,0 0 0,0 0-320,0 0-128,0 0-417,0 0-256,0 0-192,0 0-64,0 36 192,0 36 0,0-1 0,0 37 0,0-36 96,0 35-1217,0-35-2114,35-1-1730</inkml:trace>
          <inkml:trace contextRef="#ctx0" brushRef="#br0" timeOffset="-276.0157">-15117-1000 3042,'0'0'2531,"0"-36"-802,0 36-191,-35-36-321,35 36-416,0-36-97,-37 36-159,37 0-65,0 0-191,-35-35 31,35 35-160,0 0-32,0 0-32,-38 0 129,38 0-97,0 0-96,0 0-769,0 0-672,-34 0-385,34 0 32,-35 0 289,35 0 608,-38-36 641,38 36 224,0 0 160,0 0 256,0 0-287,0 0-1,0 0-64,0 0 64,-34 0 288,34 0 673,0 0 321,0 0-193,0 0-128,0 0 0,0 0 32,0 0 0,0 0 224,0 0-224,0 0-512,0 0-193,0 0-224,0 0-63,0 0-65,34-36-32,4 36 32,-3 0 0,-1-36-64,39 36 0,-36-36 0,-2 36 32,0 0-288,2 0-97,-2 0-31,2-36-225,-37 36-512,35 0-32,-35 0-576,0-36-898,0 36-2242</inkml:trace>
          <inkml:trace contextRef="#ctx0" brushRef="#br0" timeOffset="-53318.0496">-14794-68 448,'0'0'416,"0"-36"769,0 36-352,0 0-192,0 0 256,0-36-257,0 36-255,0 0-193,0 0 0,0 0-288,0 0-160,35 0 96,0 36-2851</inkml:trace>
        </inkml:traceGroup>
      </inkml:traceGroup>
    </inkml:traceGroup>
  </inkml:traceGroup>
</inkml:ink>
</file>

<file path=ppt/ink/ink26.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07T14:01:47.451"/>
    </inkml:context>
    <inkml:brush xml:id="br0">
      <inkml:brushProperty name="width" value="0.04667" units="cm"/>
      <inkml:brushProperty name="height" value="0.04667" units="cm"/>
      <inkml:brushProperty name="color" value="#ED1C24"/>
      <inkml:brushProperty name="fitToCurve" value="1"/>
    </inkml:brush>
  </inkml:definitions>
  <inkml:traceGroup>
    <inkml:annotationXML>
      <emma:emma xmlns:emma="http://www.w3.org/2003/04/emma" version="1.0">
        <emma:interpretation id="{CE627F43-87DA-47E8-A097-61DE7301602D}" emma:medium="tactile" emma:mode="ink">
          <msink:context xmlns:msink="http://schemas.microsoft.com/ink/2010/main" type="inkDrawing" rotatedBoundingBox="3412,13828 8817,13577 8856,14427 3452,14678" semanticType="callout" shapeName="Other">
            <msink:destinationLink direction="with" ref="{AE0EA0CC-994B-4D6F-8574-4F295EB19265}"/>
          </msink:context>
        </emma:interpretation>
      </emma:emma>
    </inkml:annotationXML>
    <inkml:trace contextRef="#ctx0" brushRef="#br0">-1 553 2754,'0'-55'2402,"0"55"-960,0-28 63,0 0-224,0 28 257,0-27-545,0 27-417,0 0 481,0 0-384,0-28-129,0 28-127,0 0-129,0 0-128,0 0-128,0 0-96,0 0-96,0 0-64,0 0-64,0 0 224,0 28 64,0-1 64,27 29-64,-27-29 0,29 29 32,-2-29-64,28 29 64,1-29 0,-29 1 0,29-28 32,-1 28-192,1-1 224,-2-27 32,2 28-384,-1-28 384,28 0-160,-27 0-225,-1 0 97,-1-28 32,31 1 32,-3-1-64,1 0-96,26-27 160,30 27 64,-28 1 64,-2-29 32,-24 56-64,-2-27 0,-28 27-64,-1 0 64,2 0 0,-29 27-64,1-27-33,28 56 65,-29-29-64,0 1 96,2 27-32,26 1 32,-28-1 0,29 0 96,-29-27-96,2 27 0,-2-27 0,-1-28 0,-26 27 0,29-27 0,-29 0 32,0 0 33,0 0 159,0 0-32,0 0-224,0-27-128,0-1 160,0-27-96,27 27 64,-27 0 160,0-27-224,27 28 160,2-1 32,-2 0-128,2 1 128,-3 27-64,30-28-32,0 0 96,-2 28-160,1 0 64,1 0-64,-29 0 96,29 0-32,-29 0-64,28 0 64,1 28 32,0-28 0,-1 28-32,-1-28-64,29 27 128,1-27-32,-1 0-64,-1 28 64,1-28 64,28 0-64,-28 0-32,0 0 64,-1 0-64,1 0 64,-28 0-64,1 0 32,0 0-96,-2 0 96,30 0 0,-30 0 96,2-28-96,26 1 0,-26 27 0,27-28 0,-28 0 65,1-27-33,0 27 128,26-27 32,-26 0-288,27-1 160,-1 29-64,1-29 0,-28 1-64,1 27 96,-29 1 0,0-1-64,-27 0 96,29 1-64,-29-1 128,0 28-128,0-28 161,0 28-354,0-27 290,0 27-290,0 0 33,0 0-512,0 0-385,0 0-1634,0 0-2786</inkml:trace>
  </inkml:traceGroup>
</inkml:ink>
</file>

<file path=ppt/ink/ink27.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07T14:01:50.332"/>
    </inkml:context>
    <inkml:brush xml:id="br0">
      <inkml:brushProperty name="width" value="0.04667" units="cm"/>
      <inkml:brushProperty name="height" value="0.04667" units="cm"/>
      <inkml:brushProperty name="color" value="#ED1C24"/>
      <inkml:brushProperty name="fitToCurve" value="1"/>
    </inkml:brush>
  </inkml:definitions>
  <inkml:traceGroup>
    <inkml:annotationXML>
      <emma:emma xmlns:emma="http://www.w3.org/2003/04/emma" version="1.0">
        <emma:interpretation id="{AE0EA0CC-994B-4D6F-8574-4F295EB19265}" emma:medium="tactile" emma:mode="ink">
          <msink:context xmlns:msink="http://schemas.microsoft.com/ink/2010/main" type="inkDrawing" rotatedBoundingBox="3564,14257 7496,15776 7031,16980 3099,15461" semanticType="callout" shapeName="Other">
            <msink:sourceLink direction="with" ref="{CE627F43-87DA-47E8-A097-61DE7301602D}"/>
          </msink:context>
        </emma:interpretation>
      </emma:emma>
    </inkml:annotationXML>
    <inkml:trace contextRef="#ctx0" brushRef="#br0">-1 82 4868,'0'-27'224,"26"-1"-160,-26 28 321,0 0 448,0 0 95,0-28 65,0 28-224,0 0-417,0 0 257,0 0 0,0 0-289,0 0-192,0 0-192,27 0 64,-27 0 96,0 28 96,29 0-32,-29 27-128,0 0 225,27 0-193,-27 1 192,0-1-160,29 28 32,-29 0-64,0 0-32,0-28 64,27 26-96,-27 2 64,0-28-64,27 28 64,1 0-64,-28-27 32,56 27-96,-29-28 161,29 0-65,-3 28-32,3-27 64,0-1-96,26-27 64,-26 27-64,0 0 0,26-27 96,-26 27-257,-2-27-95,30-1 192,-30 1-384,31 0-33,-3-1-160,1-27 1,26 28-97,-24 0 513,53-28 544,-28 0-512,28 27 352,-27-27-128,28 0-96,-30 0 128,3 0-32,-3 0 64,2 0-256,-28 0-64,27 0 160,-26 0-1,26-27-191,28 27 192,-27-28 128,-28 28-96,26-28 96,-24 28-32,-3-27 32,-28 27 0,2 0 64,0-28 257,-1 28 31,-28 0-96,2-28-224,-2 28 0,-27 0 0,0 0 545,0 0 320,0 0-128,0 0 31,0 0-255,0 0-353,0 0-576,-27-27-33,27 27-95,-29 0 320,29 0 416,0 0-256,0 0 64,0 0 64,0 0-64,0 0-64,0 0-64,0 0-64,0 0-1089,0 0-609,0 0-1441,0 0 2338,-27 0-864</inkml:trace>
  </inkml:traceGroup>
</inkml:ink>
</file>

<file path=ppt/ink/ink28.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07T13:58:37.881"/>
    </inkml:context>
    <inkml:brush xml:id="br0">
      <inkml:brushProperty name="width" value="0.06667" units="cm"/>
      <inkml:brushProperty name="height" value="0.06667" units="cm"/>
      <inkml:brushProperty name="color" value="#177D36"/>
      <inkml:brushProperty name="fitToCurve" value="1"/>
    </inkml:brush>
  </inkml:definitions>
  <inkml:traceGroup>
    <inkml:annotationXML>
      <emma:emma xmlns:emma="http://www.w3.org/2003/04/emma" version="1.0">
        <emma:interpretation id="{84556F81-EC5D-4CB4-96CD-93E6247E1654}" emma:medium="tactile" emma:mode="ink">
          <msink:context xmlns:msink="http://schemas.microsoft.com/ink/2010/main" type="inkDrawing" rotatedBoundingBox="15897,5655 15966,5614 15981,5640 15912,5680" shapeName="Other"/>
        </emma:interpretation>
      </emma:emma>
    </inkml:annotationXML>
    <inkml:trace contextRef="#ctx0" brushRef="#br0">-2830-3298 2786,'38'-35'897,"-38"35"-513,0 0 353,0 0 32,0 0 256,0 0-385,0 0-576,0 0-320,0 0-384,0 0 63,0 0-352,-38 0-961,4 35 33</inkml:trace>
  </inkml:traceGroup>
</inkml:ink>
</file>

<file path=ppt/ink/ink29.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07T13:58:36.985"/>
    </inkml:context>
    <inkml:brush xml:id="br0">
      <inkml:brushProperty name="width" value="0.06667" units="cm"/>
      <inkml:brushProperty name="height" value="0.06667" units="cm"/>
      <inkml:brushProperty name="color" value="#177D36"/>
      <inkml:brushProperty name="fitToCurve" value="1"/>
    </inkml:brush>
  </inkml:definitions>
  <inkml:traceGroup>
    <inkml:annotationXML>
      <emma:emma xmlns:emma="http://www.w3.org/2003/04/emma" version="1.0">
        <emma:interpretation id="{10514138-3083-4638-ADDF-ECA8ACB71B04}" emma:medium="tactile" emma:mode="ink">
          <msink:context xmlns:msink="http://schemas.microsoft.com/ink/2010/main" type="inkDrawing" rotatedBoundingBox="17982,6061 18018,6346 18000,6349 17964,6063" shapeName="Line"/>
        </emma:interpretation>
      </emma:emma>
    </inkml:annotationXML>
    <inkml:trace contextRef="#ctx0" brushRef="#br0">-751-2617 1345,'-35'-143'352,"35"71"-448,0 1-1281</inkml:trace>
  </inkml:traceGroup>
</inkml:ink>
</file>

<file path=ppt/ink/ink3.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07T13:47:38.901"/>
    </inkml:context>
    <inkml:brush xml:id="br0">
      <inkml:brushProperty name="width" value="0.04667" units="cm"/>
      <inkml:brushProperty name="height" value="0.04667" units="cm"/>
      <inkml:brushProperty name="color" value="#ED1C24"/>
      <inkml:brushProperty name="fitToCurve" value="1"/>
    </inkml:brush>
  </inkml:definitions>
  <inkml:traceGroup>
    <inkml:annotationXML>
      <emma:emma xmlns:emma="http://www.w3.org/2003/04/emma" version="1.0">
        <emma:interpretation id="{A37D28A1-7BE9-4811-B76E-6C7DA3E84CE2}" emma:medium="tactile" emma:mode="ink">
          <msink:context xmlns:msink="http://schemas.microsoft.com/ink/2010/main" type="inkDrawing" rotatedBoundingBox="13920,11529 14373,14026 13494,14186 13041,11689" semanticType="scratchOut" shapeName="Other">
            <msink:sourceLink direction="with" ref="{B073DBAF-DF83-4396-9D34-7DE47D1CA9F1}"/>
          </msink:context>
        </emma:interpretation>
      </emma:emma>
    </inkml:annotationXML>
    <inkml:trace contextRef="#ctx0" brushRef="#br0">298 1099 6470,'0'0'192,"-41"42"-64,0 1 1602,-4-1-289,4 0-192,-3 43-512,3-42-353,41 41-160,-41-41 193,41 42-257,0-43 64,41 43 96,0-43 161,44 1 31,1-43 129,-1 0-96,42 0 159,-42-43-191,1-42-97,-45-42-96,0 42 1,3-42-193,-44-42-128,0 41 0,0-41-64,-85 41-289,0 44 417,-1-1-32,4 85-256,-4-43 288,1 86-448,44-1 256,-45 85 96,42 43-32,44 42-64,0-42 64,44 42 128,-3 0-64,45-42-32,-45-1 96,45-84-257,-42 0-127,38-43 448,-38-42 0,-2 0 225,-42-85 31,44-42-192,-44-42 0,0-44-95,0-41-97,-44-43 96,2 0-192,-2 0-417,3 89 449,0 38 96,-3 43 96,2 85-192,-2 42-32,3 84-288,0 44 448,-4 84-32,4 81 64,41 4-160,0 42 64,86-42-32,-4-42 64,4-43-160,84-85 256,-43 0-96,0-85 32,-42-42 0,0 43 32,-85-43 160,42-43-96,-42 1-63,0 0-1122,0-43-2339,-42 42-2177</inkml:trace>
  </inkml:traceGroup>
</inkml:ink>
</file>

<file path=ppt/ink/ink30.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07T13:58:38.403"/>
    </inkml:context>
    <inkml:brush xml:id="br0">
      <inkml:brushProperty name="width" value="0.06667" units="cm"/>
      <inkml:brushProperty name="height" value="0.06667" units="cm"/>
      <inkml:brushProperty name="color" value="#177D36"/>
      <inkml:brushProperty name="fitToCurve" value="1"/>
    </inkml:brush>
  </inkml:definitions>
  <inkml:traceGroup>
    <inkml:annotationXML>
      <emma:emma xmlns:emma="http://www.w3.org/2003/04/emma" version="1.0">
        <emma:interpretation id="{B0598ECB-D29D-424A-91C4-AF078E4066A1}" emma:medium="tactile" emma:mode="ink">
          <msink:context xmlns:msink="http://schemas.microsoft.com/ink/2010/main" type="inkDrawing" rotatedBoundingBox="15938,5987 18518,6033 18517,6132 15936,6085" shapeName="Other"/>
        </emma:interpretation>
      </emma:emma>
    </inkml:annotationXML>
    <inkml:trace contextRef="#ctx0" brushRef="#br0">-2830-2903 3106,'0'0'2018,"0"0"-1089,0 0-608,0 0-225,0 0 256,0 0 481,0 0 320,0 0 288,0-36 33,0 36-610,0 0-415,0 0-97,0 0-64,0 0-95,0 0-65,0 0-96,0 0-32,0 0 32,38 0-64,-3 0 32,37 0 32,-37 0-96,74 0 96,-2 0-64,0 0 128,72 0 32,35 0-128,0 0 224,75 0 0,-40 0 97,2 0-257,-37 0 96,-69 36-128,-3-36-96,-70 0 64,0 0-128,-37 36 128,-35-36-256,0 0-225,0 35-608,0-35 448,0 0 161,0 0-769,0 0-1186,0 0-2113</inkml:trace>
  </inkml:traceGroup>
</inkml:ink>
</file>

<file path=ppt/ink/ink31.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07T13:57:21.012"/>
    </inkml:context>
    <inkml:brush xml:id="br0">
      <inkml:brushProperty name="width" value="0.06667" units="cm"/>
      <inkml:brushProperty name="height" value="0.06667" units="cm"/>
      <inkml:brushProperty name="color" value="#177D36"/>
      <inkml:brushProperty name="fitToCurve" value="1"/>
    </inkml:brush>
  </inkml:definitions>
  <inkml:traceGroup>
    <inkml:annotationXML>
      <emma:emma xmlns:emma="http://www.w3.org/2003/04/emma" version="1.0">
        <emma:interpretation id="{9090AAF6-949B-45E2-9012-187661262C95}" emma:medium="tactile" emma:mode="ink">
          <msink:context xmlns:msink="http://schemas.microsoft.com/ink/2010/main" type="inkDrawing" rotatedBoundingBox="18849,8924 19366,9245 19277,9387 18761,9066" semanticType="callout" shapeName="Other">
            <msink:sourceLink direction="with" ref="{2D9A48E5-A9BB-427E-9B65-8095EC14BDDB}"/>
          </msink:context>
        </emma:interpretation>
      </emma:emma>
    </inkml:annotationXML>
    <inkml:trace contextRef="#ctx0" brushRef="#br0">0 107 1153,'35'-36'1441,"-35"1"96,37 35-992,-37 0 640,35-36-64,-35 36-640,0 0-289,0 0-96,38 0-128,-38 0-32,34 36 32,1-1 128,3 37-160,-4-36 128,39 36-320,-1-36-1122,-2-1-255,2-35-2818</inkml:trace>
  </inkml:traceGroup>
</inkml:ink>
</file>

<file path=ppt/ink/ink32.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07T13:56:57.444"/>
    </inkml:context>
    <inkml:brush xml:id="br0">
      <inkml:brushProperty name="width" value="0.06667" units="cm"/>
      <inkml:brushProperty name="height" value="0.06667" units="cm"/>
      <inkml:brushProperty name="color" value="#177D36"/>
      <inkml:brushProperty name="fitToCurve" value="1"/>
    </inkml:brush>
  </inkml:definitions>
  <inkml:traceGroup>
    <inkml:annotationXML>
      <emma:emma xmlns:emma="http://www.w3.org/2003/04/emma" version="1.0">
        <emma:interpretation id="{70396037-7A5D-4672-B3D6-06DE6482EB5D}" emma:medium="tactile" emma:mode="ink">
          <msink:context xmlns:msink="http://schemas.microsoft.com/ink/2010/main" type="writingRegion" rotatedBoundingBox="18268,12832 18947,12832 18947,13190 18268,13190"/>
        </emma:interpretation>
      </emma:emma>
    </inkml:annotationXML>
    <inkml:traceGroup>
      <inkml:annotationXML>
        <emma:emma xmlns:emma="http://www.w3.org/2003/04/emma" version="1.0">
          <emma:interpretation id="{3A41608F-3C89-4F7A-A47C-9ABDE2AC9795}" emma:medium="tactile" emma:mode="ink">
            <msink:context xmlns:msink="http://schemas.microsoft.com/ink/2010/main" type="paragraph" rotatedBoundingBox="18268,12832 18947,12832 18947,13190 18268,13190" alignmentLevel="1"/>
          </emma:interpretation>
        </emma:emma>
      </inkml:annotationXML>
      <inkml:traceGroup>
        <inkml:annotationXML>
          <emma:emma xmlns:emma="http://www.w3.org/2003/04/emma" version="1.0">
            <emma:interpretation id="{7702B9CC-58F5-47C8-B846-F747226216EA}" emma:medium="tactile" emma:mode="ink">
              <msink:context xmlns:msink="http://schemas.microsoft.com/ink/2010/main" type="line" rotatedBoundingBox="18268,12832 18947,12832 18947,13190 18268,13190"/>
            </emma:interpretation>
          </emma:emma>
        </inkml:annotationXML>
        <inkml:traceGroup>
          <inkml:annotationXML>
            <emma:emma xmlns:emma="http://www.w3.org/2003/04/emma" version="1.0">
              <emma:interpretation id="{8F8ABEBD-2A4F-4D98-98A0-1A870155AC16}" emma:medium="tactile" emma:mode="ink">
                <msink:context xmlns:msink="http://schemas.microsoft.com/ink/2010/main" type="inkWord" rotatedBoundingBox="18268,12832 18947,12832 18947,13190 18268,13190"/>
              </emma:interpretation>
              <emma:one-of disjunction-type="recognition" id="oneOf0">
                <emma:interpretation id="interp0" emma:lang="en-US" emma:confidence="1">
                  <emma:literal>x</emma:literal>
                </emma:interpretation>
                <emma:interpretation id="interp1" emma:lang="en-US" emma:confidence="0">
                  <emma:literal>X</emma:literal>
                </emma:interpretation>
                <emma:interpretation id="interp2" emma:lang="en-US" emma:confidence="0">
                  <emma:literal>3</emma:literal>
                </emma:interpretation>
                <emma:interpretation id="interp3" emma:lang="en-US" emma:confidence="0">
                  <emma:literal>*</emma:literal>
                </emma:interpretation>
                <emma:interpretation id="interp4" emma:lang="en-US" emma:confidence="0">
                  <emma:literal>a</emma:literal>
                </emma:interpretation>
              </emma:one-of>
            </emma:emma>
          </inkml:annotationXML>
          <inkml:trace contextRef="#ctx0" brushRef="#br0">-5 111 640,'0'0'1954,"0"0"-64,0-36-865,0 36-225,0 0-127,0 0-128,35-36-33,-35 36-288,0 0 97,37 0-1,-37 0 32,0-36-63,0 36-225,0 0-32,0 0-64,0 0-97,0 0-31,35 0 128,0 0 96,2 36-64,-2 0 32,37 0 161,0-36-129,-37 36 32,37 0-96,-37-1 0,3 1 0,-4 0-385,-34-36-2433,0 36-1090</inkml:trace>
          <inkml:trace contextRef="#ctx0" brushRef="#br0" timeOffset="180.0103">460-32 7431,'-37'0'32,"2"0"-96,0 0 192,-2 35 160,-33 1-96,-39 36-160,2 0-32,-35 35-5189</inkml:trace>
        </inkml:traceGroup>
      </inkml:traceGroup>
    </inkml:traceGroup>
  </inkml:traceGroup>
</inkml:ink>
</file>

<file path=ppt/ink/ink33.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07T13:56:28.152"/>
    </inkml:context>
    <inkml:brush xml:id="br0">
      <inkml:brushProperty name="width" value="0.06667" units="cm"/>
      <inkml:brushProperty name="height" value="0.06667" units="cm"/>
      <inkml:brushProperty name="color" value="#177D36"/>
      <inkml:brushProperty name="fitToCurve" value="1"/>
    </inkml:brush>
  </inkml:definitions>
  <inkml:traceGroup>
    <inkml:annotationXML>
      <emma:emma xmlns:emma="http://www.w3.org/2003/04/emma" version="1.0">
        <emma:interpretation id="{527E1C47-3F78-434F-AFE8-902C49889799}" emma:medium="tactile" emma:mode="ink">
          <msink:context xmlns:msink="http://schemas.microsoft.com/ink/2010/main" type="inkDrawing" rotatedBoundingBox="17731,15386 18741,15446 18719,15815 17709,15754" hotPoints="18755,15620 18211,15791 17685,15569 18230,15398" semanticType="enclosure" shapeName="Ellipse"/>
        </emma:interpretation>
      </emma:emma>
    </inkml:annotationXML>
    <inkml:trace contextRef="#ctx0" brushRef="#br0">-1 37 2049,'0'0'2819,"0"0"-1794,0 0 865,0 0-929,0-36-225,0 36-415,35 0 95,37 0-31,-37 0-129,37 0-32,1 0 96,-1 0 1,-3 0-129,4 36-64,-1 0-64,35-36 32,-35 36 64,0-36 64,0 0-160,-37 36 33,0-36 159,-35 0 96,37 0-160,-37 0-96,0 0-224,0 0-160,0 35 416,-37-35-64,2 36 160,-37 0 97,0 0-417,2 0 384,-39-36-128,2 36-192,0-36 224,34 0-128,4 0 32,-3-36 0,34 36 97,3 0-33,35-36 448,0 36 289,0 0-448,0 0-353,0 0-224,0 0-33,0 0-1472,0 0-897,0 0-65,0 0-2850</inkml:trace>
  </inkml:traceGroup>
</inkml:ink>
</file>

<file path=ppt/ink/ink34.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07T14:01:53.832"/>
    </inkml:context>
    <inkml:brush xml:id="br0">
      <inkml:brushProperty name="width" value="0.04667" units="cm"/>
      <inkml:brushProperty name="height" value="0.04667" units="cm"/>
      <inkml:brushProperty name="color" value="#ED1C24"/>
      <inkml:brushProperty name="fitToCurve" value="1"/>
    </inkml:brush>
  </inkml:definitions>
  <inkml:traceGroup>
    <inkml:annotationXML>
      <emma:emma xmlns:emma="http://www.w3.org/2003/04/emma" version="1.0">
        <emma:interpretation id="{4FD48011-26D8-4AEC-B754-3C357FF44A3A}" emma:medium="tactile" emma:mode="ink">
          <msink:context xmlns:msink="http://schemas.microsoft.com/ink/2010/main" type="writingRegion" rotatedBoundingBox="14320,15015 14029,16010 13305,15799 13595,14804">
            <msink:destinationLink direction="with" ref="{27265B99-4777-4AD2-908D-7EC738112E2E}"/>
          </msink:context>
        </emma:interpretation>
      </emma:emma>
    </inkml:annotationXML>
    <inkml:traceGroup>
      <inkml:annotationXML>
        <emma:emma xmlns:emma="http://www.w3.org/2003/04/emma" version="1.0">
          <emma:interpretation id="{9BC70CFF-0E04-495B-9212-02A92DC5EACE}" emma:medium="tactile" emma:mode="ink">
            <msink:context xmlns:msink="http://schemas.microsoft.com/ink/2010/main" type="paragraph" rotatedBoundingBox="14320,15015 14029,16010 13305,15799 13595,14804" alignmentLevel="1"/>
          </emma:interpretation>
        </emma:emma>
      </inkml:annotationXML>
      <inkml:traceGroup>
        <inkml:annotationXML>
          <emma:emma xmlns:emma="http://www.w3.org/2003/04/emma" version="1.0">
            <emma:interpretation id="{79B5FB1B-BB56-46EC-9C78-173E8C7BE626}" emma:medium="tactile" emma:mode="ink">
              <msink:context xmlns:msink="http://schemas.microsoft.com/ink/2010/main" type="line" rotatedBoundingBox="14320,15015 14029,16010 13305,15799 13595,14804"/>
            </emma:interpretation>
          </emma:emma>
        </inkml:annotationXML>
        <inkml:traceGroup>
          <inkml:annotationXML>
            <emma:emma xmlns:emma="http://www.w3.org/2003/04/emma" version="1.0">
              <emma:interpretation id="{66886ED1-C3DF-4C48-B22E-E9010400A7CB}" emma:medium="tactile" emma:mode="ink">
                <msink:context xmlns:msink="http://schemas.microsoft.com/ink/2010/main" type="inkWord" rotatedBoundingBox="14320,15015 14029,16010 13305,15799 13595,14804"/>
              </emma:interpretation>
              <emma:one-of disjunction-type="recognition" id="oneOf0">
                <emma:interpretation id="interp0" emma:lang="en-US" emma:confidence="0">
                  <emma:literal>4.</emma:literal>
                </emma:interpretation>
                <emma:interpretation id="interp1" emma:lang="en-US" emma:confidence="0">
                  <emma:literal>4</emma:literal>
                </emma:interpretation>
                <emma:interpretation id="interp2" emma:lang="en-US" emma:confidence="0">
                  <emma:literal>it</emma:literal>
                </emma:interpretation>
                <emma:interpretation id="interp3" emma:lang="en-US" emma:confidence="0">
                  <emma:literal>Re</emma:literal>
                </emma:interpretation>
                <emma:interpretation id="interp4" emma:lang="en-US" emma:confidence="0">
                  <emma:literal>Re.</emma:literal>
                </emma:interpretation>
              </emma:one-of>
            </emma:emma>
          </inkml:annotationXML>
          <inkml:trace contextRef="#ctx0" brushRef="#br0">82 147 7334,'29'-55'2531,"-2"28"-225,-27-1-961,0 28 33,0 0-353,0 0-193,0-28-95,0 28-385,0 0-320,0 0-32,0 0-128,0 0-576,0 28 383,0 0 449,-27 26-31,27 29 223,-29 0-320,2 28 0,0-28 128,27-28-96,0 0-96,-29 0 64,29-28 32,0 1 0,0-28-96,0 28 96,0-28 288,0 0 289,0 0-97,0 0-159,0 0-129,0 0-160,56 0 0,27 0 128,28 0-128,-28 0-96,26 0 0,-53 0 0,26 0 32,-26 0-1281,0 27-5830</inkml:trace>
          <inkml:trace contextRef="#ctx0" brushRef="#br0" timeOffset="2368.1354">111 699 4228,'0'0'832,"0"0"1635,0 0-353,0 0-417,0-28-672,0 28 0,0 0 64,0 0-320,0 0 0,0-27 448,0 27-993,0 0 192,0-27-159,0 27-161,27-28 160,-27 1-32,29 27-128,-3-28-128,1 0 64,29-27 32,-29 27-96,29-27 128,-28 0-96,26-1-64,-25-27 32,-29 28 96,27 1-128,-27-2 0,0 1 96,0 2-224,-27 25 64,27 28 32,-29-27 32,2 27 0,0 0 32,-1 27 32,-28 26 96,2 3-128,25 27-128,2-1 192,1 28-32,26 1 0,-29-28-32,29 28 32,0-29-160,29-27 31,-3 28 129,1-28-96,29-27-160,0-1-2755,-1-27-3363</inkml:trace>
          <inkml:trace contextRef="#ctx0" brushRef="#br0" timeOffset="1702.0973">691 37 128,'27'0'96,"-27"0"32,0 0 1153,0 0 128,-27 0-1216,-2 0-738,2 0-2113</inkml:trace>
        </inkml:traceGroup>
      </inkml:traceGroup>
    </inkml:traceGroup>
  </inkml:traceGroup>
</inkml:ink>
</file>

<file path=ppt/ink/ink35.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07T14:01:53.035"/>
    </inkml:context>
    <inkml:brush xml:id="br0">
      <inkml:brushProperty name="width" value="0.04667" units="cm"/>
      <inkml:brushProperty name="height" value="0.04667" units="cm"/>
      <inkml:brushProperty name="color" value="#ED1C24"/>
      <inkml:brushProperty name="fitToCurve" value="1"/>
    </inkml:brush>
  </inkml:definitions>
  <inkml:traceGroup>
    <inkml:annotationXML>
      <emma:emma xmlns:emma="http://www.w3.org/2003/04/emma" version="1.0">
        <emma:interpretation id="{27265B99-4777-4AD2-908D-7EC738112E2E}" emma:medium="tactile" emma:mode="ink">
          <msink:context xmlns:msink="http://schemas.microsoft.com/ink/2010/main" type="inkDrawing" rotatedBoundingBox="9370,14240 18434,14375 18422,15237 9357,15102" semanticType="underline" shapeName="Other">
            <msink:sourceLink direction="with" ref="{4FD48011-26D8-4AEC-B754-3C357FF44A3A}"/>
          </msink:context>
        </emma:interpretation>
      </emma:emma>
    </inkml:annotationXML>
    <inkml:trace contextRef="#ctx0" brushRef="#br0">0 26 5156,'27'0'737,"-27"-27"480,0 27-448,0 0 416,0 0-96,0 0-801,0 0-480,0 0 320,0 27 449,0 1-225,0 0-192,0 27 65,0 0-65,0-27-64,0 27 0,0 0-96,0 1 96,27-1 64,1-27-128,-1 27 96,0 0 0,29-27-128,0 0 129,-1-1 63,1-27-128,27 28 96,-1-28-160,-26 0 128,27 0-128,26 0 0,-24-28 192,24 1-288,2 27 192,28-28-96,-30 0 32,29 28-96,-26-27 32,-3-1 160,3 28-288,-3-28 256,3 28-160,-30 0 192,30-27-128,-30 27 0,28 0 32,-55 0 128,28 0 1,-54 0-193,25 0-32,1 27 128,1 1-128,-29 0 32,29-1 96,-1 29-96,1-29 0,-2 26 32,30 3 0,-57-29 64,29 1-32,0 0-32,-30-1-64,1 1 64,2-28 160,-29 0-128,27 0 128,0 0 513,2 0 191,-2-55-159,1 27 128,26-27-257,-25 27-223,-2-25-289,29-2 96,-29-1-192,28 1 32,1 0 32,0 27-128,-29 0 160,28 1-192,-28-1 160,29 28-128,0 0 32,-30 0-32,30 28-1,-29-1 33,29 1 32,-1 0-32,1-1 0,-2 1 32,2 0 32,-1-1-64,1 1 64,27-28 128,-1 28-160,30-28 64,-30 0 32,28 0 0,1-28 129,27 0-1,-55 1-64,28-1 0,-28 0-64,0 1-192,-28-1 192,-1 28-128,2 0 96,-27-28-96,24 28 128,-24 0-160,-2 0 96,2 0-32,25 28 0,-26-28 64,28 28-64,-2-1 0,2 1 64,-1 0-32,1-1 32,27-27-96,-28 28 160,28-28-192,-1 0 224,28 0-160,1 0 64,1 0-96,-3 0 128,3 0-96,-30 0 0,1 0 64,-1 0-224,-26 0 256,0 28-128,-29-28-129,0 27 97,1-27-32,-1 28 32,2-3 96,-2-25 64,0 28-32,29-28-64,-1 0 96,28 0-128,-27 28 160,26-28-128,-26 0 96,26 0-64,-26 0 128,0-28-160,26 0 32,1 28 0,0-25 32,-1-30 33,30-1-97,-30 1 96,1 0-32,-27-28 128,-1 27-224,-28 1 192,0 0-160,2 27 96,-29 0-96,0 28-96,0 0-2787,0 0-3491</inkml:trace>
  </inkml:traceGroup>
</inkml:ink>
</file>

<file path=ppt/ink/ink36.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07T13:56:29.247"/>
    </inkml:context>
    <inkml:brush xml:id="br0">
      <inkml:brushProperty name="width" value="0.06667" units="cm"/>
      <inkml:brushProperty name="height" value="0.06667" units="cm"/>
      <inkml:brushProperty name="color" value="#177D36"/>
      <inkml:brushProperty name="fitToCurve" value="1"/>
    </inkml:brush>
  </inkml:definitions>
  <inkml:traceGroup>
    <inkml:annotationXML>
      <emma:emma xmlns:emma="http://www.w3.org/2003/04/emma" version="1.0">
        <emma:interpretation id="{EACD798B-E0DB-47B5-BD5C-5568DDE66458}" emma:medium="tactile" emma:mode="ink">
          <msink:context xmlns:msink="http://schemas.microsoft.com/ink/2010/main" type="writingRegion" rotatedBoundingBox="9206,15305 10030,15305 10030,15950 9206,15950"/>
        </emma:interpretation>
      </emma:emma>
    </inkml:annotationXML>
    <inkml:traceGroup>
      <inkml:annotationXML>
        <emma:emma xmlns:emma="http://www.w3.org/2003/04/emma" version="1.0">
          <emma:interpretation id="{42A57C61-94AC-492D-AC3A-071EE094CAC4}" emma:medium="tactile" emma:mode="ink">
            <msink:context xmlns:msink="http://schemas.microsoft.com/ink/2010/main" type="paragraph" rotatedBoundingBox="9206,15305 10030,15305 10030,15950 9206,15950" alignmentLevel="1"/>
          </emma:interpretation>
        </emma:emma>
      </inkml:annotationXML>
      <inkml:traceGroup>
        <inkml:annotationXML>
          <emma:emma xmlns:emma="http://www.w3.org/2003/04/emma" version="1.0">
            <emma:interpretation id="{60909C10-E7D2-4EA5-B05D-BDF5D4CCD155}" emma:medium="tactile" emma:mode="ink">
              <msink:context xmlns:msink="http://schemas.microsoft.com/ink/2010/main" type="line" rotatedBoundingBox="9206,15305 10030,15305 10030,15950 9206,15950"/>
            </emma:interpretation>
          </emma:emma>
        </inkml:annotationXML>
        <inkml:traceGroup>
          <inkml:annotationXML>
            <emma:emma xmlns:emma="http://www.w3.org/2003/04/emma" version="1.0">
              <emma:interpretation id="{ABE63A7D-0E83-49F4-B021-26CF1FF7D429}" emma:medium="tactile" emma:mode="ink">
                <msink:context xmlns:msink="http://schemas.microsoft.com/ink/2010/main" type="inkWord" rotatedBoundingBox="9206,15305 10030,15305 10030,15950 9206,15950"/>
              </emma:interpretation>
              <emma:one-of disjunction-type="recognition" id="oneOf0">
                <emma:interpretation id="interp0" emma:lang="en-US" emma:confidence="1">
                  <emma:literal>G</emma:literal>
                </emma:interpretation>
                <emma:interpretation id="interp1" emma:lang="en-US" emma:confidence="0">
                  <emma:literal>o</emma:literal>
                </emma:interpretation>
                <emma:interpretation id="interp2" emma:lang="en-US" emma:confidence="0">
                  <emma:literal>O</emma:literal>
                </emma:interpretation>
                <emma:interpretation id="interp3" emma:lang="en-US" emma:confidence="0">
                  <emma:literal>0</emma:literal>
                </emma:interpretation>
                <emma:interpretation id="interp4" emma:lang="en-US" emma:confidence="0">
                  <emma:literal>C</emma:literal>
                </emma:interpretation>
              </emma:one-of>
            </emma:emma>
          </inkml:annotationXML>
          <inkml:trace contextRef="#ctx0" brushRef="#br0">-8529 2584 1825,'37'0'1474,"-2"-36"95,-35 0-576,37 36 769,-2-36 160,0 36-385,-35-35 129,0 35-97,0 0-896,0 0-705,-35 0-225,0 0 610,-74 35-225,2 37-64,-35 0 32,35 0-96,35-1 0,-1-35 0,1 0 0,37 0 0,-2 0 0,37-1 0,0-35-128,0 0-96,0 0 128,0 0-65,0 0 161,0 0 225,0 36-161,37-36-32,-2 0-32,3 36 32,-4-36-32,1 36 96,37-36-96,-34 36 32,-3-36-32,37 0 32,-37 0 0,0 0 32,-35 0-64,37 0 32,-2 0 0,-35-36 0,37 36 64,-37-36-32,35 0-64,-35 0 64,35 1-64,-35-1 32,0-36 0,0 36-32,0 0 0,0 1-32,0-1 0,0 0-32,0 36-160,0 0-545,0 0-1217,0 0-544,0 0 1249,-35 36-2403</inkml:trace>
        </inkml:traceGroup>
      </inkml:traceGroup>
    </inkml:traceGroup>
  </inkml:traceGroup>
</inkml:ink>
</file>

<file path=ppt/ink/ink37.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07T14:04:16.896"/>
    </inkml:context>
    <inkml:brush xml:id="br0">
      <inkml:brushProperty name="width" value="0.04667" units="cm"/>
      <inkml:brushProperty name="height" value="0.04667" units="cm"/>
      <inkml:brushProperty name="color" value="#ED1C24"/>
      <inkml:brushProperty name="fitToCurve" value="1"/>
    </inkml:brush>
  </inkml:definitions>
  <inkml:traceGroup>
    <inkml:annotationXML>
      <emma:emma xmlns:emma="http://www.w3.org/2003/04/emma" version="1.0">
        <emma:interpretation id="{3B609FC9-F133-438D-8CDD-93CB27D58ADF}" emma:medium="tactile" emma:mode="ink">
          <msink:context xmlns:msink="http://schemas.microsoft.com/ink/2010/main" type="inkDrawing" rotatedBoundingBox="8723,6508 14315,6161 14523,9523 8931,9870" hotPoints="14827,8150 11963,9759 9024,8290 11889,6681" semanticType="enclosure" shapeName="Ellipse"/>
        </emma:interpretation>
      </emma:emma>
    </inkml:annotationXML>
    <inkml:trace contextRef="#ctx0" brushRef="#br0">1445 0 2978,'-276'28'0,"137"-28"32,1 55-64,0-2 225,-1 58 255,28-1-64,2 56 1,26 28 31,-28 27 193,28 1 95,0-1 1,55 28-353,28 0 257,0 27 31,84 1-415,26-56 511,28 0 129,83-55-32,55-27-32,57-56-97,26-28-319,56-55-1,26 0 129,1-83-97,0-28-96,-27-27-31,-56-56-289,-82-27 352,-83-28-224,-29 0-480,-83 0 63,-53 28 321,-58 27 65,-80 1 31,-85 27-64,-27 0 96,-56 0-96,-55 55-32,-83 28-32,29 28 32,-29 55 0,56 0-224,0 83-673,55 28-288,28 55-1409,55 0-1090,27 27-2145</inkml:trace>
    <inkml:trace contextRef="#ctx0" brushRef="#br0" timeOffset="-660.0377">615 1132 3427,'-386'111'-545,"248"-84"641,27 56-32,-28-28-64,30 56 32,24-28 0,-24 28 33,26-1-1,-1 29 320,30-1 225,-2-27-353,29 27-192,27-27-224,0-28 96,27-1 32,56-54 448,-1 0 353,57-28-1698,-1-28-1473</inkml:trace>
  </inkml:traceGroup>
</inkml:ink>
</file>

<file path=ppt/ink/ink38.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07T14:04:17.997"/>
    </inkml:context>
    <inkml:brush xml:id="br0">
      <inkml:brushProperty name="width" value="0.04667" units="cm"/>
      <inkml:brushProperty name="height" value="0.04667" units="cm"/>
      <inkml:brushProperty name="color" value="#ED1C24"/>
      <inkml:brushProperty name="fitToCurve" value="1"/>
    </inkml:brush>
  </inkml:definitions>
  <inkml:traceGroup>
    <inkml:annotationXML>
      <emma:emma xmlns:emma="http://www.w3.org/2003/04/emma" version="1.0">
        <emma:interpretation id="{B7042BBB-4B00-4B6C-BBD2-AE5E724AD9FE}" emma:medium="tactile" emma:mode="ink">
          <msink:context xmlns:msink="http://schemas.microsoft.com/ink/2010/main" type="inkDrawing" rotatedBoundingBox="9122,14447 9207,14462 9203,14489 9117,14473" shapeName="Other"/>
        </emma:interpretation>
      </emma:emma>
    </inkml:annotationXML>
    <inkml:trace contextRef="#ctx0" brushRef="#br0">83 26 64,'0'-27'1025,"0"27"32,0 0-32,0 0-801,0 0-160,0 0 320,0 0-32,0 0 289,0 0 448,0 0 96,0 0-288,0 0-609,0 0-256,0 0-576,0 0-994,0 0-512,-27 0 1122,27 0 479,-29 0-352,29 0-127,-27 0-160</inkml:trace>
  </inkml:traceGroup>
</inkml:ink>
</file>

<file path=ppt/ink/ink39.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07T14:04:19.881"/>
    </inkml:context>
    <inkml:brush xml:id="br0">
      <inkml:brushProperty name="width" value="0.04667" units="cm"/>
      <inkml:brushProperty name="height" value="0.04667" units="cm"/>
      <inkml:brushProperty name="color" value="#ED1C24"/>
      <inkml:brushProperty name="fitToCurve" value="1"/>
    </inkml:brush>
  </inkml:definitions>
  <inkml:trace contextRef="#ctx0" brushRef="#br0">-1 121 1569,'0'-28'2530,"0"28"-672,0-27-288,0 27-225,0-28-128,0 28-512,0-28 448,0 28-384,0 0-577,0 0 64,0-25 0,0 25-224,0 0-128,0 0-801,0 0-928,0 0-770,0 0 481,0 25-640</inkml:trace>
</inkml:ink>
</file>

<file path=ppt/ink/ink4.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07T13:47:39.817"/>
    </inkml:context>
    <inkml:brush xml:id="br0">
      <inkml:brushProperty name="width" value="0.04667" units="cm"/>
      <inkml:brushProperty name="height" value="0.04667" units="cm"/>
      <inkml:brushProperty name="color" value="#ED1C24"/>
      <inkml:brushProperty name="fitToCurve" value="1"/>
    </inkml:brush>
    <inkml:brush xml:id="br1">
      <inkml:brushProperty name="width" value="0.06667" units="cm"/>
      <inkml:brushProperty name="height" value="0.06667" units="cm"/>
      <inkml:brushProperty name="color" value="#177D36"/>
      <inkml:brushProperty name="fitToCurve" value="1"/>
    </inkml:brush>
  </inkml:definitions>
  <inkml:traceGroup>
    <inkml:annotationXML>
      <emma:emma xmlns:emma="http://www.w3.org/2003/04/emma" version="1.0">
        <emma:interpretation id="{591DA16A-2CB2-4FB4-95EF-05323E612330}" emma:medium="tactile" emma:mode="ink">
          <msink:context xmlns:msink="http://schemas.microsoft.com/ink/2010/main" type="writingRegion" rotatedBoundingBox="10854,15273 20446,15195 20461,17066 10869,17144"/>
        </emma:interpretation>
      </emma:emma>
    </inkml:annotationXML>
    <inkml:traceGroup>
      <inkml:annotationXML>
        <emma:emma xmlns:emma="http://www.w3.org/2003/04/emma" version="1.0">
          <emma:interpretation id="{0652737F-934B-4CF9-A427-30A041400DD2}" emma:medium="tactile" emma:mode="ink">
            <msink:context xmlns:msink="http://schemas.microsoft.com/ink/2010/main" type="paragraph" rotatedBoundingBox="10854,15273 20446,15195 20461,17066 10869,17144" alignmentLevel="1"/>
          </emma:interpretation>
        </emma:emma>
      </inkml:annotationXML>
      <inkml:traceGroup>
        <inkml:annotationXML>
          <emma:emma xmlns:emma="http://www.w3.org/2003/04/emma" version="1.0">
            <emma:interpretation id="{B51AB28B-6A50-4D40-A8FC-E9667B4CDC99}" emma:medium="tactile" emma:mode="ink">
              <msink:context xmlns:msink="http://schemas.microsoft.com/ink/2010/main" type="line" rotatedBoundingBox="10854,15273 20446,15195 20461,17066 10869,17144"/>
            </emma:interpretation>
          </emma:emma>
        </inkml:annotationXML>
        <inkml:traceGroup>
          <inkml:annotationXML>
            <emma:emma xmlns:emma="http://www.w3.org/2003/04/emma" version="1.0">
              <emma:interpretation id="{8DE2C063-7FB1-471C-ACCA-BDF20C477B8B}" emma:medium="tactile" emma:mode="ink">
                <msink:context xmlns:msink="http://schemas.microsoft.com/ink/2010/main" type="inkWord" rotatedBoundingBox="10854,15273 16660,15226 16675,17097 10869,17144"/>
              </emma:interpretation>
              <emma:one-of disjunction-type="recognition" id="oneOf0">
                <emma:interpretation id="interp0" emma:lang="en-US" emma:confidence="0">
                  <emma:literal>Ep=Ecoso</emma:literal>
                </emma:interpretation>
                <emma:interpretation id="interp1" emma:lang="en-US" emma:confidence="0">
                  <emma:literal>Ep=Easo</emma:literal>
                </emma:interpretation>
                <emma:interpretation id="interp2" emma:lang="en-US" emma:confidence="0">
                  <emma:literal>Eco</emma:literal>
                </emma:interpretation>
                <emma:interpretation id="interp3" emma:lang="en-US" emma:confidence="0">
                  <emma:literal>Ecol</emma:literal>
                </emma:interpretation>
                <emma:interpretation id="interp4" emma:lang="en-US" emma:confidence="0">
                  <emma:literal>Econo</emma:literal>
                </emma:interpretation>
              </emma:one-of>
            </emma:emma>
          </inkml:annotationXML>
          <inkml:trace contextRef="#ctx0" brushRef="#br0">-633-933 7174,'41'-42'833,"0"42"-801,-41 0 96,86-43 321,-45 43 351,3 0 1,-3 0-32,45 0-64,-45 0-257,44 0-352,-41 0 0,-2 0-128,-42 0-32,41 0 32,-41 0-256,0 0-289,0 0-159,0 0-770,-41 0-416,-1 0-2049</inkml:trace>
          <inkml:trace contextRef="#ctx0" brushRef="#br0" timeOffset="327.0186">-465-1060 1089,'-86'0'2242,"45"0"-865,41 42-256,0-42 481,0 43 95,-41-1-384,41 0-288,-45 1-256,45-1-96,-41 43-225,-3 0-160,3 0 161,0 42-289,-4-42-64,45 0-96,0-1 64,0-41-128,45-1 513,37 1 319,-38-43-351,42 0-97,-4 0-96,4 0-32,-1 0-32,0 0-192,-43 0 129,43 0-97,-44 42-97,-41-42 97,44 0-576,-44 0-705,0 0-321,0 0-864,0 43-2307,-44-43-95</inkml:trace>
          <inkml:trace contextRef="#ctx0" brushRef="#br0" timeOffset="564.0319">-804-297 5701,'0'0'2787,"0"-42"-1282,0 42 96,0-43 1,41 43-545,3-42-384,-3 42-129,4 0-95,-4 0-289,-41 0-32,41 0-128,3 0 64,-2 0-160,-1 0-769,3 0-1057,-3 0-1825,45-42-4549</inkml:trace>
          <inkml:trace contextRef="#ctx0" brushRef="#br0" timeOffset="1423.0811">0 0 5637,'44'0'128,"-44"43"288,0-1 225,41 43 416,-41-43-224,0 43-257,0 0 193,0 0-192,0-1-225,0 1-192,0 0 0,0-42 0,0-1-32,0-42-63,0 0-33,0 0 160,0 0 416,0 0 770,0 0-866,0-42-544,0-43-64,0 42-160,0-84-481,0 42-64,0 0 513,0 1 96,0 41 320,0-42-160,0 43-64,0 42 256,44-42 32,-2 42 64,-1 0-95,3 0 127,-3 0 160,45 0-224,-45 0 33,3 42-193,-44 0-160,41-42 0,-41 43 64,0-43 0,0 42 96,-41 1 96,-3-1-192,44-42-705,-41 42-768,-3-42-2243</inkml:trace>
          <inkml:trace contextRef="#ctx0" brushRef="#br0" timeOffset="1887.1079">807-212 9769,'41'0'224,"-41"0"256,85 0 770,-43-42-386,2 42-415,38 0-257,4 0-160,-1 0 64,-44 0-768,4 0-2019,-4 0-3267</inkml:trace>
          <inkml:trace contextRef="#ctx0" brushRef="#br0" timeOffset="1688.0965">848-466 7943,'85'-43'480,"1"43"-287,-45 0 95,0 0-224,4 0 32,-4 0-256,3 0 64,-44 43-3492</inkml:trace>
          <inkml:trace contextRef="#ctx0" brushRef="#br0" timeOffset="2565.1465">2035-848 3811,'-41'42'705,"41"-42"-129,0 43 738,0-43 1120,0 42-1121,0 1-352,0-1-256,0 43-193,0-43-63,-44 1-33,44 41-96,0 1 1,-42 0-225,42 0-32,0 0 64,0-43 0,0 43-160,0-85 192,0 42 224,42-42 834,2 43-193,-3-43-417,44 0-384,1 0 1,-4-43-33,-38 43-96,39-42 0,-39 42-32,-3 0-64,-41-42 32,44 42 32,-44 0-64,42 0-32,-42 0 32,0 0-128,0 0-673,41 0-1025,-41 0-416,0 0-576,0 0-3845</inkml:trace>
          <inkml:trace contextRef="#ctx0" brushRef="#br0" timeOffset="2768.1583">1950-297 9769,'0'-42'2178,"0"42"-961,44 0-705,-3-43 610,0 43-482,3 0-288,-2 0-159,43 0-225,-44 0-64,3 0-1186,-44 43-2145,42-43-6374</inkml:trace>
          <inkml:trace contextRef="#ctx0" brushRef="#br0" timeOffset="2144.1225">2120-806 4195,'86'0'321,"-45"0"-161,44 0-32,-85 0-64,42 0-64,-1 0-64,-41 0-1057,0 0-2242</inkml:trace>
          <inkml:trace contextRef="#ctx0" brushRef="#br0" timeOffset="3487.1994">3348-339 9993,'-41'-43'609,"41"1"-321,0 42 160,0 0 65,-44 0-449,44 0-96,-41 42 64,-3 43 128,2-42 64,42-1 161,-41 43 63,-3 0-96,44-43-128,0 1-159,0 41-1,0-41 32,44-1 224,-3-42 0,1 0 129,2 43-161,41-43-128,-44 0-32,1-43 96,2 1-256,-3-1 321,-41 1-385,44-43 160,-44 85 192,0-42 64,0 42 65,0 0-674,0 0 65,0 0-128,0 0 288,0 42 32,0 1 32,0-1-32,42 0 32,-42-42 32,41 43-32,3-43 64,-44 0 0,41 0 128,-41 0 0,41-43 0,-41 1-64,0 0 33,0-43-193,0 42 0,0-42-193,-41 43 225,0 0-192,-3 42-32,44-43 256,-41 43-1057,-1 0-801,42 43-224,-44-1-2082,44 0-2978</inkml:trace>
          <inkml:trace contextRef="#ctx0" brushRef="#br0" timeOffset="3816.2182">3899-212 9737,'-41'-42'1729,"41"-1"-768,-44 43 256,44 0-896,0 0-353,0 0-193,0 0 322,0 43-33,0-1 64,0 0 192,0 1 96,44 42 161,-44-43-225,41 1-31,0-1 63,-41 0-192,0 1 0,45-43-128,-45 0 0,0 0-96,0 42 161,0-42-129,0 0-32,0 0 320,-45 43-128,4-1-480,0-42-1314,41 42-800,-44-42-2307</inkml:trace>
          <inkml:trace contextRef="#ctx0" brushRef="#br0" timeOffset="4287.2452">4323-382 8423,'-41'0'2275,"41"0"-2692,0 0 545,0 43 1025,41-1-224,-41 43-160,42 0-224,-42 0-33,44 42-256,-3-42-128,0 0-64,-41-1 97,44-41-1,-2-1 352,-42-42 225,44 0 320,-3 0-160,0-42-289,3-1-512,-44-41-31,42-44 63,2 1-128,-44-43-32,0 43 64,0-42-32,0 41-193,-44 44 97,-42-1 96,45 0 96,-44 85 97,43-43-193,-2 43 0,3 43 0,0-1-64,41 43-32,0-42 96,0 41 0,82 1 64,-38 0-64,42-43 64,-4 1-289,4-1-1664,-1 1-1186,-44-43-3427</inkml:trace>
        </inkml:traceGroup>
        <inkml:traceGroup>
          <inkml:annotationXML>
            <emma:emma xmlns:emma="http://www.w3.org/2003/04/emma" version="1.0">
              <emma:interpretation id="{195D62E5-EF86-44DA-8866-70FFD7928E51}" emma:medium="tactile" emma:mode="ink">
                <msink:context xmlns:msink="http://schemas.microsoft.com/ink/2010/main" type="inkWord" rotatedBoundingBox="19840,15593 20449,15588 20454,16163 19845,16168"/>
              </emma:interpretation>
              <emma:one-of disjunction-type="recognition" id="oneOf1">
                <emma:interpretation id="interp5" emma:lang="en-US" emma:confidence="1">
                  <emma:literal>+</emma:literal>
                </emma:interpretation>
                <emma:interpretation id="interp6" emma:lang="en-US" emma:confidence="0">
                  <emma:literal>x</emma:literal>
                </emma:interpretation>
                <emma:interpretation id="interp7" emma:lang="en-US" emma:confidence="0">
                  <emma:literal>t</emma:literal>
                </emma:interpretation>
                <emma:interpretation id="interp8" emma:lang="en-US" emma:confidence="0">
                  <emma:literal>T</emma:literal>
                </emma:interpretation>
                <emma:interpretation id="interp9" emma:lang="en-US" emma:confidence="0">
                  <emma:literal>X</emma:literal>
                </emma:interpretation>
              </emma:one-of>
            </emma:emma>
          </inkml:annotationXML>
          <inkml:trace contextRef="#ctx0" brushRef="#br1" timeOffset="375465.4754">8091-489 3779,'0'-36'1377,"0"1"1186,0 35-930,0 0-319,0 0-225,0 0-193,0 0-191,0 0 32,0-36-65,0 36 97,0 0-96,0 0-65,0 0-127,0 0-225,0 0-128,0 0-32,35 0-64,0 0-32,37 0 0,0 0-32,1 0 0,-1 0 32,35 0-32,-72 36-480,37-36-1218,-37 0 193,-35 0-1698,0 35-865,0-35-2274</inkml:trace>
          <inkml:trace contextRef="#ctx0" brushRef="#br1" timeOffset="375698.4887">8412-740 5925,'0'0'1538,"0"0"-65,0 0-1313,0 0-160,0 0-192,0 0 416,0 0 289,38 36-1,-38 36-416,0-36 64,0 35-96,35 37 97,-35-36-161,35-1-1025,-35-35-1378,37 36-1472</inkml:trace>
        </inkml:traceGroup>
      </inkml:traceGroup>
    </inkml:traceGroup>
  </inkml:traceGroup>
</inkml:ink>
</file>

<file path=ppt/ink/ink40.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07T14:04:08.168"/>
    </inkml:context>
    <inkml:brush xml:id="br0">
      <inkml:brushProperty name="width" value="0.04667" units="cm"/>
      <inkml:brushProperty name="height" value="0.04667" units="cm"/>
      <inkml:brushProperty name="color" value="#ED1C24"/>
      <inkml:brushProperty name="fitToCurve" value="1"/>
    </inkml:brush>
  </inkml:definitions>
  <inkml:traceGroup>
    <inkml:annotationXML>
      <emma:emma xmlns:emma="http://www.w3.org/2003/04/emma" version="1.0">
        <emma:interpretation id="{DA912AB1-C962-48F1-8A13-130772C41978}" emma:medium="tactile" emma:mode="ink">
          <msink:context xmlns:msink="http://schemas.microsoft.com/ink/2010/main" type="inkDrawing" rotatedBoundingBox="4640,14572 8205,14499 8220,15243 4655,15316" semanticType="callout" shapeName="Other">
            <msink:sourceLink direction="with" ref="{598CD107-1130-4C00-8E87-B92804C8616F}"/>
          </msink:context>
        </emma:interpretation>
      </emma:emma>
    </inkml:annotationXML>
    <inkml:trace contextRef="#ctx0" brushRef="#br0">55 82 7623,'-27'-27'256,"27"-1"-160,0 28-32,0 0 320,0 0 802,0 0-65,0 0-224,0 0 224,0-28-321,0 28-95,0 0-64,0 0-97,0 0-256,0 0-256,-29 0-96,29 0-64,0 0-32,0 0-64,0 0-32,0 0 352,0 28-96,0 27 32,0-27 0,0 0 128,29 27-160,-2 0 32,0 1 32,28-1 192,28-2-128,-1 30-32,30-28 1,-1 1 95,-1-1 0,1-27-64,27-28-96,1 27 32,26-27-128,0 0 352,2-27 321,-2-29 0,56 29-33,-27-29-288,27 1 1,-29-28-257,-25 30 32,-2-2-64,-53-1 32,26 1-160,-28 27-65,-28 1-31,3-1-96,-31 0 64,1 28-385,-28 0-352,2-27-1121,-2 27-1153,-27 0-6662</inkml:trace>
  </inkml:traceGroup>
</inkml:ink>
</file>

<file path=ppt/ink/ink41.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07T14:04:09.857"/>
    </inkml:context>
    <inkml:brush xml:id="br0">
      <inkml:brushProperty name="width" value="0.04667" units="cm"/>
      <inkml:brushProperty name="height" value="0.04667" units="cm"/>
      <inkml:brushProperty name="color" value="#ED1C24"/>
      <inkml:brushProperty name="fitToCurve" value="1"/>
    </inkml:brush>
  </inkml:definitions>
  <inkml:traceGroup>
    <inkml:annotationXML>
      <emma:emma xmlns:emma="http://www.w3.org/2003/04/emma" version="1.0">
        <emma:interpretation id="{598CD107-1130-4C00-8E87-B92804C8616F}" emma:medium="tactile" emma:mode="ink">
          <msink:context xmlns:msink="http://schemas.microsoft.com/ink/2010/main" type="inkDrawing" rotatedBoundingBox="7673,15036 7706,14955 7719,14960 7687,15041" shapeName="Other">
            <msink:destinationLink direction="with" ref="{DA912AB1-C962-48F1-8A13-130772C41978}"/>
          </msink:context>
        </emma:interpretation>
      </emma:emma>
    </inkml:annotationXML>
    <inkml:trace contextRef="#ctx0" brushRef="#br0">3039 467 4932,'0'-27'1730,"27"-1"-353,-27 0-832,0 28-481,0 0 352,0 0-1473,0 0-3940</inkml:trace>
  </inkml:traceGroup>
</inkml:ink>
</file>

<file path=ppt/ink/ink42.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07T14:04:59.288"/>
    </inkml:context>
    <inkml:brush xml:id="br0">
      <inkml:brushProperty name="width" value="0.04667" units="cm"/>
      <inkml:brushProperty name="height" value="0.04667" units="cm"/>
      <inkml:brushProperty name="color" value="#ED1C24"/>
      <inkml:brushProperty name="fitToCurve" value="1"/>
    </inkml:brush>
  </inkml:definitions>
  <inkml:traceGroup>
    <inkml:annotationXML>
      <emma:emma xmlns:emma="http://www.w3.org/2003/04/emma" version="1.0">
        <emma:interpretation id="{E11E3D85-1CD6-4E61-BE8E-834AC0E9AB08}" emma:medium="tactile" emma:mode="ink">
          <msink:context xmlns:msink="http://schemas.microsoft.com/ink/2010/main" type="writingRegion" rotatedBoundingBox="3950,3513 8977,3432 8991,4320 3964,4401"/>
        </emma:interpretation>
      </emma:emma>
    </inkml:annotationXML>
    <inkml:traceGroup>
      <inkml:annotationXML>
        <emma:emma xmlns:emma="http://www.w3.org/2003/04/emma" version="1.0">
          <emma:interpretation id="{69906AE7-43EC-48F8-822F-EFC47609650D}" emma:medium="tactile" emma:mode="ink">
            <msink:context xmlns:msink="http://schemas.microsoft.com/ink/2010/main" type="paragraph" rotatedBoundingBox="3950,3513 8977,3432 8991,4320 3964,4401" alignmentLevel="1"/>
          </emma:interpretation>
        </emma:emma>
      </inkml:annotationXML>
      <inkml:traceGroup>
        <inkml:annotationXML>
          <emma:emma xmlns:emma="http://www.w3.org/2003/04/emma" version="1.0">
            <emma:interpretation id="{988C103E-C952-434B-808F-31FAA21AE965}" emma:medium="tactile" emma:mode="ink">
              <msink:context xmlns:msink="http://schemas.microsoft.com/ink/2010/main" type="line" rotatedBoundingBox="3950,3513 8977,3432 8991,4320 3964,4401"/>
            </emma:interpretation>
          </emma:emma>
        </inkml:annotationXML>
        <inkml:traceGroup>
          <inkml:annotationXML>
            <emma:emma xmlns:emma="http://www.w3.org/2003/04/emma" version="1.0">
              <emma:interpretation id="{C5ED57AD-9915-48EC-9411-A0241BB4F581}" emma:medium="tactile" emma:mode="ink">
                <msink:context xmlns:msink="http://schemas.microsoft.com/ink/2010/main" type="inkWord" rotatedBoundingBox="6466,3513 8977,3472 8991,4320 6480,4360"/>
              </emma:interpretation>
              <emma:one-of disjunction-type="recognition" id="oneOf0">
                <emma:interpretation id="interp0" emma:lang="en-US" emma:confidence="0">
                  <emma:literal>we</emma:literal>
                </emma:interpretation>
                <emma:interpretation id="interp1" emma:lang="en-US" emma:confidence="0">
                  <emma:literal>wet</emma:literal>
                </emma:interpretation>
                <emma:interpretation id="interp2" emma:lang="en-US" emma:confidence="0">
                  <emma:literal>wee</emma:literal>
                </emma:interpretation>
                <emma:interpretation id="interp3" emma:lang="en-US" emma:confidence="0">
                  <emma:literal>w</emma:literal>
                </emma:interpretation>
                <emma:interpretation id="interp4" emma:lang="en-US" emma:confidence="0">
                  <emma:literal>ws</emma:literal>
                </emma:interpretation>
              </emma:one-of>
            </emma:emma>
          </inkml:annotationXML>
          <inkml:trace contextRef="#ctx0" brushRef="#br0">2542 26 448,'0'0'641,"0"-28"-97,0 28 257,-27 0-417,27 0-224,0 0-288,0 0-160,0 0 224,0 28-32,0 0 256,27-1 64,-27 29 32,28-28 129,-1 27-321,0 1 288,2-1 129,25 0-257,-25-27-448,26 28 928,-1-1-608,31 1-64,-32-29 321,32 29-129,-3-28-384,-28 27 512,31-55-704,-32 28 256,3-28 256,-27 27-256,25-27 256,-25 0-320,26 0 96,-28-27-737,29-1-544,-2 0-641,-26 1 961</inkml:trace>
          <inkml:trace contextRef="#ctx0" brushRef="#br0" timeOffset="11811.6755">4228 28 160,'0'0'1089,"0"0"-353,0 0 33,0-28-256,0 28-193,-29 0 321,29-27-1,0 27-256,0-28-127,-27 28 127,27 0-320,0 0-32,0 0 32,0 0-192,0 0 64,-27 0 64,27 0-96,0 0 64,0 0 0,0 0-128,0 0 64,0 0 96,0 28 32,0-28-64,0 27 128,0 1 96,0 0-288,0-1 32,0-27 192,0 28 64,27 0 32,-27-28 385,27 27 64,29-27-65,-27 28-127,24-28-161,32 28-224,-2-28 160,-1 0-128,28 27-128,-26-27-865,-1 0-512,-1-27-833,1-1-416</inkml:trace>
          <inkml:trace contextRef="#ctx0" brushRef="#br0" timeOffset="-3548.2029">-2-2 448,'0'0'705,"0"0"31,0 0 257,0 0 385,0 0-97,0-27-448,0 27-225,0 0-31,0 0-385,0 0-384,0 0-257,0 0 225,0 0 96,0 27 96,29 1 0,-29 0 160,56 27-64,-29 1 0,29 27 320,26-28 97,-26 28-129,26 1-128,28-29-127,1 1 31,1-29-32,24 1-481,2 0 1,-26-28 192,26-28-225,-28-27 738,-26-1-257,-1 1-352,-28-29-385,-1-26-608,2 26-737,-27-27-352</inkml:trace>
        </inkml:traceGroup>
      </inkml:traceGroup>
    </inkml:traceGroup>
  </inkml:traceGroup>
</inkml:ink>
</file>

<file path=ppt/ink/ink43.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07T14:05:20.004"/>
    </inkml:context>
    <inkml:brush xml:id="br0">
      <inkml:brushProperty name="width" value="0.04667" units="cm"/>
      <inkml:brushProperty name="height" value="0.04667" units="cm"/>
      <inkml:brushProperty name="color" value="#ED1C24"/>
      <inkml:brushProperty name="fitToCurve" value="1"/>
    </inkml:brush>
  </inkml:definitions>
  <inkml:traceGroup>
    <inkml:annotationXML>
      <emma:emma xmlns:emma="http://www.w3.org/2003/04/emma" version="1.0">
        <emma:interpretation id="{76334464-B6ED-4C73-8A26-1AB82C4D5A2B}" emma:medium="tactile" emma:mode="ink">
          <msink:context xmlns:msink="http://schemas.microsoft.com/ink/2010/main" type="inkDrawing" rotatedBoundingBox="16057,3479 21616,3542 21605,4498 16046,4435" semanticType="callout" shapeName="Other">
            <msink:sourceLink direction="to" ref="{ABEAF07E-F55B-4094-902C-EAD2869F1282}"/>
            <msink:sourceLink direction="to" ref="{29801D2A-220B-4B73-A58E-578BD015105D}"/>
          </msink:context>
        </emma:interpretation>
      </emma:emma>
    </inkml:annotationXML>
    <inkml:trace contextRef="#ctx0" brushRef="#br0">-2 165 1153,'0'-28'1345,"0"0"-1089,29 1 929,-29 27-704,0-28-225,27 28 128,-27-28-288,0 28 33,0-27 31,28 27 288,-28 0 225,0 0-321,0 0-352,0 0-224,0 0-417,0 0 65,0 0 191,0 27 225,0 29 96,0-29 609,0 29-545,0-29 32,0 29 160,0-1-128,0 28 128,0-28-96,0 1-384,0-1-161,27 0 97,-27-27 96,0-1 64,0 1 32,27 0-97,-27-1-159,29 1 96,-2-28 288,2 28 256,-2-28-128,0 0 0,1 27 32,-28-27-96,27 0 0,0 0-32,-27 0 0,29 0 32,27 28 0,-29-28-160,28 0-416,1 0-161,27 0 353,-28 0-97,-1 28-159,29-28 415,-28 0 193,1 0-32,27 0 64,-28 0 0,28 0 0,-27 0-32,26 0 65,-26 27-1,26-27-64,1 0 64,-27 0-64,53 28 0,-24-28 0,24 0 0,3 0 0,-3 0 32,3 0 192,-3 0-32,2 0-160,-28 0 32,28 0 32,-28 0-128,0 0-96,28 0 32,-28 0 96,26 0 32,-26 0-32,28 0 64,-28-28 256,-1 28-127,30-27 191,-3 27-224,3 0-96,26 0-32,0-28 0,-28 28-64,28 0 96,0 0-64,-26-28 64,-3 28-64,-24 0 32,-3-27-32,-26 27 0,-2 0 0,1 0 32,1-28-32,-29 28 225,29 0 575,-29-28-191,1 28 288,-1-27-128,29-1-225,-29 28-96,2-28-127,-2 1-161,-1 27 0,3-28 32,-29 28-160,27 0 32,2 0-32,-29 0-32,0 0 0,0 0 0,0 0 96,27 0-64,-27 0 65,0-28 95,0 28 0,0-27 160,27-1-63,-27-27 95,0 0-448,0-1 224,0 1 96,0-28 0,-27 28-95,27-1-129,0 1 0,0 27-801,-27 28-5317</inkml:trace>
  </inkml:traceGroup>
</inkml:ink>
</file>

<file path=ppt/ink/ink44.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07T14:05:21.836"/>
    </inkml:context>
    <inkml:brush xml:id="br0">
      <inkml:brushProperty name="width" value="0.04667" units="cm"/>
      <inkml:brushProperty name="height" value="0.04667" units="cm"/>
      <inkml:brushProperty name="color" value="#ED1C24"/>
      <inkml:brushProperty name="fitToCurve" value="1"/>
    </inkml:brush>
  </inkml:definitions>
  <inkml:traceGroup>
    <inkml:annotationXML>
      <emma:emma xmlns:emma="http://www.w3.org/2003/04/emma" version="1.0">
        <emma:interpretation id="{FEF9D16A-6737-4DA3-85ED-A944781B57FF}" emma:medium="tactile" emma:mode="ink">
          <msink:context xmlns:msink="http://schemas.microsoft.com/ink/2010/main" type="inkDrawing" rotatedBoundingBox="22066,3506 25457,3798 25384,4644 21993,4352" semanticType="callout" shapeName="Other"/>
        </emma:interpretation>
      </emma:emma>
    </inkml:annotationXML>
    <inkml:trace contextRef="#ctx0" brushRef="#br0">6 192 448,'0'-55'1121,"27"27"-64,-27 1-32,27-1-64,-27 0-481,29 28-159,-29-27-321,0 27 448,0 0-480,27 0-448,-27 0-225,0 27 385,0 1 320,-27 27-96,27-27 512,-29 27-320,2 28 64,27-27-32,-27-1 0,27 28 1,0-28-1,0 0-96,0 1-160,0-29 63,27 29 162,-27-29 415,27 1 97,29 0-513,-27-1 224,-29-27-192,27 28 0,-27-28 64,26 0-95,-26 0-162,29 0 482,-29 0-33,27 0-352,29 0 32,-29 0-32,28 0 96,1 0-224,0 28 225,-2-28-162,30 0 98,-1 0 31,26 27-160,3-27 160,26 0-64,-29 0-192,59 0 480,-30 0-64,54 0 257,-25 0-161,25 0 96,-25-27-95,25 27-289,-25-28 288,-28 28-256,-1 0-32,-29 0 0,-26 0-32,-27 0-128,-29 0 128,-27 0 128,28 0 65,-1 0-33,2 0-64,-2 0-96,0 0 32,-27 0 96,29 0-64,-29 0 0,0 0 64,27 0-63,-27 0 127,0-28 32,0 28-64,0 0-64,0 0-32,0 0-160,0 0 0,0 0 128,0-27 97,0 27 95,0 0-192,0 0 0,0-28 32,28 28-64,-28-28 0,0 1 0,0-1-32,27 0 32,-27 1-64,0-29 64,0 29-160,0-28-64,0 27 192,0 0-385,-27 28-768,27 0-1858,-55 0-1857</inkml:trace>
  </inkml:traceGroup>
</inkml:ink>
</file>

<file path=ppt/ink/ink45.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07T14:05:38.179"/>
    </inkml:context>
    <inkml:brush xml:id="br0">
      <inkml:brushProperty name="width" value="0.04667" units="cm"/>
      <inkml:brushProperty name="height" value="0.04667" units="cm"/>
      <inkml:brushProperty name="color" value="#ED1C24"/>
      <inkml:brushProperty name="fitToCurve" value="1"/>
    </inkml:brush>
  </inkml:definitions>
  <inkml:traceGroup>
    <inkml:annotationXML>
      <emma:emma xmlns:emma="http://www.w3.org/2003/04/emma" version="1.0">
        <emma:interpretation id="{ABEAF07E-F55B-4094-902C-EAD2869F1282}" emma:medium="tactile" emma:mode="ink">
          <msink:context xmlns:msink="http://schemas.microsoft.com/ink/2010/main" type="inkDrawing" rotatedBoundingBox="16964,6523 21359,6422 21363,6568 16968,6669" shapeName="Other">
            <msink:destinationLink direction="to" ref="{76334464-B6ED-4C73-8A26-1AB82C4D5A2B}"/>
          </msink:context>
        </emma:interpretation>
      </emma:emma>
    </inkml:annotationXML>
    <inkml:trace contextRef="#ctx0" brushRef="#br0">0 137 1601,'0'28'-160,"29"-28"128,-29 0 64,27 0-64,29 0 448,-1 0 33,-1-28 608,2 0 256,26 28-512,1-27-97,2-1 65,24 0-481,-26 28-63,55 0-97,29-27 96,25 27-128,29 0 32,56 0-96,28 0 32,-2 0 64,1 27-64,-1-27-64,-26 0 161,28 0-129,-57 0 0,-54 0-32,-29 0-64,-53 0-193,-58 0-543,1 0-1379,1 28-671</inkml:trace>
  </inkml:traceGroup>
</inkml:ink>
</file>

<file path=ppt/ink/ink46.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07T14:05:57.816"/>
    </inkml:context>
    <inkml:brush xml:id="br0">
      <inkml:brushProperty name="width" value="0.04667" units="cm"/>
      <inkml:brushProperty name="height" value="0.04667" units="cm"/>
      <inkml:brushProperty name="color" value="#ED1C24"/>
      <inkml:brushProperty name="fitToCurve" value="1"/>
    </inkml:brush>
  </inkml:definitions>
  <inkml:traceGroup>
    <inkml:annotationXML>
      <emma:emma xmlns:emma="http://www.w3.org/2003/04/emma" version="1.0">
        <emma:interpretation id="{498DF432-BFD9-4584-80A5-414D15172C35}" emma:medium="tactile" emma:mode="ink">
          <msink:context xmlns:msink="http://schemas.microsoft.com/ink/2010/main" type="inkDrawing" rotatedBoundingBox="7021,9844 15532,9905 15531,10100 7020,10040" semanticType="underline" shapeName="Other">
            <msink:destinationLink direction="to" ref="{F9A885FE-0168-4008-BF4E-104CAB3C717B}"/>
          </msink:context>
        </emma:interpretation>
      </emma:emma>
    </inkml:annotationXML>
    <inkml:trace contextRef="#ctx0" brushRef="#br0">0 77 192,'0'0'352,"0"0"64,0-27-223,27 27 287,-27 0 193,0 0-161,0 0-127,0 0-129,0 0-64,0 0-32,0 0-128,0 0-64,0 0 64,0 0 0,0 0-32,27 0 32,-27 0-64,0 0 64,28 0-32,-1 0 32,-27 0-32,27 0 0,2 0 0,-2 0 64,2 0-64,-2 0 0,-1 0 32,3 0 0,27 0 129,-29 0-65,0 0 0,28 0 0,-26 0-64,-2 0 32,0 0-64,29 0 64,-29 0-32,1 0-32,28 0 32,-29 0 32,29 0-32,-29 0 96,28 0-32,-28 0 0,29 0 33,-27 0 31,25 0-128,-26 0 32,26-28-32,2 28-32,-27 0 64,24 0 32,3 0-96,-27 0 0,25 0 32,-25 0-64,-3 0 64,1 0-32,2 28 0,-29-28 0,27 0 0,29 0 0,-29 0 0,28 27 0,-26-27 64,25 0-32,2 0-64,-1 0 32,1 0 32,27 0-32,-28 0-32,-1 0 64,-25 26-32,27-26-32,-3 27 32,3-27-64,0 28 32,26-28-128,-26 0 64,27 0 64,-1 0 32,1 0 0,-27 0-32,-1 0 32,1 28 0,-2-28 0,-25 0 0,26 0 0,-1 0 0,2 0 0,26 0 32,-26 0-32,27 0 0,28 27 0,-28-27-32,-1 0 32,-26 0 32,0 0-32,26 0-32,-26 0 64,-2 0-32,1 0 0,-26 0 0,25 0 0,2 0 32,-1 0-64,28 0 32,-27 0 32,26 0 64,1 0 192,-1-27-32,3 27 1,-31 0-33,1 0-160,1-28 0,0 28-64,-2 0 64,1 0 32,28 0-64,-27-28 64,26 28 96,1 0 33,1 0-1,-1 0-128,-27 0-64,26 0 32,1 0-64,-28 0 32,28 0 64,0-27-64,28 27-32,-28 0 0,26 0 64,3 0-32,-3-26 32,29 26 64,1 0 33,-28-27 95,27 27-32,1 0-96,-1 0-96,27 0 0,-27 0-32,28 0 32,-28 0 64,-27 0-96,-28 0 0,-1 27 32,-26-27 0,0 0-32,-2 26-32,-26-26-96,-1 0-128,2 0 32,-2 0-193,0 0-415,-27 0-129,29 0-609,-2 27-576</inkml:trace>
  </inkml:traceGroup>
</inkml:ink>
</file>

<file path=ppt/ink/ink47.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07T14:05:18.038"/>
    </inkml:context>
    <inkml:brush xml:id="br0">
      <inkml:brushProperty name="width" value="0.04667" units="cm"/>
      <inkml:brushProperty name="height" value="0.04667" units="cm"/>
      <inkml:brushProperty name="color" value="#ED1C24"/>
      <inkml:brushProperty name="fitToCurve" value="1"/>
    </inkml:brush>
  </inkml:definitions>
  <inkml:traceGroup>
    <inkml:annotationXML>
      <emma:emma xmlns:emma="http://www.w3.org/2003/04/emma" version="1.0">
        <emma:interpretation id="{29801D2A-220B-4B73-A58E-578BD015105D}" emma:medium="tactile" emma:mode="ink">
          <msink:context xmlns:msink="http://schemas.microsoft.com/ink/2010/main" type="inkDrawing" rotatedBoundingBox="13957,4538 14010,4454 14036,4470 13983,4554" shapeName="Other">
            <msink:destinationLink direction="to" ref="{76334464-B6ED-4C73-8A26-1AB82C4D5A2B}"/>
          </msink:context>
        </emma:interpretation>
      </emma:emma>
    </inkml:annotationXML>
    <inkml:trace contextRef="#ctx0" brushRef="#br0">10004 996 224,'26'0'1793,"-26"0"33,0 0-352,29-28 223,-29 28-448,0 0-320,0-27-416,0 27-353,0-28-160,0 28-64,0 0-833,0 0-1185,0 0-641,0 0 705,0 28 417</inkml:trace>
  </inkml:traceGroup>
</inkml:ink>
</file>

<file path=ppt/ink/ink48.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07T14:05:45.212"/>
    </inkml:context>
    <inkml:brush xml:id="br0">
      <inkml:brushProperty name="width" value="0.04667" units="cm"/>
      <inkml:brushProperty name="height" value="0.04667" units="cm"/>
      <inkml:brushProperty name="color" value="#ED1C24"/>
      <inkml:brushProperty name="fitToCurve" value="1"/>
    </inkml:brush>
  </inkml:definitions>
  <inkml:traceGroup>
    <inkml:annotationXML>
      <emma:emma xmlns:emma="http://www.w3.org/2003/04/emma" version="1.0">
        <emma:interpretation id="{B83EA3F4-B237-44BA-8509-EA2D46FBAE63}" emma:medium="tactile" emma:mode="ink">
          <msink:context xmlns:msink="http://schemas.microsoft.com/ink/2010/main" type="inkDrawing" rotatedBoundingBox="13523,8397 14519,6584 15964,7378 14967,9191" hotPoints="15654,7909 14723,8840 13792,7909 14723,6978" semanticType="enclosure" shapeName="Circle">
            <msink:destinationLink direction="from" ref="{F9A885FE-0168-4008-BF4E-104CAB3C717B}"/>
          </msink:context>
        </emma:interpretation>
      </emma:emma>
    </inkml:annotationXML>
    <inkml:trace contextRef="#ctx0" brushRef="#br0">11137 3538 928,'0'-55'1506,"0"27"-321,0 28 32,0-27-640,0 27 544,0-28-1057,-29 28 96,2-28 192,0 28 1,-28 0-161,-1 0-96,-27 0-32,1 28 160,-30 0-224,3 27 32,-3 28-224,3-28 480,24 56-256,-24-28 64,53 28-128,0 27 289,30 0-65,-30 28-64,56-27-32,-27-1 0,27 0-64,0-27 32,56-28 0,-29 0 96,28-28 65,28 0-97,26-27 96,30 0-64,-1-28-32,29 0 64,-2-28 97,0-27-33,3-28 96,-30-28-31,-29-27-129,3-1-64,-30-54-32,-55-1 0,2 1-128,-29 27 0,-29 0-224,-27 27 31,-80 56 97,-31 0 0,-27 56 32,-27 27-480,-27 0-1570,-1 83-1057</inkml:trace>
  </inkml:traceGroup>
</inkml:ink>
</file>

<file path=ppt/ink/ink49.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07T14:06:11.820"/>
    </inkml:context>
    <inkml:brush xml:id="br0">
      <inkml:brushProperty name="width" value="0.04667" units="cm"/>
      <inkml:brushProperty name="height" value="0.04667" units="cm"/>
      <inkml:brushProperty name="color" value="#ED1C24"/>
      <inkml:brushProperty name="fitToCurve" value="1"/>
    </inkml:brush>
  </inkml:definitions>
  <inkml:traceGroup>
    <inkml:annotationXML>
      <emma:emma xmlns:emma="http://www.w3.org/2003/04/emma" version="1.0">
        <emma:interpretation id="{F9A885FE-0168-4008-BF4E-104CAB3C717B}" emma:medium="tactile" emma:mode="ink">
          <msink:context xmlns:msink="http://schemas.microsoft.com/ink/2010/main" type="inkDrawing" rotatedBoundingBox="12046,9255 13818,9210 13826,9553 12055,9598" semanticType="callout" shapeName="Other">
            <msink:sourceLink direction="to" ref="{498DF432-BFD9-4584-80A5-414D15172C35}"/>
            <msink:sourceLink direction="from" ref="{B83EA3F4-B237-44BA-8509-EA2D46FBAE63}"/>
          </msink:context>
        </emma:interpretation>
      </emma:emma>
    </inkml:annotationXML>
    <inkml:trace contextRef="#ctx0" brushRef="#br0">29 137 448,'0'-27'480,"0"27"-159,0 0 191,0 0-95,0 0 31,0 0-224,0-28-32,0 28-63,0 0-194,0 0 33,0 0 0,-29 0 0,29 0 64,0 0-32,0 0 0,0 0 0,0 0 32,0 0-32,0 0 0,0 0 0,0 0-32,0 0-96,0 0 32,0 0 96,0 28 32,0-28 32,0 27-96,29-27 64,-2 27 160,0 1 1,2 0-65,25-2-64,2 2 64,0-28 96,26 27-64,2 0 97,1-27-97,-32 0-128,4 28-32,26-28 64,-28 0-64,1 0 96,0 0-64,-1 0 0,29 0 0,-30 0-32,2 0 32,27-28 32,0 1-32,-28 0 64,29-1 96,1 2-96,-32-30 1,3 29-129,1 0 96,-30-1-64,1 1-97,-28 0-127,27 27-128,-27 0-129,0-28-1408</inkml:trace>
  </inkml:traceGroup>
</inkml:ink>
</file>

<file path=ppt/ink/ink5.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07T13:47:21.337"/>
    </inkml:context>
    <inkml:brush xml:id="br0">
      <inkml:brushProperty name="width" value="0.04667" units="cm"/>
      <inkml:brushProperty name="height" value="0.04667" units="cm"/>
      <inkml:brushProperty name="color" value="#3165BB"/>
      <inkml:brushProperty name="fitToCurve" value="1"/>
    </inkml:brush>
    <inkml:brush xml:id="br1">
      <inkml:brushProperty name="width" value="0.04667" units="cm"/>
      <inkml:brushProperty name="height" value="0.04667" units="cm"/>
      <inkml:brushProperty name="color" value="#ED1C24"/>
      <inkml:brushProperty name="fitToCurve" value="1"/>
    </inkml:brush>
    <inkml:brush xml:id="br2">
      <inkml:brushProperty name="width" value="0.06667" units="cm"/>
      <inkml:brushProperty name="height" value="0.06667" units="cm"/>
      <inkml:brushProperty name="color" value="#177D36"/>
      <inkml:brushProperty name="fitToCurve" value="1"/>
    </inkml:brush>
  </inkml:definitions>
  <inkml:traceGroup>
    <inkml:annotationXML>
      <emma:emma xmlns:emma="http://www.w3.org/2003/04/emma" version="1.0">
        <emma:interpretation id="{4A0A25D9-1247-4FAE-B5E1-BBAF1CC99EE7}" emma:medium="tactile" emma:mode="ink">
          <msink:context xmlns:msink="http://schemas.microsoft.com/ink/2010/main" type="writingRegion" rotatedBoundingBox="14167,11286 19790,2600 23727,5149 18105,13834"/>
        </emma:interpretation>
      </emma:emma>
    </inkml:annotationXML>
    <inkml:traceGroup>
      <inkml:annotationXML>
        <emma:emma xmlns:emma="http://www.w3.org/2003/04/emma" version="1.0">
          <emma:interpretation id="{174D8B03-0179-46A1-AE90-C4172CFC83A5}" emma:medium="tactile" emma:mode="ink">
            <msink:context xmlns:msink="http://schemas.microsoft.com/ink/2010/main" type="paragraph" rotatedBoundingBox="14167,11286 19790,2600 21940,3992 16317,12677" alignmentLevel="1"/>
          </emma:interpretation>
        </emma:emma>
      </inkml:annotationXML>
      <inkml:traceGroup>
        <inkml:annotationXML>
          <emma:emma xmlns:emma="http://www.w3.org/2003/04/emma" version="1.0">
            <emma:interpretation id="{4342776F-1598-4075-B852-BFE28D0D989B}" emma:medium="tactile" emma:mode="ink">
              <msink:context xmlns:msink="http://schemas.microsoft.com/ink/2010/main" type="line" rotatedBoundingBox="14167,11286 19790,2600 21940,3992 16317,12677">
                <msink:destinationLink direction="with" ref="{CD37AD50-9446-4BEF-80D5-48A9BDC626D8}"/>
              </msink:context>
            </emma:interpretation>
          </emma:emma>
        </inkml:annotationXML>
        <inkml:traceGroup>
          <inkml:annotationXML>
            <emma:emma xmlns:emma="http://www.w3.org/2003/04/emma" version="1.0">
              <emma:interpretation id="{CD362770-AAB9-4416-9CC3-495EFF4C16E0}" emma:medium="tactile" emma:mode="ink">
                <msink:context xmlns:msink="http://schemas.microsoft.com/ink/2010/main" type="inkWord" rotatedBoundingBox="14167,11286 15851,8684 17766,9923 16081,12525"/>
              </emma:interpretation>
              <emma:one-of disjunction-type="recognition" id="oneOf0">
                <emma:interpretation id="interp0" emma:lang="en-US" emma:confidence="0">
                  <emma:literal>Nisei.</emma:literal>
                </emma:interpretation>
                <emma:interpretation id="interp1" emma:lang="en-US" emma:confidence="0">
                  <emma:literal>nisei.</emma:literal>
                </emma:interpretation>
                <emma:interpretation id="interp2" emma:lang="en-US" emma:confidence="0">
                  <emma:literal>Nisei</emma:literal>
                </emma:interpretation>
                <emma:interpretation id="interp3" emma:lang="en-US" emma:confidence="0">
                  <emma:literal>nisei</emma:literal>
                </emma:interpretation>
                <emma:interpretation id="interp4" emma:lang="en-US" emma:confidence="0">
                  <emma:literal>sizes.</emma:literal>
                </emma:interpretation>
              </emma:one-of>
            </emma:emma>
          </inkml:annotationXML>
          <inkml:trace contextRef="#ctx0" brushRef="#br0">-1644 1994 4324,'0'-43'3075,"0"43"-1154,0 0 225,0 0-448,0 0-769,0 0-481,0 0-352,0 0-128,0 0-32,0 0 160,0 43-64,0-1 0,0-42 0,0 43 0,0-1-32,0 43-1121,0-43-1313,0 1-1858</inkml:trace>
          <inkml:trace contextRef="#ctx0" brushRef="#br0" timeOffset="203.0114">-1729 2460 3459,'-45'43'961,"4"-1"-353,41 0 129,-41-42-449,41 39-96,0 4-160,0-43-32,0 42-32,0-42 96,0 0-128,0 0 577,0 0-1090,0 0-2337</inkml:trace>
          <inkml:trace contextRef="#ctx0" brushRef="#br0" timeOffset="2124.1215">-1900 2503 3171,'0'0'2914,"0"0"-2401,0 0-353,0 0 64,0 0 96,44 0 97,-44 0-321,0 42 32,0-42-96,41 42 32,-41-42-32,0 0-704,0 39-2788</inkml:trace>
          <inkml:trace contextRef="#ctx0" brushRef="#br0" timeOffset="-2805.1605">-1729 806 192,'-45'-127'3139,"45"127"-1666,0 0-320,0 0 737,0-42-1025,0 42-545,0 0 513,0 0 160,0 0-481,0 0 1,0 0 31,0 0-95,0 0-97,0 0-128,0 0-160,0 0-96,0 0 0,0 0-64,0 0-32,0 0 64,0 0 0,0 0-417,0 0-800,0 0-1089,0 0-1794</inkml:trace>
          <inkml:trace contextRef="#ctx0" brushRef="#br0" timeOffset="-3104.1776">-1729 806 1153,'0'0'1633,"0"0"-544,0 0-512,0 0-321,0 0-128,0 0-32,0 0 192,0 0 225,0 0-321,0 0-32,0 0-192,0 0 32,0 0 0,0 0 0,0 0 0,-45 0-96,45 0 128,0 0-64,0 0-32,0 0-929,0 0-2146</inkml:trace>
          <inkml:trace contextRef="#ctx0" brushRef="#br0" timeOffset="-1849.1058">-1644 891 448,'0'-42'833,"0"42"-513,0 0 577,0-43-160,41 43-33,-41-42-31,0 42 288,0 0-225,0-43 289,0 43-320,0 0-513,0 0 225,0 0 31,0 0-224,0 0-160,0 0-96,0 0-128,0 0 64,0 0 96,41 0-640,-41 0-482,0 0 546,0 0 576,0 0 256,0 0 64,0 0 609,0 0-160,0 0-96,0 0 224,0 0-161,0 0-383,0 0-193,0 0-256,0 0 288,0 0-160,0 0 96,0 0-32,0 0 320,0-42 129,0 42-33,0 0-191,0 0-97,0 0-96,0 0-96,0 0 32,0 0-64,0 0 0,0 0 32,0 0 64,0 0 64,0 0 129,0 0-65,0 0-192,0 0 0,0 0-32,0-42 0,0 42-96,0 0 96,0 0 32,0 0-64,0 0-417,0 0-351,0 0-129,0 0 0,0 0-416,0 0-385,0 0-1441,0 0 1409,0 0 65,0 0 223</inkml:trace>
          <inkml:trace contextRef="#ctx0" brushRef="#br0" timeOffset="-1632.0931">-1603 637 832,'0'0'2018,"0"0"-769,0 0-608,0 0-129,0 0-127,0 0-129,0 0-192,0 0 32,0 0-64,0 0-32,0 0-32,0 0-160,0 0-577,0 0-864,0 0-577</inkml:trace>
          <inkml:trace contextRef="#ctx0" brushRef="#br0" timeOffset="-1333.0763">-1603 637 5317,'41'84'1921,"-41"-84"-671,0 0-161,0 0-225,0 0-543,0 0-289,0 0 32,0 0-128,0 0 64,0 0-32,0 0 0,0 0-64,0 0-321,0 0-320,0 0-1088,0 43-578,0-43-1248</inkml:trace>
          <inkml:trace contextRef="#ctx0" brushRef="#br0" timeOffset="1351.0772">-1517 1103 2274,'0'0'1409,"0"0"-448,0 0-288,0 0-289,0 0-224,0 0-160,0 0 0,0 0 64,0 0 96,-45 0 97,45 42-193,0-42 96,0 0-256,0 0 288,0 0-128,0 0 224,0 0 641,0 0 0,0 0 64,0 0-417,0 0-383,0 0-129,0 0-32,0 0 128,0 0-64,0 0-64,0 0 32,0 0-32,0-42 64,0 42-96,0-42 128,0-1-96,0 43 64,0-42 0,0 42-160,0-43 160,0 43 257,0-42-257,0 42 32,0-42-96,0 42 256,0-43-224,0 43 0,0-42-64,0 42 32,0-43-32,45 43 0,-45-42-32,0 42-352,0-42 96,0 42 160,0-43 0,0 43-97,0 0-63,0 0-1121,0 0-2883,0 0 1409</inkml:trace>
          <inkml:trace contextRef="#ctx0" brushRef="#br0" timeOffset="1627.0927">-1562 637 2210,'0'0'1857,"0"0"-95,0 0-32,0-43-545,0 43 128,0 0-384,0 0-321,0 0-447,0 0-161,0 0-289,0 0 161,0 43 128,0-1 32,0 43-32,0 0 32,-41-1-448,41-41-289,0 42 65,-41-1-257,-3 1-641,3 0-1056</inkml:trace>
          <inkml:trace contextRef="#ctx0" brushRef="#br0" timeOffset="-703.04">-1688 1230 5861,'44'212'1922,"-44"-212"-2531,0 0 673,0 43-96,0-43 128,0 42-64,0-42-128,0 43-1153,0-1-2306</inkml:trace>
          <inkml:trace contextRef="#ctx0" brushRef="#br0" timeOffset="-886.0507">-1688 1230 2626,'0'0'4260,"0"0"-3171,0 0-993,0 0 0,0 0-224,0 0 320,0 0-32,0 0-128,0 43 1,0-43-226,0 42-1536,0-42-674,0 43-928</inkml:trace>
          <inkml:trace contextRef="#ctx0" brushRef="#br0" timeOffset="-501.0287">-1688 1782 6822,'-41'0'2562,"41"0"-2113,0 0-321,0 0-64,0 0-96,0 0 0,0 42 32,0-42-32,-45 42-32,45 1-705,0-1-768,-41 1-545,41-1-897</inkml:trace>
          <inkml:trace contextRef="#ctx0" brushRef="#br0" timeOffset="-4881.2792">-2280 382 5060,'-86'-42'1314,"86"42"800,0 0-961,0 0-321,0 0-351,0 0-321,42 0-352,-42-43 256,0 43-64,0 0-32,44 0 32,-44 0-96,41 43-1282,-41-43-992,44 0-705</inkml:trace>
          <inkml:trace contextRef="#ctx0" brushRef="#br0" timeOffset="-5128.2932">-2280 382 2434,'0'-42'865,"0"42"-321,0 0 1,0 0 384,0 0 31,0 0-287,0 0-160,0 0 127,0 0-63,0 0-129,0 0 1,0 0-289,0 0-96,0 0-128,0 0-96,0 0-673,-44 0-1121,44 0 929,0 0-2530</inkml:trace>
          <inkml:trace contextRef="#ctx0" brushRef="#br1" timeOffset="9735.5565">-1432 552 3811,'0'-43'2274,"0"43"-736,0 0-1,0 0 65,0 0-609,0 0-449,0 0-352,0 0 1,0 0-97,0 0 128,-44 0-128,3 0-32,-4 0-32,-37 43 32,38-1 32,-42 1-32,45-1-64,0-42 0,-3 42 0,3-42 64,41 0 0,0 0-96,0 0 32,0 0 64,0 0 129,0 0-193,0 0-32,0 0 64,0 43 128,0-43-64,41 0 32,3 0-32,38 0-64,-37 42 32,-4-42-32,44 0-64,-44 43 64,4-43-32,-4 0 32,3 42 0,-3-42-32,1 0 32,2 0 64,-44 0-64,0 0 64,41 0 385,-41 0-33,0 0 33,0 0-97,0-42 97,0 42-449,0-43 96,-41 43-64,41-42 32,0 42-64,0-43-32,-44 43-32,44 0 128,0-42-160,0 42 32,0-42 128,0 42-64,0-43-64,0 43 128,0 0-32,0-42-128,0 42 64,0-43 32,0 43-32,0 0 32,44-42 32,-44 42-32,0 0 0,0 0 64,0 0-96,0 0 32,0 0-64,0 0-32,0 0-32,0 0-96,0 0-64,0 0-193,0 0 161,0 0 256,0 42 64,-44 1 0,44-1 0,-42 1-64,42 41 96,-41-41-64,41-1 32,0 1-64,-44-1 32,44 0 32,0-42-96,0 0 64,0 0 32,0 0 0,0 0 192,0 0 225,-41 0-193,41 0-256,0-42-32,0 42-192,0-42-64,-45-1-33,45 43-31,0-42-161,0 42-255,0-43 223,-41 43 257,41-42 352,0 42-64,0 0-128,0 0 160,0 0-128,0 0 96,-41 0-64,41 0-32,0 0 256,-44 0-192,44 0-32,-41 0 64,41 0 0,0 0-96,0 0 64,0 0 32,0 0-129,0 0 33,0 0-256,0 0 512,41 42 0,3-42 0,-3 0-160,0 0-160,4 0-1185,-4 0-1474,3 0-2498</inkml:trace>
          <inkml:trace contextRef="#ctx0" brushRef="#br0" timeOffset="-4655.2663">-2068 382 3395,'0'0'704,"0"0"-672,0 0 97,0 0-290,0 0 354,41 0-65,-41 0-128,41 0 32,-41 42 32,45-42-96,-45 0-64,41 0-385,-41 0-1377</inkml:trace>
          <inkml:trace contextRef="#ctx0" brushRef="#br0" timeOffset="-4461.2552">-1815 467 1953,'0'0'2947,"0"0"352,0 0-1249,0 0-480,0 0 127,41 0-896,-41-43-577,45 43-128,-45 0-96,41 0 32,3 0-64,38 0 64,-37 43-576,-4-43-1538,3 42-769,-3 1-2017</inkml:trace>
          <inkml:trace contextRef="#ctx0" brushRef="#br0" timeOffset="3195.1827">-1603 594 160,'-41'-42'320,"41"42"-224,-44 0 192,3-43 257,41 43 608,0 0 897,0 0-288,0 0-289,0-42-608,0 42 0,0 0-673,0 0-128,0 0 96,0 0-224,0 0 0,0 0 128,0 0-128,0 0 64,41 0 64,-41 0-128,44 42 128,38-42 0,4 43-32,-1-43 128,42 42-96,0-42-64,43 43 64,-2-43 0,3 0-64,-44 0 0,-1 0 32,-40 0-32,-45 42-32,-41-42 96,0 0-64,0 0-32,0 0-128,0 0-160,-41 0 832,-45 0-544,45 0 160,-44 0-192,-1 0-128,4 0-320,-4 0-417,-40 0-801,40 0 321,-40 0-353,40 0 1826,1 0-2082</inkml:trace>
          <inkml:trace contextRef="#ctx0" brushRef="#br0" timeOffset="3943.2255">-1603 594 480,'0'85'3011,"0"-85"-1217,86 0-609,-1 0-513,42 0-287,-1 0-161,1 0-192,0 0 0,-1 0 32,4 0 0,-48-42 32,4 42 96,-1-43 193,-44 43 415,4-42 257,-45 42 577,0 0-961,0 0-481,-45 0-224,4 0 192,-44-43-256,-1 43 192,4 0-32,-4 0-128,1 0 128,0 0 0,-1 0-96,4 0 32,38 0-32,2 0-32,42 0 96,-44 0-128,44 0 160,-41 0-64,41 0 0,-41 43 64,41-43-224,0 0 320,41 0-96,44 0 96,1 0-128,-4-43 0,48 43 0,-48 0 0,4-42 0,-1 42-32,0 0 32,-85 0 32,42-43 97,-42 43 255,0 0-96,0 0-224,-42 0 65,-2 0-194,-38 0 33,-4 0 33,1 0-98,-42 0-63,42 43-352,44-43 160,-45 0 95,42 42-319,44-42-97,-41 43 321,41-43-257,0 0 65,0 0 448,0 0 160,41 0-32,45 0 0,-1 0-96,0 0 64,1 0-32,-4 0 32,-38 0-32,42 0 32,-45-43-32,0 43 0,3-42 128,-2 42 96,-1 0 449,-41-43-128,0 43 31,0 0-448,0-42-160,-41 42 96,-1 0-320,-2 0 192,3 0 32,-44 0-993,43 0-352,-43 42-801,0-42-1666</inkml:trace>
          <inkml:trace contextRef="#ctx0" brushRef="#br1" timeOffset="8486.4854">-1349 764 1889,'-42'0'577,"42"0"-33,0 0-480,-41-43 1090,41 43 127,0 0-609,0 0 321,0 0-224,0 0-513,0 0-32,0 0 65,0 0 31,0 0-32,-44 0 161,44 0-257,0 0-128,-41 0-96,41 0 0,-45 0 160,45 0 64,0 0 32,0 0 193,0 0-225,0 0 64,0 0 1,0 0-1,0 0 64,0 0-96,0 0-192,0 0-160,0 0-64,0 0 192,0 0 192,45 0-64,40 0-32,-2 0-32,-39 0-32,38 0 33,48 0-162,-48 0 194,48 0-162,-4 0 162,1-42-161,0 42 224,-42 0-224,1 0 128,-4 0-128,-38 0 64,-44 0 96,41 0-64,-41 0-64,0 0 0,0 0 64,0 0-128,0 0 32,0 0 64,0 0-32,0 0-65,0 0 97,-41 0 161,-3 0-322,3 0 450,-45 0-417,1 0 256,-42 0-160,45 0-128,-4 0-609,-40 0 320,40 0 321,1 0-192,0 0-32,43 0-705,-43 0 128,0 42-32,43-42 544,1 0 449,-3 0 33,3 0 1216,41 0-577,0 0 161,0 0-416,0 0 31,0-42 65,0 42-385,0 0 128,41 0-32,-41 0-320,44-42 32,-44 42-96,41 0 160,45 0-32,-4 0 64,4 0-32,-1 0-64,0 0 32,42 0 64,-42 0-128,42 0 96,-42 0-64,-2-43 64,-39 43 64,-3 0-96,4 0 64,-45 0 0,0 0 257,0 0-193,0 0-256,0 0-64,0 0-161,-45 0-384,4 0 65,-3 0-1442,3 0-929</inkml:trace>
          <inkml:trace contextRef="#ctx0" brushRef="#br0" timeOffset="-4267.2441">-1223 637 6694,'44'0'1505,"-44"0"-1184,42-43 127,2 43-96,-3 0-288,0-42 32,3 42-96,-2 0-64,2 0-64,-3 0-961,0 0-1249,3 0-1698</inkml:trace>
          <inkml:trace contextRef="#ctx0" brushRef="#br0" timeOffset="-4099.2342">-587 552 2914,'0'0'2371,"0"0"-1058,0 0-769,44-43-352,-44 43 1,42 0-257,-1 0 0,-41 0-801,44 0-1345,-3 43-1378</inkml:trace>
          <inkml:trace contextRef="#ctx0" brushRef="#br0" timeOffset="-3900.2231">-118 509 1473,'0'-42'3587,"41"42"-544,-41 0-1409,0 0-385,0-43-288,41 43-833,-41 0-96,44 0 32,-3 0-32,4 0-32,-45 0-64,0 0-192,0 0-929,0 0-577,0 0-1729,0 43 1313</inkml:trace>
          <inkml:trace contextRef="#ctx0" brushRef="#br0" timeOffset="-20603.1784">-118 382 3106,'0'0'4773,"0"0"-1922,0 0-1250,0-42-159,0 42-257,0 0-321,0-43-511,41 43-193,-41 0-64,0-42-160,0 42 32,0 0-32,0 0 64,0 0-96,0 0-128,0 0-65,0 0-287,0 0-65,0 0 193,41 0-161,3 0-288,-44 0 449,0 0 448,41 0-96,-41 0 128,0 0 32,0 0-64,0 0 0,0 0-96,0 0-160,0 0-898,-41 0-1344,41 0-2467</inkml:trace>
          <inkml:trace contextRef="#ctx0" brushRef="#br0" timeOffset="-19880.1371">-77 509 960,'0'-42'97,"0"42"-1,0 0-96,0 0 928,0-43-447,41 43-193,-41 0 33,0 0-1,0 0 705,0 0 160,0 0-128,0 0-32,0 0-224,0 0-257,0 0 97,0 0-97,0 0-127,0 0-193,0 0-160,0 0 0,0 0 0,0 0-128,0 0-32,0 0-128,0 0-577,0 0-769,0 0 129,0 0-289,0 0-2305</inkml:trace>
          <inkml:trace contextRef="#ctx0" brushRef="#br0" timeOffset="-17989.0289">-1264 2036 5349,'0'0'768,"-41"0"-608,41 0 545,0-42 961,0 42-257,0 0-384,0 0-416,0 0-321,0 0-96,0 0 96,0 0 193,0 0 223,0 0-191,0 0-65,0 0-191,-44 0 159,44 42-256,-42 1 160,42-43 1,-41 84 63,-3-41 32,44-1-95,-41 43-65,-4 0-96,4-43-96,41 43 0,-41-43 0,-3-3-128,44 46 128,-41-42-32,41-43-32,0 42 0,0-42 32,0 0 0,0 0-64,0 0-128,0 0 288,41 0 321,3-42-257,-3-1 32,45 1-160,-45 42-64,3-43-64,-3 43 160,45-39-160,-45 39 64,0 0 64,3 0-96,-44-42 64,42 42-32,-42 0 32,0 0-32,0 0 32,0 0 0,0 0-64,0 0-256,0 0-64,0 0-737,0 0-353,0 0-1024,0 0-3043</inkml:trace>
          <inkml:trace contextRef="#ctx0" brushRef="#br0" timeOffset="-18561.0617">-1223 1994 5285,'0'-43'1825,"0"43"-1889,0 0 224,0-42 193,0 42 1216,0 0-256,0 0-63,0 0-225,0 0-353,0 0-63,0 0 192,0 0 31,0 0 33,0 0-224,0 0-97,0 0-352,0 0-95,0 0-65,0 0-193,0 42 225,44-42-32,-2 43 33,-42 42-97,44-43 64,-3 0 32,0 1 0,-41-1-128,44 1 160,-44-1-192,0-42 160,0 0-224,0 42-33,0-42-319,0 0-641,0 0-96,0 0-65,0 0-95,0 0-2082,0-42-737</inkml:trace>
        </inkml:traceGroup>
        <inkml:traceGroup>
          <inkml:annotationXML>
            <emma:emma xmlns:emma="http://www.w3.org/2003/04/emma" version="1.0">
              <emma:interpretation id="{9EDDF54F-344D-49C5-927F-B0412517EA54}" emma:medium="tactile" emma:mode="ink">
                <msink:context xmlns:msink="http://schemas.microsoft.com/ink/2010/main" type="inkWord" rotatedBoundingBox="16799,8301 18469,5722 19833,6605 18164,9185"/>
              </emma:interpretation>
              <emma:one-of disjunction-type="recognition" id="oneOf1">
                <emma:interpretation id="interp5" emma:lang="en-US" emma:confidence="0">
                  <emma:literal>•</emma:literal>
                </emma:interpretation>
                <emma:interpretation id="interp6" emma:lang="en-US" emma:confidence="0">
                  <emma:literal>&amp;</emma:literal>
                </emma:interpretation>
                <emma:interpretation id="interp7" emma:lang="en-US" emma:confidence="0">
                  <emma:literal>G</emma:literal>
                </emma:interpretation>
                <emma:interpretation id="interp8" emma:lang="en-US" emma:confidence="0">
                  <emma:literal>@</emma:literal>
                </emma:interpretation>
                <emma:interpretation id="interp9" emma:lang="en-US" emma:confidence="0">
                  <emma:literal>5</emma:literal>
                </emma:interpretation>
              </emma:one-of>
            </emma:emma>
          </inkml:annotationXML>
          <inkml:trace contextRef="#ctx0" brushRef="#br0" timeOffset="-22892.3091">771-890 2370,'0'-43'2082,"0"43"832,0-42-351,0 42-1122,0 0-127,0 0-546,41-43-672,-41 43-96,0 0-160,41-42-769,-41 42-384,45 0-1890,-45-42-2050</inkml:trace>
          <inkml:trace contextRef="#ctx0" brushRef="#br0" timeOffset="-23059.3188">474-466 8968,'170'-255'2338,"-170"213"-1761,0 42-513,0 0 64,0 0-160,0 0-96,0 0-96,0 0-321,0 0-864,0 0-545,0-42-705,42 42-1601</inkml:trace>
          <inkml:trace contextRef="#ctx0" brushRef="#br0" timeOffset="-22744.3008">1024-1272 9192,'0'0'1794,"0"0"-1153,0 0-449,0-42 64,0 42-416,0 0-353,42 0-672,2-43-833,-3 43-2274</inkml:trace>
          <inkml:trace contextRef="#ctx0" brushRef="#br0" timeOffset="-22581.2916">1363-1569 10954,'0'0'929,"0"-42"-737,0 42-320,0 0-96,44-43 256,-3 43-801,1-42-608,43-1-1122,-44 43-4163</inkml:trace>
          <inkml:trace contextRef="#ctx0" brushRef="#br1" timeOffset="75071.2937">802-3051 5861,'0'-36'2370,"0"0"-2178,0 36 257,0-36-257,0 36 769,0 0-320,0 0-321,0 0 0,0 0-256,0 0-192,0 0-32,0 36 160,0 0 96,0 36 32,0-1-32,0 1 96,0 36-95,0-37-33,0 37 32,0-36-32,0-37-32,0 1-32,0 0 128,0 0-96,0-36 160,0 0 193,0 0 896,0 0-833,0-36-448,-37 0 0,2-35-672,35-1-482,0 0-127,-38 1-1121,38-37 320,0 36 705,0 1 864,-34-1 289,34 0 384,0 1-192,0 35-288,34 0-161,-34 0 738,38 0 255,34 0-288,-37 1-32,37 35 33,-37-36 319,2 36-63,-2 0 287,0 0-543,2 0 63,-2 0-224,2 36-96,-2-1-32,-35 1-32,35-36 0,-35 36-32,0 0 128,0 0-193,0-36 289,-35 36 321,35-1-161,-35 1-224,-2-36 256,37 36-160,-35 0-63,-2-36-33,2 36 32,-37 0-64,37-1 32,-37 1-32,37-36 0,-2 36-32,2 0-32,35-36-65,0 36 1,0-36-384,0 0-97,0 0 769,0 0 705,35 0 224,-35 0-384,37 0-32,-2 0 95,0 0-31,2 0-513,-37 0-224,35 0 0,2 0 0,-2 36 0,-35-36 0,35 36 64,-35-36-32,0 0 0,0 0 32,0 0-32,0 0 257,0 0-1,0 0-32,0 0-256,0 0 32,0 0-897,0 0-1473,0 0-1089,-35-36-2467</inkml:trace>
          <inkml:trace contextRef="#ctx0" brushRef="#br1" timeOffset="77754.447">692-3230 9160,'0'0'481,"-34"0"-1058,34 0 417,0 71 160,-35-35 32,-3 36-32,38-36 0,-34 35 32,-1-35 32,35 0-128,0 0-32,0-36-513,0 0 769,0 0 609,35 0-481,37-36 1,-37 0-97,37-35 224,-37 35-288,2-36-31,-37 36-65,0 0 128,35 36 224,-35 0-448,0 0-160,-35 0 320,-2 36-96,2 36 0,-37 0 0,37-1-32,-3 1 32,38 0-224,0-36-1,0-1 129,38-35 353,-3 36 223,37-36 33,0 0-321,-2-36-96,2 1 64,0-1 64,0-36 225,-37 0-257,-35 1 0,37-1-128,-37 36 128,0 0 96,0 0 1,-37 36-449,-35 0 160,2 36-64,33 36 32,-35-36-33,37 35 33,0 1-128,35-36-128,0 0 96,0 0 64,0-36 384,35 0 128,0 0 33,2 0 31,-2-36 33,2-36-353,-37 36-192,0 0-257,0 1-896,0 35-1409,0 0-4293</inkml:trace>
          <inkml:trace contextRef="#ctx0" brushRef="#br1" timeOffset="76271.3624">981-3123 3875,'0'0'32,"-37"0"64,2 0 513,-37 36 320,37 36-128,-2-36-449,2 35-160,35-35-256,0 0 32,0-36 544,0 0 1795,0 0-257,72 0-1090,-2-36-799,2 0 63,-35-35 0,33-1 224,-33 0-191,-37 1-225,35-1-32,-35 0-160,0 36 96,0 36 128,-35 0-64,-37 0-97,0 36 65,0 72 0,2-37-32,-2 37-128,72-36-32,0-1-96,0-35 63,0-36 610,72 0 127,-2 0-224,39 0-159,-39-72-1,-33 1 128,-2 35-192,2-72-96,-37 37-417,0-1-544,0 0 161,-37 37-450,2 35-832,-2 0-352,-33 35-161</inkml:trace>
          <inkml:trace contextRef="#ctx0" brushRef="#br1" timeOffset="76939.4004">1302-2944 2306,'0'-35'2306,"0"-1"-96,0 36 32,0-36-576,0 36-289,0-36-256,0 36-416,0 0-353,0 0-384,0 0-192,0 0-257,0 36 385,35 0 160,-35 0-64,37 35 0,-2 1 64,-35-36-64,38 0 0,-38 0 64,34-1-32,-34-35 33,0 36-65,0-36 224,0 0 160,0 0 257,0 0-225,0-36-352,0 1 0,0-37-64,0 36 32,0-36-128,0 36 96,0 1 64,0-37-192,0 36 64,0 0-64,35 0-32,3 1 128,-4-1-64,4 36 64,-3-36 0,-1 36 32,4 0-225,-3 0-704,0 0-1024,-35 0-962,37 36-2594</inkml:trace>
        </inkml:traceGroup>
        <inkml:traceGroup>
          <inkml:annotationXML>
            <emma:emma xmlns:emma="http://www.w3.org/2003/04/emma" version="1.0">
              <emma:interpretation id="{CA36A219-D1B2-4D5C-9FF6-2CB768D000D3}" emma:medium="tactile" emma:mode="ink">
                <msink:context xmlns:msink="http://schemas.microsoft.com/ink/2010/main" type="inkWord" rotatedBoundingBox="18467,5770 20303,2933 21940,3992 20103,6829"/>
              </emma:interpretation>
              <emma:one-of disjunction-type="recognition" id="oneOf2">
                <emma:interpretation id="interp10" emma:lang="en-US" emma:confidence="0">
                  <emma:literal>ice.</emma:literal>
                </emma:interpretation>
                <emma:interpretation id="interp11" emma:lang="en-US" emma:confidence="0">
                  <emma:literal>iou</emma:literal>
                </emma:interpretation>
                <emma:interpretation id="interp12" emma:lang="en-US" emma:confidence="0">
                  <emma:literal>ion</emma:literal>
                </emma:interpretation>
                <emma:interpretation id="interp13" emma:lang="en-US" emma:confidence="0">
                  <emma:literal>...Of</emma:literal>
                </emma:interpretation>
                <emma:interpretation id="interp14" emma:lang="en-US" emma:confidence="0">
                  <emma:literal>iso.</emma:literal>
                </emma:interpretation>
              </emma:one-of>
            </emma:emma>
          </inkml:annotationXML>
          <inkml:trace contextRef="#ctx0" brushRef="#br0" timeOffset="-22067.2622">2252-2926 5349,'0'-42'1217,"0"42"384,0-43-736,45 43-865,-45-42 160,41 42-96,-41-43-224,41 43-705,-41-42-1024,0 42-770</inkml:trace>
          <inkml:trace contextRef="#ctx0" brushRef="#br0" timeOffset="-21889.252">2550-3520 9096,'0'-85'769,"0"85"-769,0-42-32,0 0-256,0 42-513,41-43 64,-41 43-544,0 0-769,0 0-2498</inkml:trace>
          <inkml:trace contextRef="#ctx0" brushRef="#br0" timeOffset="-21708.2417">2803-3983 10890,'0'-42'448,"0"42"-416,0-43 192,0 43-256,0-42-224,44 0-384,-44 42-449,42-43-769,2 1-641,-3-1-415</inkml:trace>
          <inkml:trace contextRef="#ctx0" brushRef="#br0" timeOffset="-21589.2349">3059-4407 3331,'42'-85'1729,"-1"43"1154,-41-1-769,0 43-705,0 0-256,0-42-928,0 42-289,0 0-289,0 0-1088,0 0-161,0 42-1601</inkml:trace>
          <inkml:trace contextRef="#ctx0" brushRef="#br2" timeOffset="337687.3146">2985-5772 5252,'-35'-36'257,"35"36"415,-35-36 1635,35 36-994,0-35-224,0 35-256,0-36-257,0 36-191,0 0-225,0-36-160,0 36 128,0 0-64,0 0 0,0 0-64,0-36 64,0 36-96,-37 0 0,37-36 32,-35 36-64,-37 0 128,37-36-64,-3 36 32,4 0-32,-39 0-128,39 36 128,-39 36-96,1-36 96,37 71-64,-37-35 0,0 35 32,37 37 128,-2-37 0,2 37 0,0 35 0,-2-36-32,37 1-64,0-1 160,0 0-160,37 1-96,-2-37 352,0 37-96,37-73-31,-35-2 191,70 3 0,-37-37-64,2 1 1,35 0-33,38-36-160,-38 0 32,37-36 32,-37 0 0,0 1 32,37-37 129,-74-33-33,40-2-128,-3-1 192,-38-35-31,-31 0-257,-3-1 384,2 1-416,-2 35 224,0-35 65,2 35-161,-37 1-32,0-1 64,0 1-160,0-36-128,-72 35 96,-35-35-32,0 35-257,-38 1 97,3 35-929,-2 0-96,-70 72-1217,-2 0-2851</inkml:trace>
          <inkml:trace contextRef="#ctx0" brushRef="#br2" timeOffset="392099.4268">2447-4948 3523,'0'-35'705,"37"35"191,-37-36 642,0 36-321,0 0 160,0 0-352,0 0-384,0 0-65,0 0-191,0 0 31,0 0-128,0 0-191,0 0-130,0 0-31,0 0 161,0 0-65,0 0 32,0 0 0,0 0 64,0 0 320,0 0 97,0 0-33,0 0-63,0 0-193,0 0-224,0 0-32,0 0-192,0 0 64,0 0 96,35 0 64,3 0 0,31 0-32,-31 0-161,34 0-447,-37 0-65,0 0-384,2 0 32,-2 0-288,2 0-481,-2 0-95,-35 0-193</inkml:trace>
          <inkml:trace contextRef="#ctx0" brushRef="#br2" timeOffset="392451.4469">2664-5234 3523,'0'-36'1697,"0"36"-415,0 0-1,0 0-224,0 0-256,0 0-353,0 0-160,0 0-352,0 0-64,0 0-96,0 0 288,0 36 416,0 35-63,0-35-1,0 36-160,-38 0-127,38 35-1,0-35-96,0-1 0,0 1 96,0 0-256,0-1-2082,0 37-3844</inkml:trace>
        </inkml:traceGroup>
      </inkml:traceGroup>
    </inkml:traceGroup>
    <inkml:traceGroup>
      <inkml:annotationXML>
        <emma:emma xmlns:emma="http://www.w3.org/2003/04/emma" version="1.0">
          <emma:interpretation id="{0FF1A092-FC40-4D5C-A49E-AE5F0C1290CF}" emma:medium="tactile" emma:mode="ink">
            <msink:context xmlns:msink="http://schemas.microsoft.com/ink/2010/main" type="paragraph" rotatedBoundingBox="15396,11193 19609,6766 20743,7845 16529,12272" alignmentLevel="1"/>
          </emma:interpretation>
        </emma:emma>
      </inkml:annotationXML>
      <inkml:traceGroup>
        <inkml:annotationXML>
          <emma:emma xmlns:emma="http://www.w3.org/2003/04/emma" version="1.0">
            <emma:interpretation id="{C3A41B87-AEEE-4F76-A2B1-45081EC23AC0}" emma:medium="tactile" emma:mode="ink">
              <msink:context xmlns:msink="http://schemas.microsoft.com/ink/2010/main" type="line" rotatedBoundingBox="15396,11193 19609,6766 20743,7845 16529,12272">
                <msink:destinationLink direction="with" ref="{CD37AD50-9446-4BEF-80D5-48A9BDC626D8}"/>
                <msink:destinationLink direction="with" ref="{87A8011A-319D-4EB4-B9B5-7B693528A8EF}"/>
              </msink:context>
            </emma:interpretation>
          </emma:emma>
        </inkml:annotationXML>
        <inkml:traceGroup>
          <inkml:annotationXML>
            <emma:emma xmlns:emma="http://www.w3.org/2003/04/emma" version="1.0">
              <emma:interpretation id="{41C8EE26-B58C-42F6-898B-D80B9D6ED16D}" emma:medium="tactile" emma:mode="ink">
                <msink:context xmlns:msink="http://schemas.microsoft.com/ink/2010/main" type="inkWord" rotatedBoundingBox="15396,11193 19609,6766 20743,7845 16529,12272"/>
              </emma:interpretation>
              <emma:one-of disjunction-type="recognition" id="oneOf3">
                <emma:interpretation id="interp15" emma:lang="en-US" emma:confidence="0">
                  <emma:literal>it</emma:literal>
                </emma:interpretation>
                <emma:interpretation id="interp16" emma:lang="en-US" emma:confidence="0">
                  <emma:literal>is.</emma:literal>
                </emma:interpretation>
                <emma:interpretation id="interp17" emma:lang="en-US" emma:confidence="0">
                  <emma:literal>it!</emma:literal>
                </emma:interpretation>
                <emma:interpretation id="interp18" emma:lang="en-US" emma:confidence="0">
                  <emma:literal>if!</emma:literal>
                </emma:interpretation>
                <emma:interpretation id="interp19" emma:lang="en-US" emma:confidence="0">
                  <emma:literal>it.</emma:literal>
                </emma:interpretation>
              </emma:one-of>
            </emma:emma>
          </inkml:annotationXML>
          <inkml:trace contextRef="#ctx0" brushRef="#br0" timeOffset="-22404.2815">1746-1993 2978,'0'0'6823,"0"0"-6663,0 0-96,0-42-160,0 42 352,0-43-352,41 1 64,0-1 32,-41 43-897,44 0-1153,-44-42-448</inkml:trace>
          <inkml:trace contextRef="#ctx0" brushRef="#br0" timeOffset="-22221.271">1958-2417 4484,'0'0'1986,"0"-43"-33,0 1-415,0 42-513,41-42-64,-41-1-545,0 43-448,41-42 32,-41 42-480,45-43-1282,-45 43-448,41 0-160,3-42-1570</inkml:trace>
          <inkml:trace contextRef="#ctx0" brushRef="#br1" timeOffset="23737.3577">-1093 806 416,'0'-42'1281,"41"42"-800,-41-43 736,0 43-545,0 0 193,0 0 128,0 0-737,0 0-192,0 0-320,0 0-1730,0 0 129</inkml:trace>
          <inkml:trace contextRef="#ctx0" brushRef="#br1" timeOffset="24111.3789">-1093 806 992,'82'-85'1474,"-82"43"-321,0 42 641,0 0-1570,0 0 0,0 0 673,0 0 96,0 0-32,0 0-385,0 0-223,0 0-129,0 0-96,0 0-64,0 0-96,0 0 64,0 0 192,0 0 193,0 0 351,0 42-287,-41 1-33,41-1-159,0 43-1,0-43 96,0 43-160,0-42 1,41 41-33,3-41 32,-44-1-64,42 1-128,2-1 96,-44 1-96,0-43-32,41 0-96,-41 0 224,0 0 32,41 0-63,-41 0-33,44 0-64,-44 0-353,42 0-1184,-42 0-1474,0 0-2338</inkml:trace>
          <inkml:trace contextRef="#ctx0" brushRef="#br0" timeOffset="-19025.0882">-77 509 192,'-41'0'1954,"41"0"-609,0 0-224,0 0 0,0 0-673,0 0-255,0 0-193,0 0 128,0-42 288,41 42 65,-41 0-225,0 0-64,0 0 64,0 0 64,0 0 161,0 0-33,0 0-191,0 0-33,0 0-96,0 0 0,0 0 32,0 0-192,0 0 0,0 0 0,0 0 64,0 0-160,0 0-96,0 0 224,0 0 192,0 0 0,0 0 0,0 0 1,0 0-129,0 42-32,-41-42 64,41 43 32,-45-1-64,45 1 96,-41-1 0,-3 0-64,44 43 161,-41-42-193,0 41 96,-4-41 0,4 42-32,-3-1 352,3-41-95,-45 42-161,45 0 192,-44-1-319,43 1 63,-43 0-32,0-43 128,-1 43-128,45 0 0,0 0 97,-45 0-129,42 0-32,3-43-64,41 0 0,-41 1 32,41-1-96,0-42 32,0 0-129,0 0 161,0 0 0,0 0 32,0 0-32,0 0 33,-44 0-33,44 0-65,0 43-31,0-43-64,0 0-96,-42 42-96,42-42-321,0 0-704,0 0-257,0 0-448,0 0-1505</inkml:trace>
          <inkml:trace contextRef="#ctx0" brushRef="#br0" timeOffset="-23577.3486">4 297 5989,'0'-169'2306,"0"169"-2210,0 0 1,0 0 351,0 0 32,0 0-255,0-43-225,0 43-64,41-42-353,4 42-960,-4 0-929,-41-43-545</inkml:trace>
          <inkml:trace contextRef="#ctx0" brushRef="#br0" timeOffset="-23253.3298">474-466 3907,'0'-85'6695,"0"85"-6311,0 0-352,0 0 288,0-42-160,0 42-640,0 0-2050,0 0-673,41 0 416</inkml:trace>
          <inkml:trace contextRef="#ctx0" brushRef="#br0" timeOffset="-23764.359">4 297 7463,'0'-42'1889,"0"42"-1440,0-43 31,0 43 449,0 0 32,0 0-256,0 0-353,0 0-96,0 0-160,0 0 0,0 0-96,0 0 0,0 0-32,0 0-32,0 0 0,0 0-736,0 0-1250,0 0-2210,0 0-2082</inkml:trace>
          <inkml:trace contextRef="#ctx0" brushRef="#br0" timeOffset="-23448.3412">262-212 3171,'0'0'-161,"0"-42"-1184,41 42 608</inkml:trace>
          <inkml:trace contextRef="#ctx0" brushRef="#br1" timeOffset="25691.4694">727-551 224,'0'0'3235,"44"-42"-3427,-44 42 384,0 0 256,0 0 609,0 0-384,0 0-833,0-43 224,0 43-513,-44 0-2177,3 0 2177,41-42 1346,0 42-2562,0 0 800,-42 0 1057,42 0 160,0 0 1,0-43 191,0 43 930,0 0 159,0 0-992,0 0 672,0-42 609,0 42-449,42 0-160,-42 0-416,0 0-512,0 0-321,41 0 0,3 0 96,-44 42-64,41 1 192,0 42-95,4-1 31,-4 1 224,3 0-63,-3 0-129,1 42-32,2-42-128,-44 0-96,41 0 0,-41-1-32,0-41 64,0 42-96,0-43 32,0-42 96,-41 42 192,41-42-320,0 43 224,0-43-160,0 0-64,-44 0-128,44 0-256,0 42-321,0-42-288,0 0-545,0 0-864,44 0-1954</inkml:trace>
          <inkml:trace contextRef="#ctx0" brushRef="#br1" timeOffset="26322.5055">1448-636 8039,'0'0'256,"-41"0"-288,-3 43 641,44 41 352,-41-41-321,41 42 129,-44-43 32,44 43-96,0 0-33,0 0-223,44-43-225,-44 43 64,41-43 0,3 1-192,-3-43 417,-41 0 160,42 0-97,2 0-95,-3 0-33,0-85-192,-41 0-160,44 0 0,-44-85-64,42 43-32,-42 0-128,0 0 0,-42 0 0,-2 84 320,44 1-416,-41-1 192,0 1-160,41 42 256,-44 0-224,44 0-161,-42 0 65,1 42 128,41 1 96,0-1 0,-44 1 160,44-1-160,0 43 64,0-43 0,0-42 64,0 43-32,44-1 161,-3 0-65,1 1 0,43-43-32,0 42-96,-43-42-64,2 0-641,38 43-127,-38-43-738,-2 0-1377,-42 42-2498</inkml:trace>
        </inkml:traceGroup>
      </inkml:traceGroup>
    </inkml:traceGroup>
    <inkml:traceGroup>
      <inkml:annotationXML>
        <emma:emma xmlns:emma="http://www.w3.org/2003/04/emma" version="1.0">
          <emma:interpretation id="{A99E480F-2B5A-4E96-81A3-08303EA1D334}" emma:medium="tactile" emma:mode="ink">
            <msink:context xmlns:msink="http://schemas.microsoft.com/ink/2010/main" type="paragraph" rotatedBoundingBox="18933,11849 18525,10660 19205,10427 19613,11616" alignmentLevel="2"/>
          </emma:interpretation>
        </emma:emma>
      </inkml:annotationXML>
      <inkml:traceGroup>
        <inkml:annotationXML>
          <emma:emma xmlns:emma="http://www.w3.org/2003/04/emma" version="1.0">
            <emma:interpretation id="{869F224F-F6D4-4E3A-B04E-F1B97E9CA6AB}" emma:medium="tactile" emma:mode="ink">
              <msink:context xmlns:msink="http://schemas.microsoft.com/ink/2010/main" type="line" rotatedBoundingBox="18933,11849 18525,10660 19205,10427 19613,11616"/>
            </emma:interpretation>
          </emma:emma>
        </inkml:annotationXML>
        <inkml:traceGroup>
          <inkml:annotationXML>
            <emma:emma xmlns:emma="http://www.w3.org/2003/04/emma" version="1.0">
              <emma:interpretation id="{D0391C59-3206-4A9F-AA87-E6FBE0AD0CBF}" emma:medium="tactile" emma:mode="ink">
                <msink:context xmlns:msink="http://schemas.microsoft.com/ink/2010/main" type="inkWord" rotatedBoundingBox="18933,11849 18525,10660 19205,10427 19613,11616"/>
              </emma:interpretation>
              <emma:one-of disjunction-type="recognition" id="oneOf4">
                <emma:interpretation id="interp20" emma:lang="en-US" emma:confidence="0">
                  <emma:literal>*</emma:literal>
                </emma:interpretation>
                <emma:interpretation id="interp21" emma:lang="en-US" emma:confidence="0">
                  <emma:literal>g</emma:literal>
                </emma:interpretation>
                <emma:interpretation id="interp22" emma:lang="en-US" emma:confidence="0">
                  <emma:literal>4</emma:literal>
                </emma:interpretation>
                <emma:interpretation id="interp23" emma:lang="en-US" emma:confidence="0">
                  <emma:literal>t</emma:literal>
                </emma:interpretation>
                <emma:interpretation id="interp24" emma:lang="en-US" emma:confidence="0">
                  <emma:literal>Y</emma:literal>
                </emma:interpretation>
              </emma:one-of>
            </emma:emma>
          </inkml:annotationXML>
          <inkml:trace contextRef="#ctx0" brushRef="#br1" timeOffset="79478.5459">1409 1214 576,'0'-36'1858,"0"36"-161,0-36-95,0 36-673,0 0 288,0-36-256,0 36-417,0 0 33,0-35-225,0 35 65,0 0-1,0 0 32,0 0-63,0 0-193,0 0-224,0 0-32,0 0-96,0 0 0,0 0-33,0 0 97,0 35 96,-35 1 32,35 36 129,0 0-1,0-1 160,0 37-96,0-4-96,0 4-32,0-1 65,0 1-129,0-36-32,0-1 64,0-35-32,0-36-32,0 0 96,0 0 288,0 0 33,0 0 31,0-36-512,0 0-32,0-35-385,0-1-415,0 0-65,0-35-160,0 35-417,-37 4-127,37-4 511,-35 0 1058,35 1 192,0 35-288,0-36-32,0 36 801,35 0 960,2 0-1089,-37 36 257,35-35-96,-35-1-161,38 36 65,-4 0-1,1-36 225,3 36-289,-4 0 65,39 0-161,-39 0-192,4 0-192,-38 0-96,35 36 0,-35 0 0,35-1 96,-35 1 0,0 0-32,-35 0 192,35 0 0,-35 0 32,-3 0-64,4-36 32,-1 35-64,-3 1-64,4-36 32,34 0-32,-38 0 64,38 0-32,0 0 0,0 0 1,0 0-1,0 0-64,0 0-1,0 36-31,0-36-224,0 0-64,0 0 192,0 36 160,0 0 0,38 0-128,-4-4 416,4 40-128,31-36-64,-31 0 192,32 35-160,-33-35 1,-2 36-1,37 0 0,-72-37-128,35 1 32,2 0-32,-37 0 32,0-36 0,0 36 64,35-36-32,-35 0-64,0 0 64,0 0 0,0 0-64,0 0-737,0 0-1120,0 0-2563</inkml:trace>
          <inkml:trace contextRef="#ctx0" brushRef="#br1" timeOffset="72687.1574">1123 1214 3459,'37'-36'1665,"-37"36"-672,0 0 1121,0 0-384,0 0-577,0 0-320,0-36-161,0 36 161,0 0-192,0 0-129,0 0-384,0 0-63,0 0-226,0 0-159,0 0 224,0 36 128,0 0-64,35 36 64,-35-36-32,35-1 32,-35 37-32,37-36 32,-37 0-32,0-36 32,0 36-32,0-36 32,0 0 0,0 0 192,0 0 129,0 0 512,0 0 608,0 0-1249,0-36-160,0 0-32,0 36-128,0-36 160,0 0-128,0 0 128,35 1-160,-35-1 96,0 0 0,0 36-32,35-36-64,-35 0 64,37 36-128,-2-36 0,3 36 96,-4 0-33,1 0-31,3 0-64,-38 0 128,34 0-448,-34 0-289,38 36-256,-38-36-705,0 36-768,0 0-2371</inkml:trace>
        </inkml:traceGroup>
      </inkml:traceGroup>
    </inkml:traceGroup>
  </inkml:traceGroup>
</inkml:ink>
</file>

<file path=ppt/ink/ink50.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07T14:05:43.144"/>
    </inkml:context>
    <inkml:brush xml:id="br0">
      <inkml:brushProperty name="width" value="0.04667" units="cm"/>
      <inkml:brushProperty name="height" value="0.04667" units="cm"/>
      <inkml:brushProperty name="color" value="#ED1C24"/>
      <inkml:brushProperty name="fitToCurve" value="1"/>
    </inkml:brush>
  </inkml:definitions>
  <inkml:traceGroup>
    <inkml:annotationXML>
      <emma:emma xmlns:emma="http://www.w3.org/2003/04/emma" version="1.0">
        <emma:interpretation id="{EA922834-C7B4-4BD9-9A85-6A134D5ABAA0}" emma:medium="tactile" emma:mode="ink">
          <msink:context xmlns:msink="http://schemas.microsoft.com/ink/2010/main" type="writingRegion" rotatedBoundingBox="6854,6389 10613,6389 10613,10093 6854,10093"/>
        </emma:interpretation>
      </emma:emma>
    </inkml:annotationXML>
    <inkml:traceGroup>
      <inkml:annotationXML>
        <emma:emma xmlns:emma="http://www.w3.org/2003/04/emma" version="1.0">
          <emma:interpretation id="{AA9AB513-F5FD-4153-BBFA-88658AAD6E18}" emma:medium="tactile" emma:mode="ink">
            <msink:context xmlns:msink="http://schemas.microsoft.com/ink/2010/main" type="paragraph" rotatedBoundingBox="6854,6389 10613,6389 10613,10093 6854,10093" alignmentLevel="1"/>
          </emma:interpretation>
        </emma:emma>
      </inkml:annotationXML>
      <inkml:traceGroup>
        <inkml:annotationXML>
          <emma:emma xmlns:emma="http://www.w3.org/2003/04/emma" version="1.0">
            <emma:interpretation id="{ED6B5ADD-12A8-423D-BCEF-AA87DF5F6BB1}" emma:medium="tactile" emma:mode="ink">
              <msink:context xmlns:msink="http://schemas.microsoft.com/ink/2010/main" type="line" rotatedBoundingBox="6854,6389 10613,6389 10613,10093 6854,10093"/>
            </emma:interpretation>
          </emma:emma>
        </inkml:annotationXML>
        <inkml:traceGroup>
          <inkml:annotationXML>
            <emma:emma xmlns:emma="http://www.w3.org/2003/04/emma" version="1.0">
              <emma:interpretation id="{570EFF06-A36A-4544-8015-944EEEEA41CD}" emma:medium="tactile" emma:mode="ink">
                <msink:context xmlns:msink="http://schemas.microsoft.com/ink/2010/main" type="inkWord" rotatedBoundingBox="5421,8547 8284,5394 10892,7761 8029,10915"/>
              </emma:interpretation>
              <emma:one-of disjunction-type="recognition" id="oneOf0">
                <emma:interpretation id="interp0" emma:lang="en-US" emma:confidence="0">
                  <emma:literal>200</emma:literal>
                </emma:interpretation>
                <emma:interpretation id="interp1" emma:lang="en-US" emma:confidence="0">
                  <emma:literal>0.0.</emma:literal>
                </emma:interpretation>
                <emma:interpretation id="interp2" emma:lang="en-US" emma:confidence="0">
                  <emma:literal>2.00</emma:literal>
                </emma:interpretation>
                <emma:interpretation id="interp3" emma:lang="en-US" emma:confidence="0">
                  <emma:literal>8.00</emma:literal>
                </emma:interpretation>
                <emma:interpretation id="interp4" emma:lang="en-US" emma:confidence="0">
                  <emma:literal>5.00</emma:literal>
                </emma:interpretation>
              </emma:one-of>
            </emma:emma>
          </inkml:annotationXML>
          <inkml:trace contextRef="#ctx0" brushRef="#br0">4725 3400 640,'-82'-83'320,"53"56"-31,2-1 223,27 0 1,-29 1-385,29-1 96,0 0 32,0 28-160,0-27 321,0 27-321,0 0 224,0 0-256,0 0-288,-27 0-32,27 0 64,0 0 192,0 0 64,0 0-32,-26 0 192,26 0-64,-29 0 64,29 0 64,-27 0-288,0 0 0,-29 0 0,1 0-64,-1 0 32,-27 27-32,28 1 64,-28 0 0,-27 27 0,26 0 32,-26 28 193,28-28-33,-1 28 448,-1 28 97,1-28 192,1 28-545,-1 27 225,27 28-289,1 0 0,28 28-223,27-29-33,0 29 0,0-56 32,27 28 32,28-55-96,1 0 128,27-28-96,-28-28 64,28 0-96,-1-27 96,30-28 33,26 0 63,-28-28-32,28-27-128,27 0 128,2-28-192,-2 0 224,1-28-192,1 0 0,-29-55 97,-29-27-290,3-1 129,-30-27 32,1-28-96,-54 55-64,-29 1-96,-29-1-96,-80 56-225,-3 0 225,-82 27 192,2 0 63,-31 28 162,2 28-65,1 55 32,27 0-64,-29 55 0,1 28-609,0 56-768,29-1-705,25 28-769</inkml:trace>
          <inkml:trace contextRef="#ctx0" brushRef="#br0" timeOffset="9648.5518">5886 3981 320,'-110'-55'704,"54"55"225,28 0-384,-26 0-545,25 27 192,2 1-32,-2 0 481,2 27 192,0 28-257,-1-28 161,1 28-225,0 0-95,27 0-65,-29 28-224,29-28 32,0 0-64,0 0 1,29 0 63,25-28 64,1 0 32,1-27 161,54 0-1,-26-28-160,26 0 0,1 0-63,-28-56-129,55 1 96,-29 0 0,-26-56 32,28 0 64,-28-27 33,-27 0-1,-56-28-96,0 28-32,-56-1-256,-54 1 32,-28 27-32,-29 28-128,2 0 480,27 56-384,-1 27-128,1 0 288,28 83-160,-1 83-769,2 27-1890</inkml:trace>
          <inkml:trace contextRef="#ctx0" brushRef="#br0" timeOffset="10954.6266">4172 6551 576,'-82'-28'288,"55"1"-128,-2-1-127,2 28 95,-29 0 32,29 0-96,-28 0-32,26 0-192,-25 28-545</inkml:trace>
          <inkml:trace contextRef="#ctx0" brushRef="#br0" timeOffset="12710.727">2930 6332 832,'0'0'993,"0"0"-512,0 0-33,0-28-224,0 28 1,0 0-1,0 0 32,26 0 128,-26 0 33,0-27-193,0 27-128,0 0-96,0 0-96,0 0-64,0 0 64,0 0 128,0 0 0,0 0 0,0 27 32,0-27 0,0 0 64,0 0-64,27 0 128,-27 0-96,0 0 289,0 0 31,0 0-256,0 0-96,0 0 64,0 0-160,0 0 0,0 0-864,0 0-802,0 0 801,0 0 929,-27 0-993,27 28-704</inkml:trace>
        </inkml:traceGroup>
      </inkml:traceGroup>
    </inkml:traceGroup>
  </inkml:traceGroup>
</inkml:ink>
</file>

<file path=ppt/ink/ink51.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07T14:06:20.032"/>
    </inkml:context>
    <inkml:brush xml:id="br0">
      <inkml:brushProperty name="width" value="0.04667" units="cm"/>
      <inkml:brushProperty name="height" value="0.04667" units="cm"/>
      <inkml:brushProperty name="color" value="#ED1C24"/>
      <inkml:brushProperty name="fitToCurve" value="1"/>
    </inkml:brush>
  </inkml:definitions>
  <inkml:traceGroup>
    <inkml:annotationXML>
      <emma:emma xmlns:emma="http://www.w3.org/2003/04/emma" version="1.0">
        <emma:interpretation id="{DDA76C72-6FB8-4C99-A2FA-08B530826C94}" emma:medium="tactile" emma:mode="ink">
          <msink:context xmlns:msink="http://schemas.microsoft.com/ink/2010/main" type="inkDrawing" rotatedBoundingBox="2205,9877 4844,9135 5334,10877 2695,11619" hotPoints="2414,10319 3529,9565 4683,9600 4865,10650 4089,11226 2653,11199" semanticType="enclosure" shapeName="Hexagon"/>
        </emma:interpretation>
      </emma:emma>
    </inkml:annotationXML>
    <inkml:trace contextRef="#ctx0" brushRef="#br0">1604 175 5349,'-111'-55'512,"57"27"-256,-2 1 193,-26 27-289,-3 0 128,3 0 97,-1 0-129,1 0 64,-1 27-128,0 29-96,-1-29-96,1 56 193,-26 0-33,-3 26 64,30 1 64,-1 56-128,1-27-416,53 54 576,2-54-576,27 27 288,27-56 0,28 1 96,28-1 289,55-54 255,1-1 65,26-27-192,29-1-33,-29-27-32,58-27 257,-31-29-192,29 1-65,-27-28 65,0-28-257,-29-27-160,0 0-64,-27-28-32,-26 0 64,-56 0-64,-56 0-256,-56 2-352,-56 26 415,-53 27 129,-56 28 160,0 28-128,1 27 0,-1 28-32,-29 0-64,2 28 64,-28 55-416,26 55-481,-27 54-2018,56 29-4836</inkml:trace>
  </inkml:traceGroup>
</inkml:ink>
</file>

<file path=ppt/ink/ink52.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07T14:06:24.535"/>
    </inkml:context>
    <inkml:brush xml:id="br0">
      <inkml:brushProperty name="width" value="0.04667" units="cm"/>
      <inkml:brushProperty name="height" value="0.04667" units="cm"/>
      <inkml:brushProperty name="color" value="#ED1C24"/>
      <inkml:brushProperty name="fitToCurve" value="1"/>
    </inkml:brush>
  </inkml:definitions>
  <inkml:traceGroup>
    <inkml:annotationXML>
      <emma:emma xmlns:emma="http://www.w3.org/2003/04/emma" version="1.0">
        <emma:interpretation id="{61F7B545-D8FB-439E-AA0E-905FA2238BE4}" emma:medium="tactile" emma:mode="ink">
          <msink:context xmlns:msink="http://schemas.microsoft.com/ink/2010/main" type="inkDrawing" rotatedBoundingBox="9370,14323 9948,14154 9975,14246 9396,14414" semanticType="callout" shapeName="Other">
            <msink:sourceLink direction="with" ref="{F6DA11CD-19CF-49EE-A858-A36E3A79844A}"/>
          </msink:context>
        </emma:interpretation>
      </emma:emma>
    </inkml:annotationXML>
    <inkml:trace contextRef="#ctx0" brushRef="#br0">5417 10781 608,'27'0'384,"-27"0"-95,27 0 127,1 0 353,-1 27 160,0-27 128,2 0-353,-2 0 65,29 0-352,-29-27 159,28 27-192,-26-28-159,25 0-97,-25 1-128,26-1 0,-28 28-641,0-28-896,2 3-1090</inkml:trace>
  </inkml:traceGroup>
</inkml:ink>
</file>

<file path=ppt/ink/ink53.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07T14:06:28"/>
    </inkml:context>
    <inkml:brush xml:id="br0">
      <inkml:brushProperty name="width" value="0.04667" units="cm"/>
      <inkml:brushProperty name="height" value="0.04667" units="cm"/>
      <inkml:brushProperty name="color" value="#ED1C24"/>
      <inkml:brushProperty name="fitToCurve" value="1"/>
    </inkml:brush>
  </inkml:definitions>
  <inkml:traceGroup>
    <inkml:annotationXML>
      <emma:emma xmlns:emma="http://www.w3.org/2003/04/emma" version="1.0">
        <emma:interpretation id="{F6DA11CD-19CF-49EE-A858-A36E3A79844A}" emma:medium="tactile" emma:mode="ink">
          <msink:context xmlns:msink="http://schemas.microsoft.com/ink/2010/main" type="inkDrawing" rotatedBoundingBox="10526,12367 14881,11873 15223,14889 10868,15382" hotPoints="15346,13302 13335,15051 10946,13867 12958,12118" semanticType="enclosure" shapeName="Ellipse">
            <msink:destinationLink direction="with" ref="{61F7B545-D8FB-439E-AA0E-905FA2238BE4}"/>
          </msink:context>
        </emma:interpretation>
      </emma:emma>
    </inkml:annotationXML>
    <inkml:trace contextRef="#ctx0" brushRef="#br0">997 2302 416,'0'0'1121,"0"0"-384,0 0-545,0 0-192,0 0 96,0 0 96,0 0 128,0 0 97,0 0-257,0 0 64,0 0-160,0 0-64,0 0 0,0 0-32,0 0-224,0 0 32,0 0 192,0 0 64,0 0-32,0 28 0,0-28 0,0 0-96,0 27 96,0-27 64,0 28-160,0-28 64,0 28-32,0-28 192,0 27-160,0-27 224,0 28-64,0 0-64,29-1 32,-29 1-32,0 0 0,27-1-96,-27 1-192,27 0 384,-27-1-192,29 1 160,-29-28 64,26 28-96,1-1-63,-27-27 31,29 28-32,-29-28 32,0 28-32,27-28-32,-27 27 0,29-27 0,-29 28 32,27-28-32,0 28 32,1-28-32,-1 27 0,2-27 32,-2 28 0,0-28-32,2 0 0,-2 27 64,-1-27-128,3 0 128,-29 0-32,27 0-32,-27 0 0,29 0 32,-29 0 0,27 0-32,0 28 0,2-28 32,-3 0-64,3 0 32,-2 0 0,29 0 0,-29 28 32,28-28 32,-28 0 0,29 0 0,-29 0 128,29 0 33,-28 0 63,26-28-64,-25 28 0,27 0 0,-2 0-63,-26-28 31,28 28-96,-29 0 288,29-27-320,-3 27 64,-24 0-63,27 0 63,-29 0-96,29 0 32,-30 0-32,3 0-32,-2 0 64,0 0-32,2 0 32,27 0-96,-30 0 64,1 0 32,2 0 0,-2 0 32,29 0-32,-29 0 32,1 0-96,-1 0 32,0 0-32,2 0 0,-2-28 32,29 28-32,-30 0 32,3-27 64,25 27-31,-25-28-33,-2 0-32,28-27 96,-28 27-32,29 1-96,0-29 64,-1 29-32,1-29 0,-2 1 32,2 0-96,-1-1 32,-28 1 32,29-28-96,0 28 64,-29-1-33,28 1 65,-28 2-128,2-2 128,-2-1-64,2 1 32,-2 0-32,-1-1-256,-26-27 160,29 28-545,-29 0 161,27-28-1,-27 28 33,0-28 63,0 0 321,0 0 64,0 0-192,-27-28-225,-2 28 33,3 28 544,-30-28-384,29 0 160,-29 27-65,1 1 289,-1 0-320,2-1 384,-2 1-256,1 0 96,-1 27 192,-27-27-95,28 27-33,-28-27 448,27 27-640,-26 1 352,-1-1 161,27 0-257,-26 28-224,-1-27 96,28-1 0,-28 28 160,27-28-128,-26 28-128,26-27 160,-27 27-32,28 0-192,-28 0 320,1 0-256,-1 0 32,0 0-129,-28 27 290,1 1-97,-1 0 0,2-1 32,-3 1-97,1 0 98,28 27-802,1-28 1249,26 1-544,2 0 0,-2-1 96,1-27-64,-1 28-192,29-28-385,-29 28 289,1-1 224,1-27-64,-2 28 64,-26 27-449,26-27 161,0 0 256,1-1 128,-1 29-32,2-29 32,-2 29 32,1-29-96,-1 29 128,2-1-32,-2 0 32,1 1 32,-1-1-64,0 0 96,3-27-352,24 27 448,2 1-288,0-1 64,-2 0 96,29 1 32,0-1 160,0 0 65,0 0-97,0 1 160,0-1-191,0 0-65,0 1-96,29-29 32,-29 29-32,0-1-64,0-27 0,0-1 96,0 29-96,27-29-96,0 1 224,2 25-32,-3-25 0,1-1-96,29 29-64,0-29 192,-1 1-64,1 27 129,27-27 95,-1 27-192,1 1 0,0-29-96,-1 29 0,3-29 64,-32 1-96,32 27-769,-31-27-2914</inkml:trace>
  </inkml:traceGroup>
</inkml:ink>
</file>

<file path=ppt/ink/ink54.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07T14:08:41.724"/>
    </inkml:context>
    <inkml:brush xml:id="br0">
      <inkml:brushProperty name="width" value="0.06667" units="cm"/>
      <inkml:brushProperty name="height" value="0.06667" units="cm"/>
      <inkml:brushProperty name="color" value="#ED1C24"/>
      <inkml:brushProperty name="fitToCurve" value="1"/>
    </inkml:brush>
    <inkml:brush xml:id="br1">
      <inkml:brushProperty name="width" value="0.06667" units="cm"/>
      <inkml:brushProperty name="height" value="0.06667" units="cm"/>
      <inkml:brushProperty name="color" value="#177D36"/>
      <inkml:brushProperty name="fitToCurve" value="1"/>
    </inkml:brush>
  </inkml:definitions>
  <inkml:traceGroup>
    <inkml:annotationXML>
      <emma:emma xmlns:emma="http://www.w3.org/2003/04/emma" version="1.0">
        <emma:interpretation id="{9606A6E6-430E-4B47-9180-B50F47C53833}" emma:medium="tactile" emma:mode="ink">
          <msink:context xmlns:msink="http://schemas.microsoft.com/ink/2010/main" type="writingRegion" rotatedBoundingBox="16106,9357 20415,8350 20617,9212 16307,10219"/>
        </emma:interpretation>
      </emma:emma>
    </inkml:annotationXML>
    <inkml:traceGroup>
      <inkml:annotationXML>
        <emma:emma xmlns:emma="http://www.w3.org/2003/04/emma" version="1.0">
          <emma:interpretation id="{1B53649F-8157-4CE0-8011-09D7C3F499C6}" emma:medium="tactile" emma:mode="ink">
            <msink:context xmlns:msink="http://schemas.microsoft.com/ink/2010/main" type="paragraph" rotatedBoundingBox="16106,9357 20415,8350 20617,9212 16307,10219" alignmentLevel="1"/>
          </emma:interpretation>
        </emma:emma>
      </inkml:annotationXML>
      <inkml:traceGroup>
        <inkml:annotationXML>
          <emma:emma xmlns:emma="http://www.w3.org/2003/04/emma" version="1.0">
            <emma:interpretation id="{94BC7BD3-3F21-47E7-ACF2-12CA3B9F5A9E}" emma:medium="tactile" emma:mode="ink">
              <msink:context xmlns:msink="http://schemas.microsoft.com/ink/2010/main" type="line" rotatedBoundingBox="16106,9357 20415,8350 20617,9212 16307,10219"/>
            </emma:interpretation>
          </emma:emma>
        </inkml:annotationXML>
        <inkml:traceGroup>
          <inkml:annotationXML>
            <emma:emma xmlns:emma="http://www.w3.org/2003/04/emma" version="1.0">
              <emma:interpretation id="{777B7C92-157F-4382-897C-3D272E1E1501}" emma:medium="tactile" emma:mode="ink">
                <msink:context xmlns:msink="http://schemas.microsoft.com/ink/2010/main" type="inkWord" rotatedBoundingBox="16114,9393 17949,8964 18142,9790 16307,10219"/>
              </emma:interpretation>
              <emma:one-of disjunction-type="recognition" id="oneOf0">
                <emma:interpretation id="interp0" emma:lang="en-US" emma:confidence="1">
                  <emma:literal>-Q</emma:literal>
                </emma:interpretation>
                <emma:interpretation id="interp1" emma:lang="en-US" emma:confidence="0">
                  <emma:literal>-of</emma:literal>
                </emma:interpretation>
                <emma:interpretation id="interp2" emma:lang="en-US" emma:confidence="0">
                  <emma:literal>"Q</emma:literal>
                </emma:interpretation>
                <emma:interpretation id="interp3" emma:lang="en-US" emma:confidence="0">
                  <emma:literal>~Q</emma:literal>
                </emma:interpretation>
                <emma:interpretation id="interp4" emma:lang="en-US" emma:confidence="0">
                  <emma:literal>*Q</emma:literal>
                </emma:interpretation>
              </emma:one-of>
            </emma:emma>
          </inkml:annotationXML>
          <inkml:trace contextRef="#ctx0" brushRef="#br0">2230-5488 2626,'-55'0'545,"28"0"-449,-2 0-32,-27 0 224,29 28 577,0 0-545,-1 27 32,28-27 321,0 27-32,0 0 448,28 1 704,26-1-704,2 0-416,0 1 64,26-29-161,-26 1-31,0 0 31,-3-28-127,3 0 95,27-28-191,-28 0-33,28-27-64,-27 0-64,-1-28-32,-28 27-127,2-27-33,-2 0 0,-27 28-65,0-28 65,-27 28 65,-2-1-386,2 1-223,-1 27 191,1 1-159,0-1 192,-2 28-97,2 0-223,-2 0-161,2 0 352,-28 28 417,28 27-288,-29 0-1634,29 1-288,-29 27 128,30-28-1345</inkml:trace>
          <inkml:trace contextRef="#ctx0" brushRef="#br0" timeOffset="268.0154">2340-5239 1825,'29'0'2403,"-3"-27"-1058,-26 27 288,0 0 513,0 0-1089,0 0-704,27 0-225,-27 0-32,29 0 128,-29 27-32,27 1 33,2 0-129,-2-1 0,0-27-32,-27 28-64,55 0 64,-55 27-32,27-55 64,2 28-96,-29-1-769,0 1-1633,0 0-1762</inkml:trace>
          <inkml:trace contextRef="#ctx0" brushRef="#br0" timeOffset="-584.0334">1097-4962 2466,'0'-28'1409,"0"1"-736,0-1 288,0 28 32,0 0-513,0 0-63,0-28 223,-29 28-63,29 0-225,0 0-32,0 0 321,0-27 32,0 27-353,0 0-160,0 0-96,0 0-32,0 0 96,0 0-128,0 0 0,0 0 64,0 0 32,0 0 0,0 0 1,0 0-97,29 0 64,-2 0 96,2 0-96,25 0 32,1 0-32,28 0-32,-27 0 0,26 0 0,-26 0-32,0 0 32,-1-28-32,-28 28 64,0 0-32,2-28-32,-29 28 32,27 0 32,-27 0-64,0 0-192,0 0-705,0 0-736,-27 0-1602,27 0-1410</inkml:trace>
        </inkml:traceGroup>
        <inkml:traceGroup>
          <inkml:annotationXML>
            <emma:emma xmlns:emma="http://www.w3.org/2003/04/emma" version="1.0">
              <emma:interpretation id="{E19E51D8-F92A-4EE2-8725-2E97CAA3D3E9}" emma:medium="tactile" emma:mode="ink">
                <msink:context xmlns:msink="http://schemas.microsoft.com/ink/2010/main" type="inkWord" rotatedBoundingBox="18913,8702 20415,8350 20609,9180 19107,9532"/>
              </emma:interpretation>
              <emma:one-of disjunction-type="recognition" id="oneOf1">
                <emma:interpretation id="interp5" emma:lang="en-US" emma:confidence="0">
                  <emma:literal>dixit</emma:literal>
                </emma:interpretation>
                <emma:interpretation id="interp6" emma:lang="en-US" emma:confidence="0">
                  <emma:literal>doxies</emma:literal>
                </emma:interpretation>
                <emma:interpretation id="interp7" emma:lang="en-US" emma:confidence="0">
                  <emma:literal>ixia</emma:literal>
                </emma:interpretation>
                <emma:interpretation id="interp8" emma:lang="en-US" emma:confidence="0">
                  <emma:literal>ixias</emma:literal>
                </emma:interpretation>
                <emma:interpretation id="interp9" emma:lang="en-US" emma:confidence="0">
                  <emma:literal>dacoit</emma:literal>
                </emma:interpretation>
              </emma:one-of>
            </emma:emma>
          </inkml:annotationXML>
          <inkml:trace contextRef="#ctx0" brushRef="#br1" timeOffset="257285.7159">4058-5567 3459,'0'-16'1025,"0"0"-96,0 16-257,0 0 129,0 0-64,0-16-609,0 16-128,0 0-32,0 0-32,0 0 32,0 0-32,0 0 128,0 0 160,-17 0 128,17 0-224,-16 0 1,16 16 31,-16 0 256,0 0-160,1 16 257,-2 16-321,17-16 128,0 16-416,0-16 32,0-16 0,17 0 0,14-16 96,1 0 320,0-16 97,-16-32 63,16 16 161,-32-32 32,17 16-513,-17 0-128,-17-16 64,17 0-128,-32 0 0,16 0-737,16 16 225,-15 0-289,15 0 385,0 32-65,0-16-864,0 32-545,31-16 0,-15 16-320</inkml:trace>
          <inkml:trace contextRef="#ctx0" brushRef="#br1" timeOffset="257490.7277">4138-5775 4067,'0'32'-416,"0"-16"608,0 0 64,15 16 289,1 0-97,0 0-320,0 0-63,1-16-1,-2 16-64,-15 0 64,16-16-865,-16 0-2114</inkml:trace>
          <inkml:trace contextRef="#ctx0" brushRef="#br1" timeOffset="257884.7502">4457-5711 8103,'-32'-16'385,"16"16"-674,-16 32 546,16 16 95,-16 0-256,0 0-64,32 16-32,-16-16-256,16 0-2147,0 0-1728</inkml:trace>
          <inkml:trace contextRef="#ctx0" brushRef="#br1" timeOffset="257705.74">4297-5711 9064,'0'-16'1089,"0"0"-128,0 16-1281,0 0-417,0 0 897,16 16-128,16 16 32,-16 0 0,16 0-32,-16 16-416,0-16-2435,0 0-2434</inkml:trace>
          <inkml:trace contextRef="#ctx0" brushRef="#br1" timeOffset="258448.7825">4569-5775 8167,'-16'-32'1217,"0"32"1,16-16-930,-16 16-480,16 0 96,0 16 96,0 0-289,0 16-31,0-16 480,16 0-128,-16 0 0,16 0-32,-16-16 32,16 0 192,-1 0-31,-15-16-65,17 0 0,-17 0-32,0-16 32,0 16-64,0 0-64,-17 0-96,17 0-32,-31 0 160,15 16 128,0 0-352,16 0 288,-16 0-64,16 0-288,0 0-289,0 0-31,16 0 544,0-16 320,0 16-128,0-16-64,16 0 32,-16 0 97,-16 16-65,16-16 96,-16 0 192,16 16 161,-16 0-449,0 0-32,0 0-64,0 0-32,0 0-64,0 0-160,0 0-96,0 0 256,15 16 32,2 0 128,-17 0-192,16 16 32,0 0 32,-16 0-385,16 0-992,-16 0 320,0-16-1345,0 16-1666</inkml:trace>
          <inkml:trace contextRef="#ctx0" brushRef="#br1" timeOffset="258760.8003">4824-5855 6374,'-15'0'960,"15"0"-1344,0 0 256,0 0 96,0 32-32,0-16 288,0 0-192,0 0 0,15 0-64,-15 0 64,17-16-128,-17 0 352,0 0 33,16 0 896,-16-16-801,0 0-32,0-32-31,0 16-193,0 0-32,0 0-64,0 16 32,0 0 128,0 0-256,-16 16-256,16 0-1025,0 0-1506,0 0 1313,0 0-1569</inkml:trace>
          <inkml:trace contextRef="#ctx0" brushRef="#br1" timeOffset="258998.8139">4921-5935 3523,'0'0'1345,"0"0"-864,16 0-289,-16 0-96,15 0 352,2 0 513,-2 0 160,18 0-352,-18 0-289,17 0-159,-16 0-289,16 0 64,-15 0 0,-2 0-64,1 0 0,-16 0-32,17 0 32,-17 0-64,0 0-160,15 0-1314,-15 16-1120,0-16-2627</inkml:trace>
          <inkml:trace contextRef="#ctx0" brushRef="#br1" timeOffset="259203.8256">5001-6079 5733,'-17'0'1153,"17"0"-1794,0 0 449,-15 16 448,15 0 321,0 16 288,0 0-417,0 16-159,15 0-257,-15 0 96,17-16-32,-1 16-192,-1-16-1858,2-16-1537</inkml:trace>
          <inkml:trace contextRef="#ctx0" brushRef="#br1" timeOffset="259782.8588">4921-6367 10698,'-32'32'-6567</inkml:trace>
          <inkml:trace contextRef="#ctx0" brushRef="#br1" timeOffset="259470.8409">5225-5999 9320,'0'-16'1378,"0"16"-994,0 0-704,0 0-193,0 0 129,0 16 160,0-16 192,15 16 224,-15 0-224,17-16 96,-17 0 160,0 0 128,0 0 417,15 0 256,-15-16-737,0 0-160,0 0-96,0-16-32,0 16-352,0 0-833,-15 0-449,-2 16-1152,2 0-129</inkml:trace>
          <inkml:trace contextRef="#ctx0" brushRef="#br1" timeOffset="259639.8503">5257-6111 7847,'0'-16'2242,"0"16"-1633,0 0-353,0 0 96,0 0-288,15 0-288,2 16 192,-1 0 160,16 0-32,-1 16-64,-14 0-993,-2 0-2498</inkml:trace>
        </inkml:traceGroup>
      </inkml:traceGroup>
    </inkml:traceGroup>
  </inkml:traceGroup>
</inkml:ink>
</file>

<file path=ppt/ink/ink55.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07T14:12:46.426"/>
    </inkml:context>
    <inkml:brush xml:id="br0">
      <inkml:brushProperty name="width" value="0.06667" units="cm"/>
      <inkml:brushProperty name="height" value="0.06667" units="cm"/>
      <inkml:brushProperty name="color" value="#177D36"/>
      <inkml:brushProperty name="fitToCurve" value="1"/>
    </inkml:brush>
  </inkml:definitions>
  <inkml:traceGroup>
    <inkml:annotationXML>
      <emma:emma xmlns:emma="http://www.w3.org/2003/04/emma" version="1.0">
        <emma:interpretation id="{784E6E5B-4624-4BCE-B94B-3B38003D1578}" emma:medium="tactile" emma:mode="ink">
          <msink:context xmlns:msink="http://schemas.microsoft.com/ink/2010/main" type="writingRegion" rotatedBoundingBox="12067,12838 12211,12838 12211,13477 12067,13477"/>
        </emma:interpretation>
      </emma:emma>
    </inkml:annotationXML>
    <inkml:traceGroup>
      <inkml:annotationXML>
        <emma:emma xmlns:emma="http://www.w3.org/2003/04/emma" version="1.0">
          <emma:interpretation id="{EEC75C99-3C9F-4CC3-AF20-728503F473C8}" emma:medium="tactile" emma:mode="ink">
            <msink:context xmlns:msink="http://schemas.microsoft.com/ink/2010/main" type="paragraph" rotatedBoundingBox="12067,12838 12211,12838 12211,13477 12067,13477" alignmentLevel="1"/>
          </emma:interpretation>
        </emma:emma>
      </inkml:annotationXML>
      <inkml:traceGroup>
        <inkml:annotationXML>
          <emma:emma xmlns:emma="http://www.w3.org/2003/04/emma" version="1.0">
            <emma:interpretation id="{B67FD87B-C7C7-48C7-9167-820058FEB9BA}" emma:medium="tactile" emma:mode="ink">
              <msink:context xmlns:msink="http://schemas.microsoft.com/ink/2010/main" type="line" rotatedBoundingBox="12067,12838 12211,12838 12211,13477 12067,13477"/>
            </emma:interpretation>
          </emma:emma>
        </inkml:annotationXML>
        <inkml:traceGroup>
          <inkml:annotationXML>
            <emma:emma xmlns:emma="http://www.w3.org/2003/04/emma" version="1.0">
              <emma:interpretation id="{91E371F3-CB29-4E8B-BBB1-1A7A3EEA067D}" emma:medium="tactile" emma:mode="ink">
                <msink:context xmlns:msink="http://schemas.microsoft.com/ink/2010/main" type="inkWord" rotatedBoundingBox="12067,12838 12211,12838 12211,13477 12067,13477"/>
              </emma:interpretation>
              <emma:one-of disjunction-type="recognition" id="oneOf0">
                <emma:interpretation id="interp0" emma:lang="en-US" emma:confidence="1">
                  <emma:literal>l</emma:literal>
                </emma:interpretation>
                <emma:interpretation id="interp1" emma:lang="en-US" emma:confidence="0">
                  <emma:literal>|</emma:literal>
                </emma:interpretation>
                <emma:interpretation id="interp2" emma:lang="en-US" emma:confidence="0">
                  <emma:literal>I</emma:literal>
                </emma:interpretation>
                <emma:interpretation id="interp3" emma:lang="en-US" emma:confidence="0">
                  <emma:literal>1</emma:literal>
                </emma:interpretation>
                <emma:interpretation id="interp4" emma:lang="en-US" emma:confidence="0">
                  <emma:literal>'</emma:literal>
                </emma:interpretation>
              </emma:one-of>
            </emma:emma>
          </inkml:annotationXML>
          <inkml:trace contextRef="#ctx0" brushRef="#br0">144 0 224,'-64'206'256,"32"-110"64,17-15-128,-2-1-127,1 0-162,16 16 322</inkml:trace>
        </inkml:traceGroup>
      </inkml:traceGroup>
    </inkml:traceGroup>
  </inkml:traceGroup>
</inkml:ink>
</file>

<file path=ppt/ink/ink56.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07T14:11:13.715"/>
    </inkml:context>
    <inkml:brush xml:id="br0">
      <inkml:brushProperty name="width" value="0.06667" units="cm"/>
      <inkml:brushProperty name="height" value="0.06667" units="cm"/>
      <inkml:brushProperty name="color" value="#177D36"/>
      <inkml:brushProperty name="fitToCurve" value="1"/>
    </inkml:brush>
  </inkml:definitions>
  <inkml:traceGroup>
    <inkml:annotationXML>
      <emma:emma xmlns:emma="http://www.w3.org/2003/04/emma" version="1.0">
        <emma:interpretation id="{DE1D9436-CEB3-41AE-BA1D-5A5D6CD22583}" emma:medium="tactile" emma:mode="ink">
          <msink:context xmlns:msink="http://schemas.microsoft.com/ink/2010/main" type="writingRegion" rotatedBoundingBox="15893,9784 17902,10159 17724,11114 15714,10739">
            <msink:destinationLink direction="with" ref="{0E4C1BBA-2776-4330-88C1-B1E6FB81ED15}"/>
          </msink:context>
        </emma:interpretation>
      </emma:emma>
    </inkml:annotationXML>
    <inkml:traceGroup>
      <inkml:annotationXML>
        <emma:emma xmlns:emma="http://www.w3.org/2003/04/emma" version="1.0">
          <emma:interpretation id="{55A7CCA9-CC87-4457-95B1-4E062D34B46B}" emma:medium="tactile" emma:mode="ink">
            <msink:context xmlns:msink="http://schemas.microsoft.com/ink/2010/main" type="paragraph" rotatedBoundingBox="15893,9784 17902,10159 17724,11114 15714,10739" alignmentLevel="1"/>
          </emma:interpretation>
        </emma:emma>
      </inkml:annotationXML>
      <inkml:traceGroup>
        <inkml:annotationXML>
          <emma:emma xmlns:emma="http://www.w3.org/2003/04/emma" version="1.0">
            <emma:interpretation id="{C03AC584-8765-443E-9A32-C37D7E3C6DFE}" emma:medium="tactile" emma:mode="ink">
              <msink:context xmlns:msink="http://schemas.microsoft.com/ink/2010/main" type="line" rotatedBoundingBox="15893,9784 17902,10159 17724,11114 15714,10739"/>
            </emma:interpretation>
          </emma:emma>
        </inkml:annotationXML>
        <inkml:traceGroup>
          <inkml:annotationXML>
            <emma:emma xmlns:emma="http://www.w3.org/2003/04/emma" version="1.0">
              <emma:interpretation id="{3E5AE37A-1A84-4093-B1CB-3D64DBB94EAF}" emma:medium="tactile" emma:mode="ink">
                <msink:context xmlns:msink="http://schemas.microsoft.com/ink/2010/main" type="inkWord" rotatedBoundingBox="15887,9814 17464,10108 17292,11033 15714,10739"/>
              </emma:interpretation>
              <emma:one-of disjunction-type="recognition" id="oneOf0">
                <emma:interpretation id="interp0" emma:lang="en-US" emma:confidence="0">
                  <emma:literal>its,</emma:literal>
                </emma:interpretation>
                <emma:interpretation id="interp1" emma:lang="en-US" emma:confidence="0">
                  <emma:literal>boas,</emma:literal>
                </emma:interpretation>
                <emma:interpretation id="interp2" emma:lang="en-US" emma:confidence="0">
                  <emma:literal>boa,</emma:literal>
                </emma:interpretation>
                <emma:interpretation id="interp3" emma:lang="en-US" emma:confidence="0">
                  <emma:literal>poos,</emma:literal>
                </emma:interpretation>
                <emma:interpretation id="interp4" emma:lang="en-US" emma:confidence="0">
                  <emma:literal>Joao,</emma:literal>
                </emma:interpretation>
              </emma:one-of>
            </emma:emma>
          </inkml:annotationXML>
          <inkml:trace contextRef="#ctx0" brushRef="#br0">2154-4224 9641,'16'-32'832,"-16"32"418,0-16 191,0 16-192,0 0 160,0 0-416,0 0-608,0 0-257,0 0-224,0 0-385,0 0-63,0 16 672,-16 16-32,-15 16-96,-17-16-993,16 16-993,-16-16-1921</inkml:trace>
          <inkml:trace contextRef="#ctx0" brushRef="#br0" timeOffset="-2517.1439">1738-4543 4099,'-15'0'1666,"15"0"-1057,0 0 832,0 0 705,0-16-160,0 16-961,0 0-737,0 0-128,0 0-160,-16 0-160,16 0 32,0 0 160,-17 16-224,2 0 256,15 0-128,-17 0 0,17 0 64,0 0-32,0-16 0,0 0 32,0 0 64,0 0 224,17 0 64,-17 0-159,15 0-161,2 0 64,-1-16-32,-1 0-160,-15 0-257,17 0-544,-17 0-1153,0 0-96,0 0-2306</inkml:trace>
          <inkml:trace contextRef="#ctx0" brushRef="#br0" timeOffset="-2191.1254">1787-4783 7751,'0'-16'1121,"0"16"544,0 0-704,0 0 289,0 0-546,0 0-672,0 0-352,0 0 0,0 16 384,0 0-32,-17 16 32,17 0-32,-15 0 32,15 0-32,-17 16 0,17-16-192,0 0-961,0 0-897,0 0-1057,0-16-1698</inkml:trace>
          <inkml:trace contextRef="#ctx0" brushRef="#br0" timeOffset="-1883.1078">1995-4527 9160,'0'-32'545,"-17"32"-481,17 0 480,0-16 97,0 16-257,0 0-256,0 0-288,0 0-384,0 0 448,0 16 224,0 0-160,0 0 128,0 0 64,0 16 577,0-16-129,17 0 65,-17 0-449,15 0-64,-15 0-64,0 15-64,0-15 96,0-16-96,-15 16-192,-17 0 96,15 0-929,-31 0-1857,16-16-4742</inkml:trace>
          <inkml:trace contextRef="#ctx0" brushRef="#br0" timeOffset="-3468.1984">1978-3952 9192,'0'-16'801,"0"16"-32,0 0 512,0 0-673,0 0-608,-15 0 65,-2 0 127,1 0-224,-16 0 0,17 0-32,-2 0 64,-14 16 64,14-16-32,2 0-128,15 16 96,-16-16-129,16 0-127,0 0 64,0 0 32,0 0 0,0 0 384,16 16-160,-1-16-32,-15 0 0,17 16-32,-17-16-64,15 16 64,-15 0-64,16-16 64,-16 16 32,17 0 0,-17 0 0,15-16 0,2 0 32,-17 0 32,15 0 96,-15 0 1,16 0-65,-16-32-160,0 16-545,0-16-320,0 16 225,0 0-866,-16-16-2305</inkml:trace>
          <inkml:trace contextRef="#ctx0" brushRef="#br0" timeOffset="-3964.2267">1898-3872 2049,'-15'-16'1186,"15"16"831,0 0-1760,0-16 1697,-17 16-609,17-16 0,-16 16-288,16-16-160,0 16 96,0 0-160,0 0-353,0 0 193,0 0 256,0 0-385,0 0-320,0 0-288,16 0 160,1 0 33,30 16-97,-14 0 0,-1 0 0,16 16-32,-16-16 32,-1 0-64,-14-16-1153,14 16-65,-15 0 193,-16-16-929,0 0-992,0 0-2916</inkml:trace>
          <inkml:trace contextRef="#ctx0" brushRef="#br0" timeOffset="-5371.3072">716-4623 7334,'-17'-16'545,"17"16"-385,0 0 481,0 0 896,0 0-127,0 0 319,0-16-1280,0 16 672,0 0 64,0 0-737,0 0-512,0 0 160,0 0 32,0 0-256,0 0-32,0 0 0,0 0-64,0 0-129,0 0 65,17 0 576,14 16-224,1 16 33,0-16-97,0 16 64,0-16 0,0 16 0,-15-16-96,14 0 32,-15 0-289,0-16-63,-16 16-289,17 0-255,-17-16-450,15 0-608,-15 16-1537,16-16-705</inkml:trace>
          <inkml:trace contextRef="#ctx0" brushRef="#br0" timeOffset="-4955.2832">1082-4591 7975,'0'-16'929,"0"16"320,0 0-288,0 0-192,0 0-225,0 0-384,17 0-192,-17 0 161,16 0-65,0 16 32,-16 0-96,16 16 32,-16-16 32,0 16-32,15-16-64,-15 0 96,0 0-96,0 0 32,0 0-64,0-16 96,0 16-96,0-16 32,0 16 64,0-16-160,-15 0 352,-17 0-96,-1 0-480,2 0 352,15 0 96,0-16-64,1 16 64,-2-16 32,17 16-96,0 0-224,0 0-545,0 0-1441,17 0 1345,-2 16-2914</inkml:trace>
        </inkml:traceGroup>
        <inkml:traceGroup>
          <inkml:annotationXML>
            <emma:emma xmlns:emma="http://www.w3.org/2003/04/emma" version="1.0">
              <emma:interpretation id="{70D391CE-A442-4F86-8A80-98E3BC025A86}" emma:medium="tactile" emma:mode="ink">
                <msink:context xmlns:msink="http://schemas.microsoft.com/ink/2010/main" type="inkWord" rotatedBoundingBox="17567,10096 17902,10159 17733,11064 17398,11001"/>
              </emma:interpretation>
              <emma:one-of disjunction-type="recognition" id="oneOf1">
                <emma:interpretation id="interp5" emma:lang="en-US" emma:confidence="0">
                  <emma:literal>dog</emma:literal>
                </emma:interpretation>
                <emma:interpretation id="interp6" emma:lang="en-US" emma:confidence="0">
                  <emma:literal>got</emma:literal>
                </emma:interpretation>
                <emma:interpretation id="interp7" emma:lang="en-US" emma:confidence="0">
                  <emma:literal>Hog</emma:literal>
                </emma:interpretation>
                <emma:interpretation id="interp8" emma:lang="en-US" emma:confidence="0">
                  <emma:literal>yd</emma:literal>
                </emma:interpretation>
                <emma:interpretation id="interp9" emma:lang="en-US" emma:confidence="0">
                  <emma:literal>bog</emma:literal>
                </emma:interpretation>
              </emma:one-of>
            </emma:emma>
          </inkml:annotationXML>
          <inkml:trace contextRef="#ctx0" brushRef="#br0" timeOffset="1895.1083">2698-4320 7206,'0'-16'993,"0"16"-32,0-16-320,0 16-129,0 0-159,0 0-321,-16 0-64,16 0 64,-16 16 64,-1 0-96,17 0-32,-15 0 64,15 0-32,0 0-32,-16 0 32,16 0-96,0-16 128,0 16 0,0-16-160,16 16 384,-16-16-224,0 0 96,15 0-224,2 0-417,-1-16-95,0 0-65,-16 0 129,0 0 159,0 0-704,0 0-256,0 16 672,-16-16 449,16 16 288,-16 0 160,16-16-160,0 16 1,0 0 159,0 0 192,0 0 65,0 0-161,0 0 256,0 0-159,0 0 95,0 0-255,0 0-33,0 0 0,0 0 224,0 0 97,0 0-609,0 0 160,0 16 673,-17 16 63,17 0-31,-15 16-288,-1 0-225,0 16-192,0-16 64,1 16-64,-2 0-32,1-16 32,0 0-256,0 0-2979</inkml:trace>
          <inkml:trace contextRef="#ctx0" brushRef="#br0" timeOffset="417.0238">2506-4304 3683,'0'0'3523,"0"-16"-3363,-15 16-127,-2 0 415,-15 0 193,16 0-225,1 16-64,-18-16-63,33 16 159,-15-16-416,15 16 128,0-16-160,0 16 64,0-16 417,0 16 191,0-16-31,15 16-65,-15-16-63,16 0-129,1 0-159,-2 0-97,1-16-32,0 0-32,-16 0-385,0 0-511,0 0-642,0 0-1120,-16 0-1506</inkml:trace>
          <inkml:trace contextRef="#ctx0" brushRef="#br0" timeOffset="752.043">2554-4639 9577,'0'-32'256,"0"32"352,0-16 65,0 16 512,0 0-768,0 0-546,0 0-319,0 0 192,0 16 416,0 16-32,-16 0 64,0 0 0,0 16-96,16 0-63,-15 0 63,15 0-32,-17-1-128,17 1 64,0 0-1089,0-16-1057,17 0-3492</inkml:trace>
        </inkml:traceGroup>
      </inkml:traceGroup>
    </inkml:traceGroup>
  </inkml:traceGroup>
</inkml:ink>
</file>

<file path=ppt/ink/ink57.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07T14:12:50.864"/>
    </inkml:context>
    <inkml:brush xml:id="br0">
      <inkml:brushProperty name="width" value="0.06667" units="cm"/>
      <inkml:brushProperty name="height" value="0.06667" units="cm"/>
      <inkml:brushProperty name="color" value="#177D36"/>
      <inkml:brushProperty name="fitToCurve" value="1"/>
    </inkml:brush>
  </inkml:definitions>
  <inkml:traceGroup>
    <inkml:annotationXML>
      <emma:emma xmlns:emma="http://www.w3.org/2003/04/emma" version="1.0">
        <emma:interpretation id="{416344E2-2370-48DB-838A-D781183B106E}" emma:medium="tactile" emma:mode="ink">
          <msink:context xmlns:msink="http://schemas.microsoft.com/ink/2010/main" type="inkDrawing" rotatedBoundingBox="14044,15657 19299,9752 19430,9869 14176,15774" shapeName="Other"/>
        </emma:interpretation>
      </emma:emma>
    </inkml:annotationXML>
    <inkml:trace contextRef="#ctx0" brushRef="#br0">-5 5885 1825,'0'-16'865,"0"16"-769,0-16 128,0 16 289,0-16 63,0 16-223,0 0-289,0 0 64,0 0 448,16 0-63,-16-16-1,0 16-31,16 0 192,-16-16-97,17 0-128,-17 16 1,15-16-33,1 0-159,-16 0-65,16 0-128,0 0-32,1 0-32,-2 0 0,1 0 96,0 0-192,0 16 128,0-16-32,-16 0 64,16 0-32,0 0 0,0-16 0,0 16-32,0 0 0,0 0 32,-16 0-32,16 1 32,0-1-32,-16 0 0,16 0-32,0 0 128,0 0-96,-16 16-64,16-16 64,-1 0 0,2 0 0,-17 0 64,16 0-32,0 16-32,-16-16-32,16 0 32,-16 16-64,15-16 64,2 16 0,-1-16 0,0 16 0,0-16 64,-1 16-128,2-16 64,-1 0 0,0 0-32,0 0 64,-1 16-32,-15-16 0,17 0 0,-17 16 0,0 0 64,0-16-160,16 16 96,-16 0 32,0 0-32,0-16 0,15 16 0,-15 0 0,17-16-32,-17 16 64,15 0-32,-15-16 64,17 0-64,-17 16 0,16-16 0,-16 0 0,15 0 0,-15 0 0,17 16 64,-17-16-128,15 16 96,-15-16-32,0 16-96,17 0 160,-17-16-32,16 16-32,-16-16-32,15 0 64,-15 16-32,17-16-32,-1 0 64,-16 0-32,16 16-32,-16-16 64,16 0-32,-16 16 0,15-16 0,-15 16 0,17-16 0,-1 0 0,-16 0 0,15 0 32,2 0-64,-2 0 64,-15 0-32,17 0 0,-17 0 32,16 0-32,-16 0-32,15 0 64,2 0-32,-17 0 0,15 0 64,2 0-96,-1-16 32,-16 16-32,15 0 32,2 0 32,-2-16 0,2 16 64,-17 0-192,16 0 160,-1 0-160,2 0 224,-2 0-224,-15 0 224,16 0-256,1 0 224,-2 0-192,-15 0 160,17 16-32,-2-16-128,1 0 160,1 0-64,-2 0-64,-15 0 128,17 0-32,-2 0-64,1 0 32,1 0 32,-2 0-32,1 0-32,0 0 64,0 0-64,1 0 32,-2 0 0,1 0 0,0 0 32,0 0-64,1 16 32,-2-16 32,1 0-32,0 0 0,0 0-32,1 0 32,14 16 0,-15-32 0,0 16 32,16 0-128,-16 0 224,0 0-192,0 0 64,0 0 32,0 0-128,0 0 64,1 0 32,-2 0 32,1-16-96,0 16 128,0 0-64,1-16 0,-2 0 96,1 16-128,0-16 32,0 0 0,-1 0-96,2 16 96,-1-16 32,0 0 32,0 0-160,-1 15 224,2-15-96,-1 0-96,0 16 128,0 0-128,-1-16 96,2 16 32,-1-16-128,0 16 64,15-16-32,-14 0 64,14 16 32,-14-16-160,15 2 128,-16 14-64,-1 0 128,2-16-192,-1 16 96,0 0 64,-16 0-128,16 0 96,-1 0-64,2 0 96,14 0-64,-14-16 0,15 0-32,-1 0 128,1 16-192,-15-16 224,14 16-63,1-16-65,-15 16 0,14 0 0,-14-16-97,-2 16 226,18 0-258,-18 0 290,2 0-225,-2-16 192,18 16-96,-18-16 160,2 16-160,14 0 64,1-16-192,-15 16 192,14-16-96,-14 16 0,-2 0-64,17 0 128,-16-16 0,16 16-128,-16-16 128,16 0-128,-15 16 96,14-17 0,1 1-96,-15 0 192,14-16-96,1 16 96,0 0-96,1-16 32,14 16-32,-14-16-32,14 16 96,-16-16-192,18 0 0,15 16 256,-16-16-256,0 16 32,0 0 160,0 0-224,-16 0 224,16-16-192,-16 16 192,16-16-192,0-16 128,0 16 64,-1-32 65,18 16 383,-2-32-160,2 16-223,-2-16-161,-14 16 0,14 16 160,-15-16-224,0 33 96,1-17 0,-1 16-64,-1 16 32,-14-16 0,14 16 0,1 0 0,0-16-32,0 16 96,1-16 0,-2 0 96,-14 16-96,-2 0-64,1 16-32,-16 0 64,-16 16 32,0-16 96,0 16-64,0 0-1409,-16 0-32,-16 0-417,16 16-992,-16 0-1699</inkml:trace>
  </inkml:traceGroup>
</inkml:ink>
</file>

<file path=ppt/ink/ink58.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07T14:12:48.482"/>
    </inkml:context>
    <inkml:brush xml:id="br0">
      <inkml:brushProperty name="width" value="0.06667" units="cm"/>
      <inkml:brushProperty name="height" value="0.06667" units="cm"/>
      <inkml:brushProperty name="color" value="#177D36"/>
      <inkml:brushProperty name="fitToCurve" value="1"/>
    </inkml:brush>
    <inkml:brush xml:id="br1">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622A3D3B-59E5-406A-86BF-3276933A7B60}" emma:medium="tactile" emma:mode="ink">
          <msink:context xmlns:msink="http://schemas.microsoft.com/ink/2010/main" type="writingRegion" rotatedBoundingBox="14160,15800 16068,10274 17677,10830 15769,16355">
            <msink:destinationLink direction="with" ref="{0E4C1BBA-2776-4330-88C1-B1E6FB81ED15}"/>
            <msink:destinationLink direction="with" ref="{E4A5688E-BC12-40F1-823C-68DED3A02D4C}"/>
            <msink:destinationLink direction="with" ref="{E1A9C6D0-2D25-4887-9C6F-533377E64F0D}"/>
          </msink:context>
        </emma:interpretation>
      </emma:emma>
    </inkml:annotationXML>
    <inkml:traceGroup>
      <inkml:annotationXML>
        <emma:emma xmlns:emma="http://www.w3.org/2003/04/emma" version="1.0">
          <emma:interpretation id="{103C18B8-96BF-4A3B-BC98-23FAE7C32800}" emma:medium="tactile" emma:mode="ink">
            <msink:context xmlns:msink="http://schemas.microsoft.com/ink/2010/main" type="paragraph" rotatedBoundingBox="14160,15800 16068,10274 17677,10830 15769,16355" alignmentLevel="1"/>
          </emma:interpretation>
        </emma:emma>
      </inkml:annotationXML>
      <inkml:traceGroup>
        <inkml:annotationXML>
          <emma:emma xmlns:emma="http://www.w3.org/2003/04/emma" version="1.0">
            <emma:interpretation id="{97327808-FE21-47D6-B622-127E4E363B70}" emma:medium="tactile" emma:mode="ink">
              <msink:context xmlns:msink="http://schemas.microsoft.com/ink/2010/main" type="line" rotatedBoundingBox="14160,15800 16068,10274 17677,10830 15769,16355"/>
            </emma:interpretation>
          </emma:emma>
        </inkml:annotationXML>
        <inkml:traceGroup>
          <inkml:annotationXML>
            <emma:emma xmlns:emma="http://www.w3.org/2003/04/emma" version="1.0">
              <emma:interpretation id="{C9E70AFA-ADD2-45D4-BC35-70AFB6B0F366}" emma:medium="tactile" emma:mode="ink">
                <msink:context xmlns:msink="http://schemas.microsoft.com/ink/2010/main" type="inkWord" rotatedBoundingBox="14181,15701 14296,15687 14310,15798 14195,15812"/>
              </emma:interpretation>
              <emma:one-of disjunction-type="recognition" id="oneOf0">
                <emma:interpretation id="interp0" emma:lang="en-US" emma:confidence="0">
                  <emma:literal>it.</emma:literal>
                </emma:interpretation>
                <emma:interpretation id="interp1" emma:lang="en-US" emma:confidence="0">
                  <emma:literal>its.</emma:literal>
                </emma:interpretation>
                <emma:interpretation id="interp2" emma:lang="en-US" emma:confidence="0">
                  <emma:literal>init</emma:literal>
                </emma:interpretation>
                <emma:interpretation id="interp3" emma:lang="en-US" emma:confidence="0">
                  <emma:literal>fiat.</emma:literal>
                </emma:interpretation>
                <emma:interpretation id="interp4" emma:lang="en-US" emma:confidence="0">
                  <emma:literal>init.</emma:literal>
                </emma:interpretation>
              </emma:one-of>
            </emma:emma>
          </inkml:annotationXML>
          <inkml:trace contextRef="#ctx0" brushRef="#br0">-820 959 5156,'-16'-32'801,"1"32"-256,-2-16-353,17 16-96,-16 0 448,0-16 417,16 16-576,-16 0-257,16 0 641,0 0-577,-15 0-801,15 16 417,0 0-320,0 0-1410,0 16-417,0 0-1855</inkml:trace>
        </inkml:traceGroup>
        <inkml:traceGroup>
          <inkml:annotationXML>
            <emma:emma xmlns:emma="http://www.w3.org/2003/04/emma" version="1.0">
              <emma:interpretation id="{7D7F6D19-8BAA-4272-960B-2A3DF11BA43A}" emma:medium="tactile" emma:mode="ink">
                <msink:context xmlns:msink="http://schemas.microsoft.com/ink/2010/main" type="inkWord" rotatedBoundingBox="15217,15476 15238,15413 15282,15428 15260,15490"/>
              </emma:interpretation>
            </emma:emma>
          </inkml:annotationXML>
          <inkml:trace contextRef="#ctx0" brushRef="#br0" timeOffset="-728.0417">156 623 3683,'-65'48'-1698</inkml:trace>
        </inkml:traceGroup>
        <inkml:traceGroup>
          <inkml:annotationXML>
            <emma:emma xmlns:emma="http://www.w3.org/2003/04/emma" version="1.0">
              <emma:interpretation id="{1DFBDE95-5944-4C26-A19D-8B7D790CEE40}" emma:medium="tactile" emma:mode="ink">
                <msink:context xmlns:msink="http://schemas.microsoft.com/ink/2010/main" type="inkWord" rotatedBoundingBox="15082,14983 15156,14768 15294,14816 15220,15030">
                  <msink:destinationLink direction="with" ref="{15726758-9FCB-479D-8F78-F98B013AA3AA}"/>
                </msink:context>
              </emma:interpretation>
            </emma:emma>
          </inkml:annotationXML>
          <inkml:trace contextRef="#ctx0" brushRef="#br0" timeOffset="-157458.0061">91 128 1089,'-15'0'672,"-1"0"33,16 0 1089,0 16-353,0-16-480,-17 16-289,17 0-255,0 0-161,0-16 64,0 0 481,0 16 224,0-16 224,17 0-160,-17 0-832,16-16-225,-1 0-96,2 0-289,-2 0 33,-15-16 192,0 16-128,0 0 63,0 0-31,0 0 224,-15 16-64,-2 0 192,2 0-32,-1 16 64,16 0-63,-17 0-65,17 0 0,0 0-32,0 0-96,0 0 128,0-16-32,0 0 256,17 0 0,-17 0 160,16 0-319,-1-16-65,-15-16 96,0 16-224,0-16 192,0 0-192,-15 16 288,15 16 128,-16-16-160,-1 16-160,2 0 96,15 16-64,-17 0-64,2 16-736,15-16-1218,0 16-3844</inkml:trace>
          <inkml:trace contextRef="#ctx0" brushRef="#br0" timeOffset="-156598.957">28 16 3939,'0'-16'1506,"0"16"-481,0 0-513,0 0 321,0-16 32,15 16-129,-15 0-95,0 0-64,0 0-225,0 0 0,0-16-31,0 16-97,0 0 64,0 0-96,0 0-64,0 0-64,0 0 32,0 0-96,0 0-96,0 0-480,0 0-65,0 0-31,0 0-417,0 0 320,0 0 417,0 0-1,0 16-351,0-16-289,0 16-193,-15-16 65,15 16 833,0-16 352,0 16 64,0-16 64,0 0 1,0 16 63,0-16 256,0 0-223,0 16 191,0-16-256,0 0 545,0 0 480,0 0-352,0 0-416,0 0-321,0 0-160,0 0 64,0 0 0,0 0-32,0 0-64,0 0-192,0 0-577,15 0-2498,-15 0-865</inkml:trace>
        </inkml:traceGroup>
        <inkml:traceGroup>
          <inkml:annotationXML>
            <emma:emma xmlns:emma="http://www.w3.org/2003/04/emma" version="1.0">
              <emma:interpretation id="{A8F6A44C-B29B-4D77-8ED7-0B7D9F2E60AB}" emma:medium="tactile" emma:mode="ink">
                <msink:context xmlns:msink="http://schemas.microsoft.com/ink/2010/main" type="inkWord" rotatedBoundingBox="15218,13590 15670,12281 16203,12466 15751,13775">
                  <msink:destinationLink direction="with" ref="{15726758-9FCB-479D-8F78-F98B013AA3AA}"/>
                </msink:context>
              </emma:interpretation>
            </emma:emma>
          </inkml:annotationXML>
          <inkml:trace contextRef="#ctx0" brushRef="#br0" timeOffset="-154306.8259">411-1104 3203,'17'0'1537,"-17"-16"-224,0 16 0,0 0-95,0 0-386,0 0-191,0 0 32,0 0-97,0 0-320,0 0 65,0 0 95,15 0-31,1 0-97,1 16-128,-2-16-64,17 16 32,-16-16-64,1 16-64,14-16 0,-15 0 96,-16 16-160,16-16 96,-16 0-32,0 0 0,0 0 0,0 0-224,0 0-96,0 0 224,-16 0-417,0 0 33,0 0-65,1 0 1,-2-16 223,17 16-191,-16 0 288,16-16 160,0 16-289,0 0 225,0-16 96,0 16 64,0-16 96,0 0 225,0 0-193,0 0 224,16 0-32,-16 0-191,17 0 159,-17 0-128,15-16 160,1 16-223,-16 0-65,16-16 32,0 16-96,1-16 32,-17 16 0,14-16 0,2 16-32,-16 16-32,0-16 0,16 16 32,-16 0-32,0 0-96,0 0-1,0 0 97,0 0 225,0 16 159,0 0-160,0 0 0,-16 16-64,16-16 97,0 0 31,0 16 96,0-16-128,0 16-95,0-16 63,0 16-64,0-16 0,0 16-128,-16-16 64,16 0-32,0-16 0,0 16 0,0 0-320,-14-16-289,14 0-992,0 0-449,0 0-2819</inkml:trace>
          <inkml:trace contextRef="#ctx0" brushRef="#br0" timeOffset="-153393.7736">603-1376 1153,'-32'16'1633,"0"0"481,16 0-1057,-16 16-64,0-16-192,16 16-161,1 0-351,-2-16 63,2 0-128,15-16-64,0 0 193,0 0 319,0 0 1,0 0-96,15-16-449,17 0-320,-16 0-225,1-16-576,-2 16-128,17 0-32,-16 0-448,1 0 383,-2-16 225,1 16 1122,0 0 31,-16 0 993,16 16 673,-16-16-641,0 16-417,0 0-127,0 0-353,17 0-192,-17 0 0,0 0 161,0 16 95,0 0-192,0 0 160,0 16-191,0-16-97,0 16-32,0-16 32,0 0 32,0 16-32,0-16 0,0-16-32,0 16 0,0-16 32,0 0 0,0 0 64,0 0 64,0 0 96,0 0 1,0 0-193,0 0 0,0 0-64,0 0-160,-17 0-161,17-16 161,-16 16 128,16 0-160,-16 0 128,16 0-160,0 0 256,-16 0-32,16 0 32,0 0-64,0 16-289,0-16-159,-15 0-641,15 0-897,0 0 0,0 0 320,0 0 449,-17 0 96,17 0 480,-16 0 97</inkml:trace>
          <inkml:trace contextRef="#ctx0" brushRef="#br0" timeOffset="-153218.7636">476-1216 2594,'0'0'3395,"15"-16"-1633,1 16-417,0 0-32,0-16-384,1 16-288,-17 0-417,15 0-128,1-16-64,-16 16-128,0 0-480,16 0-481,-16 0-609,0 0-2818</inkml:trace>
          <inkml:trace contextRef="#ctx0" brushRef="#br0" timeOffset="-89121.0974">459-1889 5317,'-16'-16'1889,"16"2"642,0 14-706,0 0-736,0-16 193,0 16-898,0 0-96,-15-16 321,15 16-353,0 0-128,0 0-64,0 0-96,-17 0 0,17 0-96,-15 0 128,-2 16-64,17 0 32,-16-2 32,16 2-64,0 0-288,0-16 256,0 16-65,0-16 161,0 0 32,0 16 161,0-16 127,16 0-160,1-16 32,-17 0-320,15 0-128,-15 0-193,17-14-159,-17 14 31,15 0-159,-15 0-193,0 0-384,0 16-2115,0 0-1536</inkml:trace>
          <inkml:trace contextRef="#ctx0" brushRef="#br0" timeOffset="-88834.081">507-2207 4131,'16'-32'1378,"-16"32"31,0-16-256,0 16 128,0 0-320,0 0 224,0-16-192,0 16-608,0 0-417,0 0-321,0 0 33,0 16 352,0-16 64,-16 32-32,16 0 0,-16 16-64,1-16 32,15 16 64,-17-16-192,17 0 0,0-16-769,0 16-1153,0-16-736,0-16-962</inkml:trace>
          <inkml:trace contextRef="#ctx0" brushRef="#br0" timeOffset="-88495.0616">636-2159 7751,'-17'0'1089,"17"0"-865,0 0-256,0 0-64,0 0 512,-16 0 289,16 16-160,-16 16-257,16-16-160,0 0 32,0 16 0,0-16 96,0 16-191,0-16-226,0 0 225,16 0-32,-16 0 97,16 0 95,-16-16-32,17 0-32,-3 14-64,2-14-64,0 16 32,0-16-96,1 0 128,-2 16-160,1-16-32,0 0-640,-16 16-738,0-16-1505,0 0-416</inkml:trace>
          <inkml:trace contextRef="#ctx0" brushRef="#br0" timeOffset="-88252.0477">603-2031 8936,'0'0'2050,"16"0"-929,-16-16 32,0 16 160,17 0-608,-3 0-417,-14-16-128,16 16-160,0 0-32,-16 0 0,16 0-32,-16 0-576,17 0-1602,-17 0-1410,0 0-2946</inkml:trace>
          <inkml:trace contextRef="#ctx0" brushRef="#br0" timeOffset="-88051.0361">619-2111 8263,'17'0'1217,"-3"-16"-480,2 16-256,0 0 223,17-16-127,-18 16-321,1 0-128,0 0-256,-16 0 192,16 0-128,-16-16-801,0 16-1153,0 0-2017</inkml:trace>
          <inkml:trace contextRef="#ctx0" brushRef="#br0" timeOffset="-87593.01">507-2415 5509,'16'-16'2210,"-16"0"-192,16 16-801,-16 0-416,17 0-385,14-16-128,-15 16-128,17 0-63,-3 0-65,19 16-32,-34 0 0,17-16 32,-16 16-64,0-16-257,0 0-255,-16 0-65,0 0-63,0 0-193,0 0-1986,0 0 321,0 0 1761,0 0 929,0-16-96,0 16 32,0 0 225,0 0 255,0 0 225,0 0-609,0 0-160,0 0 0,0 0-64,0 0-128,0 0-64,0 0-929,0 0-1538</inkml:trace>
        </inkml:traceGroup>
        <inkml:traceGroup>
          <inkml:annotationXML>
            <emma:emma xmlns:emma="http://www.w3.org/2003/04/emma" version="1.0">
              <emma:interpretation id="{7B254976-FB9F-4E5E-8A04-66EB54DB4F95}" emma:medium="tactile" emma:mode="ink">
                <msink:context xmlns:msink="http://schemas.microsoft.com/ink/2010/main" type="inkWord" rotatedBoundingBox="16514,10192 17722,11426 17013,12120 15805,10886"/>
              </emma:interpretation>
              <emma:one-of disjunction-type="recognition" id="oneOf1">
                <emma:interpretation id="interp5" emma:lang="en-US" emma:confidence="0">
                  <emma:literal>7....</emma:literal>
                </emma:interpretation>
                <emma:interpretation id="interp6" emma:lang="en-US" emma:confidence="0">
                  <emma:literal>F....</emma:literal>
                </emma:interpretation>
                <emma:interpretation id="interp7" emma:lang="en-US" emma:confidence="0">
                  <emma:literal>7...</emma:literal>
                </emma:interpretation>
                <emma:interpretation id="interp8" emma:lang="en-US" emma:confidence="0">
                  <emma:literal>1....</emma:literal>
                </emma:interpretation>
                <emma:interpretation id="interp9" emma:lang="en-US" emma:confidence="0">
                  <emma:literal>7:</emma:literal>
                </emma:interpretation>
              </emma:one-of>
            </emma:emma>
          </inkml:annotationXML>
          <inkml:trace contextRef="#ctx0" brushRef="#br0" timeOffset="-84453.8305">1674-3392 928,'0'0'1986,"0"0"-224,0-16-481,0 16 193,0-16 575,15 16-447,-15-16-353,0 16-416,0-16-353,0 16-351,17 0-194,-17 0-383,0 0-1602,0 16-993,0 0-3267</inkml:trace>
          <inkml:trace contextRef="#ctx0" brushRef="#br0" timeOffset="-84189.8154">1994-3184 6758,'0'0'224,"15"-16"-897,-15 16-1216,0 0 672,16 0 640,-16 16-32,17-16-1407</inkml:trace>
          <inkml:trace contextRef="#ctx0" brushRef="#br0" timeOffset="-84003.8048">2217-3008 8840,'-15'-32'480,"15"16"-320,0 16-576,0 0-2339,0 0 1795,15 0-2692</inkml:trace>
          <inkml:trace contextRef="#ctx0" brushRef="#br1" timeOffset="-172658.8755">1737-4256 5573,'-15'16'8232,"-1"16"-8681,-1 16 225,-30 16 320,-1 16-96,-17 32 160,2-16-192,-1 16-673,-17-16-319,1 16 95,17-32-3107</inkml:trace>
          <inkml:trace contextRef="#ctx0" brushRef="#br0" timeOffset="-159076.0986">1306-3808 6918,'0'-32'416,"-16"16"834,16 0-289,0 16 128,0 0-96,0 0 256,0-16-192,-16 16-257,16 0-223,0 0-449,0 0-128,-16 0-64,-16 16 32,0 0 96,-1 16-32,2 0-128,15 16 160,0 0-64,-1-16 64,17 16-96,0-16-128,0-16-128,17 16 288,15-32 192,-1 16 192,2-16-192,-1-16-160,16 0 97,-16-16-65,0 0-225,-16-16-319,-1-16 0,2 16 95,-17 0 129,-17 0 128,2 16 480,-1 0-352,-1 16 224,2 16-95,-1 0-129,-16 0-33,15 16-31,2 0 32,-1 16 161,0 16-162,0-16 130,16 0-33,0 0-128,0 0-65,16-16 290,0 0-33,0 0 192,-1 0-64,18-16-128,-17 0 65,0-16 63,-1 0 0,2 0-192,-17-16-128,0 0-64,0 0-128,0 0-1,-32 16 97,16 0 545,0 0-193,-17 16-64,18 0-288,-1 32 32,0 0 128,0 0-32,16-16 32,0 16-64,16 0 192,16-16-192,-17-16 384,18 16-192,-1-16 128,0 0 1,-1-16-161,-14 0-32,-1 0-224,-16-16-97,0 0-415,-16 0 383,-16 16 193,-16 0-96,16 0 416,-1 16-224,18 0-64,-17 16-96,32 0 96,-16 0-32,16 0-128,16 0 160,0 0 128,15 16 192,18-16 32,-18-16-192,2 0-32,-1 0-96,-16 0 129,-16 0 31,0-32-385,-16 16 1,-1 0 128,-14-16 64,-1 32 352,0-16-224,-1 16-64,18 0-96,-1 0 0,0 16-32,16 0 32,0 0-128,16 0 192,0 0 160,-1 0 256,18 0-192,-33 0-192,16-16-864,-16 16-450,0-16-608,-32 16-448</inkml:trace>
          <inkml:trace contextRef="#ctx0" brushRef="#br1" timeOffset="-169352.6863">1194-3520 640,'16'0'1730,"-16"0"-1410,0 0-352,0 0 448,0 0 129,0 0-33,0 0 1,0 0-97,0 0-127,0 0-97,0 0 0,0 0 0,0 0-32,0 0 0,16 0-96,-16 0 1,0 0-65,0 0-513,0 0-224,0 0-608,0 0-2114</inkml:trace>
          <inkml:trace contextRef="#ctx0" brushRef="#br1" timeOffset="-171923.8333">1354-3984 3106,'15'-16'2595,"-15"16"-33,0-16-896,0 16-1314,0 0-160,0 0 65,-15 16 191,-18 0 97,18 0-129,-17 16-128,16 0-224,-1 0 0,2 16 0,-1-16 1,16 16-65,-16 0-705,0-16-352,16 16-1442,-17-16-3907</inkml:trace>
          <inkml:trace contextRef="#ctx0" brushRef="#br1" timeOffset="-173124.9022">1338-4192 7366,'16'-48'737,"-16"32"448,15 0-96,-15 0-224,0 16 0,0-16 224,0 0-577,17 0 353,-17 16-224,0-16 0,0 16-129,0 0-352,0 0-160,0 0-128,0 0-160,0 0-129,0 0-191,-17 32 1184,2 32 385,-33 16-384,0 32-513,-16 16-545,0-16-2209,15 0-2531</inkml:trace>
          <inkml:trace contextRef="#ctx0" brushRef="#br1" timeOffset="-171116.7873">1338-3824 736,'-32'0'32,"16"0"-32,0 0 96,-17 0 705,18 16 544,15 0-31,-16 0-1154,16 0-160,0 16 128,0-16-705,0 0 673,16-16-320,-1 16-769</inkml:trace>
          <inkml:trace contextRef="#ctx0" brushRef="#br1" timeOffset="-174009.9528">762-3952 8039,'16'-32'705,"-16"16"-97,0 0-255,16 16 95,-16-16-352,0 16 64,0 0 129,0 0-33,0 0-256,0 0-481,0 0-2882,0 16-3746</inkml:trace>
          <inkml:trace contextRef="#ctx0" brushRef="#br1" timeOffset="-171407.8039">1241-3840 352</inkml:trace>
        </inkml:traceGroup>
      </inkml:traceGroup>
    </inkml:traceGroup>
  </inkml:traceGroup>
</inkml:ink>
</file>

<file path=ppt/ink/ink59.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07T14:13:04.284"/>
    </inkml:context>
    <inkml:brush xml:id="br0">
      <inkml:brushProperty name="width" value="0.06667" units="cm"/>
      <inkml:brushProperty name="height" value="0.06667" units="cm"/>
      <inkml:brushProperty name="color" value="#177D36"/>
      <inkml:brushProperty name="fitToCurve" value="1"/>
    </inkml:brush>
  </inkml:definitions>
  <inkml:traceGroup>
    <inkml:annotationXML>
      <emma:emma xmlns:emma="http://www.w3.org/2003/04/emma" version="1.0">
        <emma:interpretation id="{0E4C1BBA-2776-4330-88C1-B1E6FB81ED15}" emma:medium="tactile" emma:mode="ink">
          <msink:context xmlns:msink="http://schemas.microsoft.com/ink/2010/main" type="inkDrawing" rotatedBoundingBox="19371,10048 20727,15047 20191,15193 18835,10193" semanticType="verticalRange" shapeName="Other">
            <msink:sourceLink direction="with" ref="{DE1D9436-CEB3-41AE-BA1D-5A5D6CD22583}"/>
            <msink:sourceLink direction="with" ref="{622A3D3B-59E5-406A-86BF-3276933A7B60}"/>
          </msink:context>
        </emma:interpretation>
      </emma:emma>
    </inkml:annotationXML>
    <inkml:trace contextRef="#ctx0" brushRef="#br0">-3 32 800,'0'0'224,"0"0"962,0 0 127,0 0 0,0 0-576,0-16-33,0 16 225,0 0-416,0 0-417,0-16-64,0 16 64,17 0-96,-17 0-64,0 0 128,0 0 32,0 0 256,0 0 321,0 0 32,0 0-385,0 0-320,0 0-32,15 0 32,1 0 32,1 0 32,-2 0-32,17 0-32,-16 16 0,16 0 32,0-16-32,-16 32 0,16-16-32,0 16 32,-16 16 64,1 0-96,14 15 32,-15 1 0,0 0 32,16 0-64,0 16 32,1 0 32,-2 0 0,17 0 0,0-16 64,0 16-32,-16 0-64,16 0 0,0 0 32,-16 0 65,16 0-33,-16 16-64,-16 0 0,16 0 32,-16 16 0,0-15 96,0 15-64,-1-16-64,2 0 64,14-16-64,-14 0 32,15 0 64,16 0 192,-16 0-31,-1 16-65,18-2-64,-18 2 0,1 0-128,1 0 32,-18-15-32,2 15 32,-2-32-32,18 16 64,-18-16-96,-15 0 64,17-16 32,-1 16-32,-1 0 0,2 0 32,-2 0 160,-15 0-31,17 16-161,-17 0 96,0 0 32,0 16-96,0-16 64,0 16-96,0-16 96,-17 0-64,2-16 32,-2 0-64,2 0 33,-1-16 31,-1-16 0,2 0-32,-2 0-32,17-16-32,-16 16 0,1-16 64,-2 0-64,17 0 32,-15 0-64,-2 0 128,17 0-96,-16 0-64,16-16 160,0 16-64,0-16-64,0 0-64,0 0-224,16 0-801,1-16-5093</inkml:trace>
  </inkml:traceGroup>
</inkml:ink>
</file>

<file path=ppt/ink/ink6.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07T13:49:03.440"/>
    </inkml:context>
    <inkml:brush xml:id="br0">
      <inkml:brushProperty name="width" value="0.04667" units="cm"/>
      <inkml:brushProperty name="height" value="0.04667" units="cm"/>
      <inkml:brushProperty name="color" value="#ED1C24"/>
      <inkml:brushProperty name="fitToCurve" value="1"/>
    </inkml:brush>
  </inkml:definitions>
  <inkml:traceGroup>
    <inkml:annotationXML>
      <emma:emma xmlns:emma="http://www.w3.org/2003/04/emma" version="1.0">
        <emma:interpretation id="{CD37AD50-9446-4BEF-80D5-48A9BDC626D8}" emma:medium="tactile" emma:mode="ink">
          <msink:context xmlns:msink="http://schemas.microsoft.com/ink/2010/main" type="inkDrawing" rotatedBoundingBox="21277,5183 21449,9910 20774,9934 20601,5207" semanticType="verticalRange" shapeName="Other">
            <msink:sourceLink direction="with" ref="{4342776F-1598-4075-B852-BFE28D0D989B}"/>
            <msink:sourceLink direction="with" ref="{C3A41B87-AEEE-4F76-A2B1-45081EC23AC0}"/>
          </msink:context>
        </emma:interpretation>
      </emma:emma>
    </inkml:annotationXML>
    <inkml:trace contextRef="#ctx0" brushRef="#br0">-1 30 1057,'0'0'2818,"0"0"-832,0 0-481,0 0-640,0 0-576,0-36 255,0 36-512,0 0 128,0 0-32,0 0-128,0 0-32,0 0-256,0 0-449,0 0 385,0 0 352,0 0-32,0 0 32,0 0-64,0 0 160,0 0-32,0 0 513,0 0-225,0 0-256,0 0-32,37 0 449,-37 0-65,35 0 65,-35 0-225,37 36-160,-2-36 0,-35 36-32,35 0 0,-35 0 32,0 0 65,37 0-97,-2 35 0,-35-2-64,38 3 32,-38-37-128,0 37 64,34-36-32,-34 36 224,0-37-256,0 1 224,-34 0-96,34 36 160,-38-36-160,38 35 0,-35-35-64,35 36 32,0 0-32,-37-1 64,37 1-64,0-36-64,0 35 161,0-35-130,37 36 98,-37-36 63,35 36-128,-35-37 0,38 1 0,-38 0 0,0 0 0,34 0 64,-34 0-96,0-1 32,35-35-128,-35 0 96,38 36 256,-4-36-160,1 0 128,3 0-224,-3 0 32,2 36 0,-2-36-160,-35 0-193,0 0 257,0 0 0,0 0 0,0 0-96,0 0-96,0 0 736,-35 0-352,35 0 64,0 0-96,0 0 33,-37 0-65,37 0-64,0 0 0,0 0-193,0 0 129,0 0 96,0 36 160,-35 0-128,35-36-64,0 36 64,-38-1-64,38 1-96,0 0 256,0 36-192,-35-36 32,35-1 192,0 37-128,0-36 65,0 36-97,-34-1 96,34-35-96,0 36-545,0 0 353,0-1-64,34 37-33,-34-37 193,0 1-160,35 0 384,-35-1-320,0 1-160,0 0 288,0 0 32,38-1 96,-38-35-64,0 0 0,0 36 32,-38-37-32,38 1 0,0 0 64,0 0-64,0 0 32,-35 0-64,35 35 32,0-35 32,0 0-128,0 0 160,0 36-64,0-37 0,0 1 0,0 36 32,0-36 0,0 0-64,-34-1 64,34 37-32,0-36-32,0 0-64,-38 0 384,3-1-288,35 37 32,-34-36-128,-4 0 320,3-36-160,-2 36 0,2-1-256,35-35 480,-35 0-416,35 0 128,-37 0 353,37 0-385,0 0 128,-35 0-673,35 0-1024,0 0-4517</inkml:trace>
  </inkml:traceGroup>
</inkml:ink>
</file>

<file path=ppt/ink/ink60.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07T14:13:05.660"/>
    </inkml:context>
    <inkml:brush xml:id="br0">
      <inkml:brushProperty name="width" value="0.06667" units="cm"/>
      <inkml:brushProperty name="height" value="0.06667" units="cm"/>
      <inkml:brushProperty name="color" value="#177D36"/>
      <inkml:brushProperty name="fitToCurve" value="1"/>
    </inkml:brush>
  </inkml:definitions>
  <inkml:traceGroup>
    <inkml:annotationXML>
      <emma:emma xmlns:emma="http://www.w3.org/2003/04/emma" version="1.0">
        <emma:interpretation id="{ECA49BB6-506D-4D0A-9D0E-F1C771C8C491}" emma:medium="tactile" emma:mode="ink">
          <msink:context xmlns:msink="http://schemas.microsoft.com/ink/2010/main" type="writingRegion" rotatedBoundingBox="19511,10633 20123,9874 20594,10254 19983,11013"/>
        </emma:interpretation>
      </emma:emma>
    </inkml:annotationXML>
    <inkml:traceGroup>
      <inkml:annotationXML>
        <emma:emma xmlns:emma="http://www.w3.org/2003/04/emma" version="1.0">
          <emma:interpretation id="{4BD1ABEA-80C2-4FDB-BF94-DD66BA212A94}" emma:medium="tactile" emma:mode="ink">
            <msink:context xmlns:msink="http://schemas.microsoft.com/ink/2010/main" type="paragraph" rotatedBoundingBox="19511,10633 20123,9874 20594,10254 19983,11013" alignmentLevel="1"/>
          </emma:interpretation>
        </emma:emma>
      </inkml:annotationXML>
      <inkml:traceGroup>
        <inkml:annotationXML>
          <emma:emma xmlns:emma="http://www.w3.org/2003/04/emma" version="1.0">
            <emma:interpretation id="{B1DDEFD7-8FB5-4A0E-A023-665EED929F58}" emma:medium="tactile" emma:mode="ink">
              <msink:context xmlns:msink="http://schemas.microsoft.com/ink/2010/main" type="line" rotatedBoundingBox="19511,10633 20123,9874 20594,10254 19983,11013"/>
            </emma:interpretation>
          </emma:emma>
        </inkml:annotationXML>
        <inkml:traceGroup>
          <inkml:annotationXML>
            <emma:emma xmlns:emma="http://www.w3.org/2003/04/emma" version="1.0">
              <emma:interpretation id="{5146D2D7-C941-4A08-A157-7E1785420CA8}" emma:medium="tactile" emma:mode="ink">
                <msink:context xmlns:msink="http://schemas.microsoft.com/ink/2010/main" type="inkWord" rotatedBoundingBox="19511,10633 20123,9874 20594,10254 19983,11013"/>
              </emma:interpretation>
              <emma:one-of disjunction-type="recognition" id="oneOf0">
                <emma:interpretation id="interp0" emma:lang="en-US" emma:confidence="0">
                  <emma:literal>48</emma:literal>
                </emma:interpretation>
                <emma:interpretation id="interp1" emma:lang="en-US" emma:confidence="0">
                  <emma:literal>45°</emma:literal>
                </emma:interpretation>
                <emma:interpretation id="interp2" emma:lang="en-US" emma:confidence="0">
                  <emma:literal>45</emma:literal>
                </emma:interpretation>
                <emma:interpretation id="interp3" emma:lang="en-US" emma:confidence="0">
                  <emma:literal>45!</emma:literal>
                </emma:interpretation>
                <emma:interpretation id="interp4" emma:lang="en-US" emma:confidence="0">
                  <emma:literal>45'</emma:literal>
                </emma:interpretation>
              </emma:one-of>
            </emma:emma>
          </inkml:annotationXML>
          <inkml:trace contextRef="#ctx0" brushRef="#br0">19 28 864,'0'-16'2531,"0"0"960,0 16-800,0 0-930,0 0-1216,0 0-481,0 0-256,0 0-97,0 32 514,0 0 63,0 16-64,-17 0-128,17 0-64,0 16 0,0-32 32,17 16 64,-17-16-192,0-16-704,16 0-866,-16 0-896,15-16-1698</inkml:trace>
          <inkml:trace contextRef="#ctx0" brushRef="#br0" timeOffset="-211.0121">-125-115 3106,'16'-32'705,"-16"16"1473,0 0-160,0 0-416,0 16-321,0 0-320,0 0-513,0 0-192,0 0-95,0 0-161,0 0-257,0 0 289,-16 32 32,0 0-64,16 15 0,-17 1 64,2-16-64,15 16 0,0-16-32,0 0 32,0 0 32,15-16-32,2-16 32,-1 16 97,0-16-1,15 0 0,-14 0-128,-1 0 96,0-16-320,0 16-833,-1-16-865,-15 16-224,17-16-1313,-17 0-864</inkml:trace>
          <inkml:trace contextRef="#ctx0" brushRef="#br0" timeOffset="465.0266">162-20 5989,'17'-48'577,"-1"32"223,-1-15-319,17 15-321,1-16 32,-18 16 32,17 0-31,-16 16-129,1-16 64,-2 16 416,-15 0 417,0 0-96,0 0-288,-15 0-705,-2 0 448,-14 0-224,-1 16-96,-1 0-64,1 0-32,17 0 64,-1 0-96,-1 16-193,17-17 257,0 1-96,0 16 96,0-16 128,0 0 0,17 0 64,-17 0-96,16 0 128,-1 0-31,2 0 63,15 0 160,-16 0-160,-1 16-128,2-16-64,-2 0 64,-15 0-32,0 0-32,0 0 64,0 0 1,-15 0-33,-17 0 160,16 16-32,-16-16-705,15 0-704,2-16-961,-1 16-3203</inkml:trace>
          <inkml:trace contextRef="#ctx0" brushRef="#br0" timeOffset="809.0463">402-243 1377,'-15'-32'2082,"15"16"-32,0 16 512,0 0-1313,0 0-992,0 0-770,0 0 257,0 0 256,0 0 96,15 16 64,1 0 192,1-16 449,-17 0 480,0 0 129,15 0 159,-15 0-736,17-32-481,14 0-192,-31 0-127,17 0 63,-17 0-225,0 16-63,-17 0-993,2 16-288,-18 0 608,1 32-993,16 32-3651</inkml:trace>
        </inkml:traceGroup>
      </inkml:traceGroup>
    </inkml:traceGroup>
  </inkml:traceGroup>
</inkml:ink>
</file>

<file path=ppt/ink/ink61.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07T14:08:23.480"/>
    </inkml:context>
    <inkml:brush xml:id="br0">
      <inkml:brushProperty name="width" value="0.06667" units="cm"/>
      <inkml:brushProperty name="height" value="0.06667" units="cm"/>
      <inkml:brushProperty name="color" value="#ED1C24"/>
      <inkml:brushProperty name="fitToCurve" value="1"/>
    </inkml:brush>
  </inkml:definitions>
  <inkml:traceGroup>
    <inkml:annotationXML>
      <emma:emma xmlns:emma="http://www.w3.org/2003/04/emma" version="1.0">
        <emma:interpretation id="{E4A5688E-BC12-40F1-823C-68DED3A02D4C}" emma:medium="tactile" emma:mode="ink">
          <msink:context xmlns:msink="http://schemas.microsoft.com/ink/2010/main" type="inkDrawing" rotatedBoundingBox="15944,10071 19716,13874 18888,14694 15116,10892" semanticType="verticalRange" shapeName="Other">
            <msink:sourceLink direction="with" ref="{622A3D3B-59E5-406A-86BF-3276933A7B60}"/>
          </msink:context>
        </emma:interpretation>
      </emma:emma>
    </inkml:annotationXML>
    <inkml:trace contextRef="#ctx0" brushRef="#br0">296-3883 32,'27'-56'2434,"-27"56"-416,0-27-769,0 27-673,0 0 129,-27-28-737,27 28-160,-29 0 416,29 0 64,-27 0-63,27 0 191,-28 0-256,28 0-160,0 0 64,-27 0-32,27 0 0,0 0-32,0 0 160,0 0 33,0 0-33,0 0 0,0 0-224,0 0 192,27 0 192,28 0-288,-26-28-32,-2 1 160,0 27-63,2 0 511,-29-28 545,0 28-993,-29 0-416,2 0 512,-29 0-192,1 28-64,1-28 0,25 27-64,2 1 64,-2-28-160,29 0-32,0 28-192,0-28 256,0 0-33,0 0 193,29 0 97,-2 0 31,2 0 0,25 0-32,1 0 160,1-28-64,-29 0 1,2 28 31,-2-27 64,-27 27 385,0 0-225,0 0-512,0 0-288,-27 0 352,-2 0 96,2 0-96,-29 0-32,29 27-224,27 1-64,0 0-129,0-28-223,0 27 31,0-27 769,27 28 161,29-28-289,-29 0 96,29 0-96,-30-28 32,30 28 0,-27-27 0,-29-1-32,27 28 0,-27 0 192,0 0 97,0 0-450,0 0-127,-27 0 416,-2 0-64,2 0-96,-2 0 0,3 28 0,26-28-160,0 0 64,0 27-256,0-27 32,0 0-129,0 0 545,26 28 160,30-28-191,0 0-1,-29-28 0,28 28 64,-26-27-96,-2 27 160,-27 0 192,0 0 129,0 0-353,0 0-320,0 0-64,0 0 320,-27 0 32,-2 0-160,29 0 0,-26 27 0,26-27-96,0 28 64,-29-28-481,29 0 33,0 28 223,29-28 289,-29 0 128,26 0-160,3 0 257,25 0-161,-25 0 64,-2 0-96,0 0 0,1 0 64,-1-28 32,2 28-96,-29 0 96,0 0-224,0 0-224,-29 0 384,-26 0 96,28 28-192,-29-28 128,2 27-64,54 1-96,-29 0-224,29-28-193,0 27 321,29-27 480,-2 0-191,29 28-65,26-28 64,-26 0-64,-2 0-32,2 0 96,-1-28 0,-28 28 96,2-27-64,-29 27 609,0 0-96,0 0-481,0 0-128,0-28-288,-56 28 416,29 0-192,-1 0 0,1 0-64,-2 0-160,29 0-97,0 0 33,0 0-64,0 28 160,29-28 448,26 27-192,-1-27 32,2 0 64,0 0-128,-29 0 32,1 0 64,-1 0-64,-27 0 225,0 0 319,0 0-319,0 0-321,0 0-65,-27 0 130,-1 0 95,-26 0-128,25 0-64,2 0-129,-2 28 1,29-28-192,0 28 224,0-28 0,29 27 256,27-27 64,-29 28-64,28-28 0,-1 0-32,-25 0 64,-2 0-128,-27 0 32,29 0 128,-29 0 97,0 0-65,0 0 32,0 0-288,0-28-128,-29 28 352,2 0-160,27 0 0,-29 0-160,29 0-129,0 0-95,0 0-32,0 0 127,29 0 321,-2 28 33,2-28 31,24 0 32,-24 0-160,-2 0 96,2 0-32,-29 0 32,27 0 160,-27 0 224,0 0-255,0 0-225,-27 0 64,-2 0-225,2 0 97,-2 0 225,3 0-65,-1 0-161,-2 0 33,29 0-32,0 28-96,0-28-128,0 27 224,0-27 96,56 28-289,-30-28 578,59 28-289,-31-28 64,1 0 32,-26 0 0,-2 0-96,0 0 32,-27 0 256,0 0 129,0 0-417,0 0-96,-27-28 96,0 28-96,-28 0 224,26 0-96,2 0-128,0 0-65,27 0 129,-29 0-64,29 0-96,0 28 32,0-28-224,29 27 480,-29-27-321,54 28 354,-25-28-97,26 0 32,-28 0 0,0 0-64,2 0 32,-2 0 64,-27 0 96,0 0 32,0 0-160,0 0-256,-27 0-96,-2 0 416,2 0-160,-29 28-32,30-28 32,-3 27-32,29-27-64,-27 28-225,27 0-191,0-28 384,27 27 128,2 1 128,26-28-32,-1 27 32,2-27-224,-1 0 256,1 0-128,-2 0 32,-25 0-32,-2 0 96,1 0-64,-28 0 192,0 0-128,0 0 0,0 0-256,0 0-96,-28 0 576,1 0-256,-29 0-32,29 0-32,27 28-192,0-28-96,0 0 32,0 0-33,0 28 322,27-28 63,29 27 32,-1-27-32,-1 0 32,2 0-224,0 0 160,-30 0-32,3 0 0,-29 0 64,0 0 192,0 0 161,0 0-129,0 0-256,0 0-96,-29 0-64,3 0 160,-1 0-96,27 0-32,0 0-224,0 0-65,0 28 289,0-28-96,27 28 224,-1-28-32,3 27 32,25-27 0,2 28-64,-27-28 128,-3 0-95,1 0 95,-27 0-32,0 0 320,0 0-32,0 0-351,0 0-258,-27 0 321,1 0-96,-30 0 32,27 0-64,2 0-32,0 28-96,27-28 32,-29 27-160,29 1-97,0-28 161,29 28 0,-29-1 256,27-27-32,0 28 256,29-28-256,-27 28 32,-3-28 32,30 0 64,-29 0-63,-27 0 95,0 0 192,0 0 0,0 0-320,0 0-256,0 0 160,-27 0 160,-2 0-96,-24 0 128,24 0-160,29 0-96,-27 27-64,27-27-64,0 26-193,0-26 257,27 27 192,2-27 224,-3 28-63,30-28-161,-29 0 32,29 28 64,-29-28-32,1 0-32,-28 0 128,27 0 192,-27-28 385,0 28-353,0 0-127,0 0-161,0 0-225,0 0-63,-27 0 352,27 0-224,-28 0 64,28 0-32,-27 0 0,0 28-96,27-28-224,0 27-32,0 1-33,0-28-31,0 28 223,0-28 161,0 0 96,27 27 129,0-27-129,1 0 32,-1 0 0,0 0-64,2 0 64,-2 0 32,2 0-32,-29 0 64,0 0 64,0 0 129,0 0-161,0 0-384,0 0-129,-29 0 449,2 0 32,-2 0-128,2 28-32,0 0-64,27-1-64,0 1-192,0 0 31,0-28-31,0 27 352,27-27 96,29 28-96,0-28 32,-2 0 0,1 0-64,-26 0 64,25 0 32,-25 0-64,-2-28 128,1 28 1,-28 0 287,0-27-96,0 27-192,0 0-352,0 0 192,-55 0 224,26 0-192,-25 27-32,-2 1 0,28-28-160,28 28 32,0-1-353,0 1 65,0 0 32,28-28 608,-1 27-288,29 1 192,0-28-32,-29 0-64,28 0 96,-28 0-64,2 0 0,-2 0 128,0 0-32,-27-28 129,29 28-1,-29 0 64,0 0-256,0 0-288,0 0 224,-29 0 160,2 0-128,0 28-32,-29-28 0,56 28-32,-27-28-32,27 27 64,0-27-32,-28 28-96,28-28 64,0 28-64,0-28 0,0 27-1,28-27 162,-1 0 159,0 28-128,2-28 0,-2 0 32,0 0-32,28 0-32,-26 0 0,-29 0-32,27 0 0,-27 0 0,0 0-160,0 0-257,-27 0 257,-2 0 96,3 0 321,-30 28-322,0-1 130,29-27-1,0 28-96,-1 0-65,28-28-31,0 27 96,0 1-96,0 0-96,0-1-32,0 1 192,55-28 128,-28 27-32,29-27 64,0 0-32,-1 0 32,-1 0-64,-25 0 96,27 0 0,-56 0-32,26 0 32,-26 0 193,0 0-65,0 0-256,-26 0 64,-3 0-192,-27 0 224,2 0-96,25 28-32,3-28-96,-3 28 64,2-1-224,27-27-1,0 28 129,0 0-160,27-1 288,-27-27 0,55 28 224,-26-28-128,25 28-64,-25-28 192,27 0-128,-30 0 160,1 0-95,2 0 159,-29 0-32,0 0-96,0 0-128,0 0-224,0 0-128,0 0 192,-29 0 320,2 0-64,1 0-160,-3 27-32,29-27 0,-27 0 32,27 28-32,0-28-128,0 28-97,0-28 161,27 27 160,2 1 64,-3-28-64,1 0 64,2 0-64,-29 0 97,27 0-1,2 0-32,-29 0 0,0 0 128,0 0-96,0 0-128,0 0-128,-29 0-128,2 0 480,-2 0-224,2 28-32,1-28-96,-3 27-224,29 1 95,-27-28-159,27 28 128,0-1 63,0-27 33,27 0 352,2 28 33,24-28-65,3 0 96,-27 0-128,25 0 128,-26 28-128,-1-28 0,0 0-64,2 0 33,-29 0-98,0 0-127,0 0-128,0 0 0,-29 27 320,2-27 160,0 28-256,-28 0-288,28-1 191,-2 1-479,2 0 384,-2-1-353,29-27 32,0 28 513,0 0-128,0-28 128,0 27-96,29-27 128,27 28 96,-29-28-64,28 28 160,-1-28-96,-25 0 32,-2 0 129,-27 0-1,0 0 320,0 0-31,0 0-321,0 0-96,0 0 128,-27 0-192,-2 0 0,2 27-96,0-27 32,-1 0-32,1 28-160,0-28 96,-2 0-160,29 28 63,-27-28 97,27 27 0,0-27-64,0 0-96,0 28-161,0-28 609,27 28 65,2-28-97,25 0 32,-26 27-96,-1-27 96,0 0 128,2 0-95,-29 0 95,0 0 224,0 0-255,0 0-225,0 0-321,0 0-127,0 0 224,0 0 288,-29 28-384,29 0-161,-27-28-31,27 27 159,0-27 161,0 0 64,0 28-32,0-28 192,27 28-96,2-28 128,-2 27-256,2-27 480,-2 28 33,-1-28-257,3 0 224,-29 0 0,0 0 257,0 0-65,0 0-448,0 0-160,-29 0 128,3 0-32,-30 28 0,29-28-96,-2 27-384,2-27-129,27 28 161,-27-1 63,27-27-31,0 28 128,0-28 128,27 28 192,0-28-64,2 27 0,-2-27 256,2 0-224,-29 0 192,27 0 128,-27 0 257,0 0 95,0 0-191,0 28-417,0-28 32,-27 0 0,-2 0 0,2 0-96,-2 28-64,29-28-64,0 27 0,0 1-128,0-28 96,0 28 95,29-1 290,-29 1-289,27-28-32,2 28 160,-2-28 32,-27 27-64,26-27-128,-26 0 0,0 0 96,29 0 32,-29 0-32,0 0-32,0 0-1602,0 0-5477</inkml:trace>
  </inkml:traceGroup>
</inkml:ink>
</file>

<file path=ppt/ink/ink62.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07T14:11:24.661"/>
    </inkml:context>
    <inkml:brush xml:id="br0">
      <inkml:brushProperty name="width" value="0.06667" units="cm"/>
      <inkml:brushProperty name="height" value="0.06667" units="cm"/>
      <inkml:brushProperty name="color" value="#177D36"/>
      <inkml:brushProperty name="fitToCurve" value="1"/>
    </inkml:brush>
  </inkml:definitions>
  <inkml:traceGroup>
    <inkml:annotationXML>
      <emma:emma xmlns:emma="http://www.w3.org/2003/04/emma" version="1.0">
        <emma:interpretation id="{A85D4199-834D-490A-95F6-2BD9F0A9554F}" emma:medium="tactile" emma:mode="ink">
          <msink:context xmlns:msink="http://schemas.microsoft.com/ink/2010/main" type="inkDrawing" rotatedBoundingBox="17510,12085 17590,12117 17583,12134 17503,12101" shapeName="Other"/>
        </emma:interpretation>
      </emma:emma>
    </inkml:annotationXML>
    <inkml:trace contextRef="#ctx0" brushRef="#br0">2378-2703 8904,'33'0'0,"-18"0"-192,1 16 0,-16-16-2083,16 16-671</inkml:trace>
  </inkml:traceGroup>
</inkml:ink>
</file>

<file path=ppt/ink/ink63.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07T14:10:13.359"/>
    </inkml:context>
    <inkml:brush xml:id="br0">
      <inkml:brushProperty name="width" value="0.06667" units="cm"/>
      <inkml:brushProperty name="height" value="0.06667" units="cm"/>
      <inkml:brushProperty name="color" value="#177D36"/>
      <inkml:brushProperty name="fitToCurve" value="1"/>
    </inkml:brush>
  </inkml:definitions>
  <inkml:traceGroup>
    <inkml:annotationXML>
      <emma:emma xmlns:emma="http://www.w3.org/2003/04/emma" version="1.0">
        <emma:interpretation id="{15726758-9FCB-479D-8F78-F98B013AA3AA}" emma:medium="tactile" emma:mode="ink">
          <msink:context xmlns:msink="http://schemas.microsoft.com/ink/2010/main" type="inkDrawing" rotatedBoundingBox="15180,14882 15677,13692 15735,13716 15237,14906" semanticType="scratchOut" shapeName="Other">
            <msink:sourceLink direction="with" ref="{1DFBDE95-5944-4C26-A19D-8B7D790CEE40}"/>
            <msink:sourceLink direction="with" ref="{A8F6A44C-B29B-4D77-8ED7-0B7D9F2E60AB}"/>
          </msink:context>
        </emma:interpretation>
      </emma:emma>
    </inkml:annotationXML>
    <inkml:trace contextRef="#ctx0" brushRef="#br0">60 80 1601,'0'0'480,"0"0"-1312,0 0-1,0 0 1217,0 0 705,0 0-416,0 0 0,0 0-97,0 0 289,0-16-192,0 16 384,0 0 64,16 0-481,-16-16-191,0 16-161,15-16 0,-15 16 0,17-16-31,-17 0 159,0 16-192,15-16 257,-15-16-161,17 16 64,-17 0-95,16 0 31,-16 0-160,0 0 289,0 0-225,15 0-64,-15 16 96,0-16-160,17 0-64,-2 16 64,-15-16-96,17 0 32,-17 0-64,16 0 64,-1 0 0,-15 0-32,17 16 33,-17-16-33,15 0 0,-15 0 0,0 0 32,16 16 0,-16-16 32,0 0-96,17 0 64,-17 0-32,0 16 64,15-16-64,-15 0 0,17 0 96,-17 0-96,0 0 192,15 0-96,-15 0-32,0 16 32,16-16 32,-16 0 161,0 0-1,0 0-160,0 16-32,0-16-96,17 16 32,-17-16 64,0 0-64,0 16-32,0-16-32,15 0 64,-15 0-32,0 16 0,0-16 0,0 16 0,0-16 0,17 0 0,-17 16 0,0-16 0,0 16 64,0-16-64,0 0-32,15 16 64,-15-16 32,0 16-32,0-16 32,0 16-32,16-16 1,-16 16 31,0 0-64,0-16 0,0 16 32,0-16 0,17 16-64,-17 0 32,0-16 32,0 16 0,0 0-32,0-16-32,0 16 64,15 0-64,-15-16 64,16 0-32,-16 16-32,0-16 32,0 16 0,16-16 32,-16 16-64,0-16 32,0 16 0,16-16 32,-16 16-96,0-16 32,0 0 64,17 16-64,-17-16-32,0 16 64,0 0 64,0-16-64,0 16-64,0 0 160,0-16-128,15 16 64,-15-16-64,0 16 64,0-16-32,0 16 0,0 0-32,0 0 64,0 0-225,0 0-383,0 0-289,0 0-256,0 0 128,0 0 160,0 0 129,0 0 479,0 0-223,0 0-161,0 0-480,0 0-704,0 0-1314,-15 0-287</inkml:trace>
  </inkml:traceGroup>
</inkml:ink>
</file>

<file path=ppt/ink/ink64.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07T14:11:24.846"/>
    </inkml:context>
    <inkml:brush xml:id="br0">
      <inkml:brushProperty name="width" value="0.06667" units="cm"/>
      <inkml:brushProperty name="height" value="0.06667" units="cm"/>
      <inkml:brushProperty name="color" value="#177D36"/>
      <inkml:brushProperty name="fitToCurve" value="1"/>
    </inkml:brush>
  </inkml:definitions>
  <inkml:traceGroup>
    <inkml:annotationXML>
      <emma:emma xmlns:emma="http://www.w3.org/2003/04/emma" version="1.0">
        <emma:interpretation id="{92D144A9-8B57-4553-90B5-3A17271522B2}" emma:medium="tactile" emma:mode="ink">
          <msink:context xmlns:msink="http://schemas.microsoft.com/ink/2010/main" type="inkDrawing" rotatedBoundingBox="17760,12422 17775,12438 17764,12448 17749,12432" shapeName="Other"/>
        </emma:interpretation>
      </emma:emma>
    </inkml:annotationXML>
    <inkml:trace contextRef="#ctx0" brushRef="#br0">2634-2383 2434,'15'16'-865,"-15"-16"-544</inkml:trace>
  </inkml:traceGroup>
</inkml:ink>
</file>

<file path=ppt/ink/ink65.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07T14:16:31.545"/>
    </inkml:context>
    <inkml:brush xml:id="br0">
      <inkml:brushProperty name="width" value="0.06667" units="cm"/>
      <inkml:brushProperty name="height" value="0.06667" units="cm"/>
      <inkml:brushProperty name="color" value="#177D36"/>
      <inkml:brushProperty name="fitToCurve" value="1"/>
    </inkml:brush>
  </inkml:definitions>
  <inkml:traceGroup>
    <inkml:annotationXML>
      <emma:emma xmlns:emma="http://www.w3.org/2003/04/emma" version="1.0">
        <emma:interpretation id="{7C31EF9A-5A96-48AD-A5CA-C8783BEC91AC}" emma:medium="tactile" emma:mode="ink">
          <msink:context xmlns:msink="http://schemas.microsoft.com/ink/2010/main" type="writingRegion" rotatedBoundingBox="18120,13916 18593,13916 18593,14489 18120,14489"/>
        </emma:interpretation>
      </emma:emma>
    </inkml:annotationXML>
    <inkml:traceGroup>
      <inkml:annotationXML>
        <emma:emma xmlns:emma="http://www.w3.org/2003/04/emma" version="1.0">
          <emma:interpretation id="{1CB50DBE-4DE1-4CA5-8E00-FC68F83C1AAB}" emma:medium="tactile" emma:mode="ink">
            <msink:context xmlns:msink="http://schemas.microsoft.com/ink/2010/main" type="paragraph" rotatedBoundingBox="18120,13916 18593,13916 18593,14489 18120,14489" alignmentLevel="1"/>
          </emma:interpretation>
        </emma:emma>
      </inkml:annotationXML>
      <inkml:traceGroup>
        <inkml:annotationXML>
          <emma:emma xmlns:emma="http://www.w3.org/2003/04/emma" version="1.0">
            <emma:interpretation id="{3EF2E538-C1BD-46E8-B580-5667EF6CB34D}" emma:medium="tactile" emma:mode="ink">
              <msink:context xmlns:msink="http://schemas.microsoft.com/ink/2010/main" type="line" rotatedBoundingBox="18120,13916 18593,13916 18593,14489 18120,14489"/>
            </emma:interpretation>
          </emma:emma>
        </inkml:annotationXML>
        <inkml:traceGroup>
          <inkml:annotationXML>
            <emma:emma xmlns:emma="http://www.w3.org/2003/04/emma" version="1.0">
              <emma:interpretation id="{012BD891-A1A8-4F17-9709-CE5D3E361839}" emma:medium="tactile" emma:mode="ink">
                <msink:context xmlns:msink="http://schemas.microsoft.com/ink/2010/main" type="inkWord" rotatedBoundingBox="18120,13916 18593,13916 18593,14489 18120,14489"/>
              </emma:interpretation>
            </emma:emma>
          </inkml:annotationXML>
          <inkml:trace contextRef="#ctx0" brushRef="#br0">175 97 2786,'0'0'2499,"0"0"-1795,0 0-608,0 0-32,0 0 193,0 0 1184,-26 0-256,26 0-384,-25 25-353,1 0 65,-2 0-65,26 0-31,-24 25-129,-2-25-64,26 25 32,-24-25-224,24 25 0,0 0-32,0-25 160,0 0-95,24 0 319,2-1-96,-26-24-32,24 25 225,2-25 159,-2 0-191,1-25-225,1 1 64,-2-1-31,2-25-97,-2 25-96,0-25 64,-24 0-64,0 0 0,0 0 64,0 0-128,0 25 96,0-25 0,0 25-160,0 25 128,0-24-64,0 24 32,0-25-64,0 25 32,0 0 0,0-25-32,0 25-224,0 0-609,0 0 97,0 0-674,-24 0 417,0 0 0,-2 25-768,2-25-1218,-2 25 640</inkml:trace>
          <inkml:trace contextRef="#ctx0" brushRef="#br0" timeOffset="249.0143">-25 272 2786,'25'0'2370,"-1"0"-480,-24 0-64,26 0-225,-26 0-351,0 0-289,0 0-609,24 25 32,2-25-160,-2 0 1,1 25-65,1-25-128,-2 25 32,26 0-32,0-25 64,1 0-128,-3 25-737,-22-25-2242,-2 0-5156</inkml:trace>
        </inkml:traceGroup>
      </inkml:traceGroup>
    </inkml:traceGroup>
  </inkml:traceGroup>
</inkml:ink>
</file>

<file path=ppt/ink/ink66.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07T14:16:30.742"/>
    </inkml:context>
    <inkml:brush xml:id="br0">
      <inkml:brushProperty name="width" value="0.06667" units="cm"/>
      <inkml:brushProperty name="height" value="0.06667" units="cm"/>
      <inkml:brushProperty name="color" value="#177D36"/>
      <inkml:brushProperty name="fitToCurve" value="1"/>
    </inkml:brush>
  </inkml:definitions>
  <inkml:traceGroup>
    <inkml:annotationXML>
      <emma:emma xmlns:emma="http://www.w3.org/2003/04/emma" version="1.0">
        <emma:interpretation id="{E1A9C6D0-2D25-4887-9C6F-533377E64F0D}" emma:medium="tactile" emma:mode="ink">
          <msink:context xmlns:msink="http://schemas.microsoft.com/ink/2010/main" type="inkDrawing" rotatedBoundingBox="18038,12926 18121,14875 17727,14891 17644,12943" semanticType="verticalRange" shapeName="Other">
            <msink:sourceLink direction="with" ref="{622A3D3B-59E5-406A-86BF-3276933A7B60}"/>
          </msink:context>
        </emma:interpretation>
      </emma:emma>
    </inkml:annotationXML>
    <inkml:trace contextRef="#ctx0" brushRef="#br0">-1 0 640,'0'0'737,"0"0"-417,0 0 225,0 0-97,0 0 33,0 0 383,0 0 353,0 0-95,0 0-450,0 0-384,0 0-223,0 0-65,0 0 32,0 0-32,0 0 0,0 0 224,0 0 224,0 0 353,0 0-225,0 0-255,0 0-257,0 0 0,0 0-128,0 25 64,0-25 64,26 0-32,-26 0-32,0 25 0,0-25 32,0 0-32,0 0 64,0 0 64,0 0-96,0 0 0,0 0-32,24 0 128,-24 0 0,0 0 97,0 25-97,0-25 0,24 0-32,-24 0-32,0 24 32,26-24 0,-26 25-64,25-25-32,-25 0 32,0 25-32,26-25 96,-26 25 33,24-25-65,-24 25 64,24 0-64,-24-25-64,26 25 32,-26-25 0,0 25-64,24-25 160,-24 25-128,0-25 32,26 25 64,-26-25 64,24 25-64,-24-25-32,25 25 32,-25 0-32,0-25-31,26 25-1,-26-25 0,0 25-32,0-25 32,0 25-64,24-25 64,-24 25-64,0-25 32,0 25 32,0-25 32,0 25-64,0-1 0,26 1 0,-26-25 32,0 25-32,0 0 32,0 0-64,0 0 32,24 0 32,-24 0-32,0 0 0,0-25 0,0 25 0,0 0 0,0-25 32,0 25-32,0 0 0,0-25 32,0 25 0,0 0-64,0-25 32,0 25 32,0-25-32,0 25-32,0 0 96,0-25-64,0 25-32,-24-25 64,24 24-64,0-24 32,0 0 0,0 25 0,0-25 0,0 25 0,0 0 0,0-25 32,0 0-64,0 25 64,0-25 32,0 25-128,-26-25 128,26 0-128,0 25 128,0-25-64,0 25 64,0-25-128,0 25 64,0-25 0,0 0 32,-24 25-192,24-25 352,0 25-96,0-25-128,0 25 64,-26-25 64,26 25-96,0-25-96,0 0 192,0 25-192,0-25 96,0 25 128,0-25-160,0 25 64,0-25-32,0 25 32,0-25 0,0 0-32,0 25 0,-25-25 0,25 25 32,0-25 0,-24 24 32,24-24-64,0 25 0,0 0 0,-26-25 0,26 25 64,0-25-128,0 0 64,0 25 64,-24-25-64,24 25-64,0-25 64,0 23 64,0-23-32,0 25-32,0-25-32,0 25 32,0-25 32,-26 25-32,26-25-32,0 25 64,0-25-32,0 25 32,0 0-32,-24-25 33,24 0-33,0 25 0,0-25 32,0 25-64,0-25 32,0 25-33,0-25-671,0 25 31,0-25-352,0 25-416,24-25-2563</inkml:trace>
  </inkml:traceGroup>
</inkml:ink>
</file>

<file path=ppt/ink/ink67.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07T14:14:55.600"/>
    </inkml:context>
    <inkml:brush xml:id="br0">
      <inkml:brushProperty name="width" value="0.06667" units="cm"/>
      <inkml:brushProperty name="height" value="0.06667" units="cm"/>
      <inkml:brushProperty name="color" value="#177D36"/>
      <inkml:brushProperty name="fitToCurve" value="1"/>
    </inkml:brush>
  </inkml:definitions>
  <inkml:traceGroup>
    <inkml:annotationXML>
      <emma:emma xmlns:emma="http://www.w3.org/2003/04/emma" version="1.0">
        <emma:interpretation id="{379FD84E-8985-4BE3-B208-542B4551494A}" emma:medium="tactile" emma:mode="ink">
          <msink:context xmlns:msink="http://schemas.microsoft.com/ink/2010/main" type="writingRegion" rotatedBoundingBox="5706,11745 13607,11745 13607,13442 5706,13442"/>
        </emma:interpretation>
      </emma:emma>
    </inkml:annotationXML>
    <inkml:traceGroup>
      <inkml:annotationXML>
        <emma:emma xmlns:emma="http://www.w3.org/2003/04/emma" version="1.0">
          <emma:interpretation id="{00CE6DBB-E2FD-4A11-A43B-96D7FE6BA508}" emma:medium="tactile" emma:mode="ink">
            <msink:context xmlns:msink="http://schemas.microsoft.com/ink/2010/main" type="paragraph" rotatedBoundingBox="5706,11745 13607,11745 13607,13442 5706,13442" alignmentLevel="1"/>
          </emma:interpretation>
        </emma:emma>
      </inkml:annotationXML>
      <inkml:traceGroup>
        <inkml:annotationXML>
          <emma:emma xmlns:emma="http://www.w3.org/2003/04/emma" version="1.0">
            <emma:interpretation id="{A8179237-2449-48B1-823B-E1ADEDC4D0D9}" emma:medium="tactile" emma:mode="ink">
              <msink:context xmlns:msink="http://schemas.microsoft.com/ink/2010/main" type="line" rotatedBoundingBox="5706,11745 13607,11745 13607,13442 5706,13442"/>
            </emma:interpretation>
          </emma:emma>
        </inkml:annotationXML>
        <inkml:traceGroup>
          <inkml:annotationXML>
            <emma:emma xmlns:emma="http://www.w3.org/2003/04/emma" version="1.0">
              <emma:interpretation id="{92274C8E-4968-4194-BA33-447CC4803D6D}" emma:medium="tactile" emma:mode="ink">
                <msink:context xmlns:msink="http://schemas.microsoft.com/ink/2010/main" type="inkWord" rotatedBoundingBox="5706,11745 13607,11745 13607,13442 5706,13442"/>
              </emma:interpretation>
              <emma:one-of disjunction-type="recognition" id="oneOf0">
                <emma:interpretation id="interp0" emma:lang="en-US" emma:confidence="1">
                  <emma:literal>000</emma:literal>
                </emma:interpretation>
                <emma:interpretation id="interp1" emma:lang="en-US" emma:confidence="0">
                  <emma:literal>O 00</emma:literal>
                </emma:interpretation>
                <emma:interpretation id="interp2" emma:lang="en-US" emma:confidence="0">
                  <emma:literal>00 o</emma:literal>
                </emma:interpretation>
                <emma:interpretation id="interp3" emma:lang="en-US" emma:confidence="0">
                  <emma:literal>o 00</emma:literal>
                </emma:interpretation>
                <emma:interpretation id="interp4" emma:lang="en-US" emma:confidence="0">
                  <emma:literal>00 O</emma:literal>
                </emma:interpretation>
              </emma:one-of>
            </emma:emma>
          </inkml:annotationXML>
          <inkml:trace contextRef="#ctx0" brushRef="#br0">4242 477 64,'0'0'800,"0"0"-191,0 0-193,0-25 129,0 25 127,0 0 129,-24-25 416,24 25-1024,0 0-33,0-25 0,0 25 320,-24 0-416,24-25 32,0 25 193,0 0-289,-26 0 0,2 0 0,-2 0 32,1 0-64,1 0 32,-2 0 0,-22 0-32,22 25 64,-25 0-64,3 25 32,-2-25 0,-1 25 0,1 0 0,0 0 0,26 0 32,-27 0-32,27 0-32,0-1 32,-2 1 0,2 0 32,24 25-96,0 0 64,0-25 0,0 25 64,24-1 32,2 1 64,-2-25 128,26 25-32,-1-25 33,1 0-1,25 0 0,-25-25 161,24 0-65,3-25-96,-29 0 65,27 0-65,1 0-64,-28 0-32,29-50 33,-3 0-129,-24 0 96,-1-25-32,-23 0-96,22-25 96,-22 1-128,-1-1-32,1-25 0,-26 25-32,-26-24-96,1 24-64,-25 0 128,0 25 32,-25 0-449,25 25-1312,2 1 351,-29-1-223,29 25 351,-2 25 898,-1 0-257,1 25 577,-24 0 0,23 24 96,-23 26 128,-25 0-128,-1 25 32</inkml:trace>
          <inkml:trace contextRef="#ctx0" brushRef="#br0" timeOffset="23415.339">7309 203 576,'0'0'1794,"-24"-25"-481,24 25 353,-26-25-545,26 25 192,-25-25-673,25 25-159,0 0-289,-24 0 0,24-25 225,0 25-97,-26 0-64,26 0-32,0 0-95,-24 0-97,-2 0 0,2 0-64,-1 25 0,-1 0 32,2 0 0,-26 25 32,26-25-32,-27 0 0,27 0 0,-2 24 0,2-24 0,-26 0-32,25 25 32,-25 0 0,24 0 0,2 0 0,0 0 32,-2 0-64,1 0 0,-1 0-33,26-1 65,-24 1 65,24 0-162,0 0 65,0 0 96,0 0-160,0 0 64,24 0 64,2 0-224,-1-1 128,25 1-32,0-25 96,25 25 320,-25-25-352,49-25 289,-25 25-257,27-25 224,-27 0-224,27 0 64,-27 0-64,1-25 64,-1 0-64,1-25 32,-25 25 128,24-49 0,-23 24-160,-1-25 32,-26 0 96,26 0-128,-26 0-32,-24-25-32,0 26 32,-24-1-160,-26 0 256,26-25-160,-51 50 192,25-25-32,-24 25-192,-1 1 128,-1 24 64,1 0-64,-23 25-32,-3 0 32,2 0-32,-1 25-32,-25 25 64,26-1-32,-1 51-256,-1 0-1314,3 50-1857</inkml:trace>
          <inkml:trace contextRef="#ctx0" brushRef="#br0" timeOffset="-10288.5884">1202 278 64,'0'-25'736,"-24"0"-63,24 0 288,0 0-96,-26 25 128,2-25-385,24 25-384,-25-25-128,-1 25-96,-24 0 65,26 0-33,-26 0 64,-1 25 64,3-25 160,-2 0-64,-1 25-96,-23 0-127,24 25 31,-25-25 32,1 24-64,-1 1-32,-1 0 64,1 25 32,1 0 96,24 0 96,1 25 65,-1-1-129,50 1-128,-26 0 32,26 0-96,50 25 64,-24-26-32,49 1 192,-1-25-95,25-25-97,1 0 160,1-50 96,24 0 65,-27 0-97,27-25-64,-24-25-96,-3-25 128,3 0 33,-3-50-33,3 1 32,-2-1-224,1-25 32,-1 26 0,-23-26-96,-27 25 65,-23 0-33,-2 26 32,-24 24-32,-50 0-32,1 25 64,-27 0-64,-23 25-64,-1 25 64,25 0-64,-24 0 32,23 25-65,28 0-703,-2 25-866,-1 0-608,1 25-1666</inkml:trace>
        </inkml:traceGroup>
      </inkml:traceGroup>
    </inkml:traceGroup>
  </inkml:traceGroup>
</inkml:ink>
</file>

<file path=ppt/ink/ink68.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07T14:14:59.908"/>
    </inkml:context>
    <inkml:brush xml:id="br0">
      <inkml:brushProperty name="width" value="0.06667" units="cm"/>
      <inkml:brushProperty name="height" value="0.06667" units="cm"/>
      <inkml:brushProperty name="color" value="#177D36"/>
      <inkml:brushProperty name="fitToCurve" value="1"/>
    </inkml:brush>
  </inkml:definitions>
  <inkml:traceGroup>
    <inkml:annotationXML>
      <emma:emma xmlns:emma="http://www.w3.org/2003/04/emma" version="1.0">
        <emma:interpretation id="{461C88CD-B719-4734-9ACD-D140A26AB95B}" emma:medium="tactile" emma:mode="ink">
          <msink:context xmlns:msink="http://schemas.microsoft.com/ink/2010/main" type="inkDrawing" rotatedBoundingBox="19899,14341 21305,11424 22911,12198 21504,15115" hotPoints="20682,14626 21375,11444 22807,12352" semanticType="enclosure" shapeName="Triangle">
            <msink:sourceLink direction="with" ref="{389FA11F-7C2A-4108-905B-30230CA41071}"/>
          </msink:context>
        </emma:interpretation>
      </emma:emma>
    </inkml:annotationXML>
    <inkml:trace contextRef="#ctx0" brushRef="#br0">51 128 2786,'0'0'1057,"-25"-25"64,25 25-320,0-25 192,0 25-545,-26 0 737,26 0-192,0-25-320,0 25 0,0 0-417,0 0-32,0-25-64,0 25-32,0 0 33,0 0-65,0 0 0,0 0 0,0 0 96,0 0 0,0 0-64,0 0-32,0 0-32,0 0-32,0 0-96,0-24 128,0 24 1,26 0-97,-26 0 64,25 0 0,-1 0-32,2 0-64,-2 0 64,2 0 0,-2 0 0,1 0 64,25 0-96,-26 0 32,2 0 0,-2 0 0,27 0-65,-27 24 98,2-24-33,-2 25-33,2-25 33,-2 25-64,1-25 64,1 25 0,-2 0 32,2-25-64,-2 25 64,0-25-64,2 25 96,-1-25-96,-1 25 32,2-25 0,-2 25 0,2-25 32,-2 25-64,1-25 64,1 25 1,-26-25 31,24 25-32,2-25-32,-2 25 128,0 0-64,-24-25 0,26 0 32,-1 25-32,-1 0-32,2-25 0,-26 25 128,24 0-128,2 0 0,-2-25 0,1 24 32,-25-24 32,25 25 1,26 0 63,-27-25-96,0 25 0,2-25-64,-26 0 32,24 25-32,-24-25 64,26 25 32,-26 0-96,25-25 64,-25 25-32,24 0-32,-24-25 32,0 25-64,26-25 64,-26 25-32,0-25 0,24 25 0,-24-25 32,24 25 0,-24 0-32,26-25 32,-26 25-64,25 0 128,-25-25-1441,0 25-929,0-25-2659</inkml:trace>
    <inkml:trace contextRef="#ctx0" brushRef="#br0" timeOffset="1003.0573">101 103 128,'0'0'961,"0"0"96,0 0-801,0 0-288,0 0-257,0 0 225,0 25 353,0 0-289,-26 25 352,26 0 64,-24 25-255,-1 0 63,-1 0-64,26 24-128,-24-24 96,24 25-32,-26-25-32,26 25 32,-24-1 0,24 1 257,-24 25 191,-2-25 353,-25 49 64,3-24-64,-2 25-353,-1 0 257,1-26-96,2 26-257,-3-25-224,25-26-95,26 1-65,-24-25-32,24 0 0,-24-25-32,24 0 32,-26-25 64,26 0-96,0 0 64,-24 0-96,24-25-96,0 0-289,0 0-800,24 0-1409</inkml:trace>
    <inkml:trace contextRef="#ctx0" brushRef="#br0" timeOffset="2236.1279">1447 802 448,'0'0'224,"-26"25"577,2 0-128,-1 0-193,-25 0-32,24 0-63,2 0-1,-26 24-32,25-24 129,-25 25-33,0-25 129,0 50-1,1-25-351,-1 25-1,0 0 0,0 0-128,1-1 32,-1 1 0,-25 0 97,25 25 63,0-25-128,0 0-64,1-1 32,-27 1 0,27 0-32,-1 0-31,0-25-33,0 0 32,1 0-64,-1-1 0,0 1 0,-1 0 32,-23 0-32,24 0 64,-1 0-64,3 0 32,-2-25-32,25 0 32,-1 25-32,2-25 0,-2-25-96,26 25 64,0-1 32,-24 1 64,24-25-64,0 25 0,-24-25 0,24 25 0,-26-25-224,1 25-193,-1-25 129,2 0 160,0 25 32,-26-25 32,24 23 64,1-23 0,-25 0 64,50 0-32,-24 25 128,24-25 288,0 0 289,0 0-673,0 0-192,0 0 480,0 0-1281,24 0-1185,2 0-1601</inkml:trace>
  </inkml:traceGroup>
</inkml:ink>
</file>

<file path=ppt/ink/ink69.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07T14:15:02.969"/>
    </inkml:context>
    <inkml:brush xml:id="br0">
      <inkml:brushProperty name="width" value="0.06667" units="cm"/>
      <inkml:brushProperty name="height" value="0.06667" units="cm"/>
      <inkml:brushProperty name="color" value="#177D36"/>
      <inkml:brushProperty name="fitToCurve" value="1"/>
    </inkml:brush>
  </inkml:definitions>
  <inkml:traceGroup>
    <inkml:annotationXML>
      <emma:emma xmlns:emma="http://www.w3.org/2003/04/emma" version="1.0">
        <emma:interpretation id="{206DCD46-82B3-4F0A-B3C8-51E81B880F4E}" emma:medium="tactile" emma:mode="ink">
          <msink:context xmlns:msink="http://schemas.microsoft.com/ink/2010/main" type="writingRegion" rotatedBoundingBox="22046,11106 22551,9952 23503,10368 22998,11523"/>
        </emma:interpretation>
      </emma:emma>
    </inkml:annotationXML>
    <inkml:traceGroup>
      <inkml:annotationXML>
        <emma:emma xmlns:emma="http://www.w3.org/2003/04/emma" version="1.0">
          <emma:interpretation id="{351C7BB3-6F03-410B-93C3-87AEE8B7338E}" emma:medium="tactile" emma:mode="ink">
            <msink:context xmlns:msink="http://schemas.microsoft.com/ink/2010/main" type="paragraph" rotatedBoundingBox="22046,11106 22551,9952 23503,10368 22998,11523" alignmentLevel="1"/>
          </emma:interpretation>
        </emma:emma>
      </inkml:annotationXML>
      <inkml:traceGroup>
        <inkml:annotationXML>
          <emma:emma xmlns:emma="http://www.w3.org/2003/04/emma" version="1.0">
            <emma:interpretation id="{0C8047B9-29B8-4318-A6FF-FAB3E44724E6}" emma:medium="tactile" emma:mode="ink">
              <msink:context xmlns:msink="http://schemas.microsoft.com/ink/2010/main" type="line" rotatedBoundingBox="22046,11106 22551,9952 23503,10368 22998,11523"/>
            </emma:interpretation>
          </emma:emma>
        </inkml:annotationXML>
        <inkml:traceGroup>
          <inkml:annotationXML>
            <emma:emma xmlns:emma="http://www.w3.org/2003/04/emma" version="1.0">
              <emma:interpretation id="{215A5C02-5CB1-4876-9B7F-D3B0EDA46C8D}" emma:medium="tactile" emma:mode="ink">
                <msink:context xmlns:msink="http://schemas.microsoft.com/ink/2010/main" type="inkWord" rotatedBoundingBox="22046,11106 22551,9952 23503,10368 22998,11523"/>
              </emma:interpretation>
              <emma:one-of disjunction-type="recognition" id="oneOf0">
                <emma:interpretation id="interp0" emma:lang="en-US" emma:confidence="0">
                  <emma:literal>be</emma:literal>
                </emma:interpretation>
                <emma:interpretation id="interp1" emma:lang="en-US" emma:confidence="0">
                  <emma:literal>d •</emma:literal>
                </emma:interpretation>
                <emma:interpretation id="interp2" emma:lang="en-US" emma:confidence="0">
                  <emma:literal>• •</emma:literal>
                </emma:interpretation>
                <emma:interpretation id="interp3" emma:lang="en-US" emma:confidence="0">
                  <emma:literal>de</emma:literal>
                </emma:interpretation>
                <emma:interpretation id="interp4" emma:lang="en-US" emma:confidence="0">
                  <emma:literal>&amp; •</emma:literal>
                </emma:interpretation>
              </emma:one-of>
            </emma:emma>
          </inkml:annotationXML>
          <inkml:trace contextRef="#ctx0" brushRef="#br0">275 273 3619,'-50'-25'2883,"26"0"-1378,-2 25-608,26-25-385,-25 25-95,0 0-225,0 25-64,1 0-32,-2 25-32,2 0 32,24 0-32,-26-1-96,26 1-128,0-25 160,26-25 96,-26 25 225,50-25-65,-26 0-32,26-25-32,-25-25-64,25 1-64,-26-1-32,2 0-32,-2-25 65,-24 25-226,0 0-127,-24 2-160,-2 23 288,2 0-481,0 0-64,-2 25-704,1 0-1121,25-25-962</inkml:trace>
          <inkml:trace contextRef="#ctx0" brushRef="#br0" timeOffset="263.015">225-349 3523,'0'-50'1441,"-24"25"929,24 25-1216,-26-25-65,26 25-673,-25 0 64,25 0-480,0 0-320,0 25 256,0 0 64,0 25 0,0 25 96,0 0-32,0 0 0,0 25 64,25-1-128,1-1 32,-26 2 32,24 25-160,0-51-1217,-24 1-705,26-25-832</inkml:trace>
          <inkml:trace contextRef="#ctx0" brushRef="#br0" timeOffset="915.0523">599 373 2434,'50'-50'384,"-25"0"-224,-1 0 321,2 0 320,-2 0-257,-24-23 161,26 23-289,-26-24-288,24-1-64,-24 0 0,0 0 32,-24 25 609,24 0 256,0 0 256,-26 25-416,26 1 256,0 24-32,-24-25-384,24 25-545,0 0-577,0 0 129,-26 49 576,26 1-160,-24 25 96,-1 0-96,-1 25 96,2 0-95,-2-1 31,2 24 32,0-23-96,24 0 0,0-25-64,0-26-64,0-24-32,24 0 160,26 0 64,0-25 96,25 0-352,-1 0-993,-23 0-2851</inkml:trace>
        </inkml:traceGroup>
      </inkml:traceGroup>
    </inkml:traceGroup>
  </inkml:traceGroup>
</inkml:ink>
</file>

<file path=ppt/ink/ink7.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07T13:52:50.631"/>
    </inkml:context>
    <inkml:brush xml:id="br0">
      <inkml:brushProperty name="width" value="0.06667" units="cm"/>
      <inkml:brushProperty name="height" value="0.06667" units="cm"/>
      <inkml:brushProperty name="color" value="#177D36"/>
      <inkml:brushProperty name="fitToCurve" value="1"/>
    </inkml:brush>
    <inkml:brush xml:id="br1">
      <inkml:brushProperty name="width" value="0.04667" units="cm"/>
      <inkml:brushProperty name="height" value="0.04667" units="cm"/>
      <inkml:brushProperty name="color" value="#ED1C24"/>
      <inkml:brushProperty name="fitToCurve" value="1"/>
    </inkml:brush>
  </inkml:definitions>
  <inkml:traceGroup>
    <inkml:annotationXML>
      <emma:emma xmlns:emma="http://www.w3.org/2003/04/emma" version="1.0">
        <emma:interpretation id="{FCF6B4BB-2B17-4DAF-933C-4ADB969A2F09}" emma:medium="tactile" emma:mode="ink">
          <msink:context xmlns:msink="http://schemas.microsoft.com/ink/2010/main" type="writingRegion" rotatedBoundingBox="22822,6501 26044,11471 24603,12405 21382,7435"/>
        </emma:interpretation>
      </emma:emma>
    </inkml:annotationXML>
    <inkml:traceGroup>
      <inkml:annotationXML>
        <emma:emma xmlns:emma="http://www.w3.org/2003/04/emma" version="1.0">
          <emma:interpretation id="{55787EF3-1B77-41E1-8F9B-1817B7A605CE}" emma:medium="tactile" emma:mode="ink">
            <msink:context xmlns:msink="http://schemas.microsoft.com/ink/2010/main" type="paragraph" rotatedBoundingBox="22822,6501 26044,11471 24603,12405 21382,7435" alignmentLevel="1"/>
          </emma:interpretation>
        </emma:emma>
      </inkml:annotationXML>
      <inkml:traceGroup>
        <inkml:annotationXML>
          <emma:emma xmlns:emma="http://www.w3.org/2003/04/emma" version="1.0">
            <emma:interpretation id="{ED45847B-3FE4-4703-8436-3070FE34B08F}" emma:medium="tactile" emma:mode="ink">
              <msink:context xmlns:msink="http://schemas.microsoft.com/ink/2010/main" type="line" rotatedBoundingBox="22822,6501 26044,11471 24603,12405 21382,7435"/>
            </emma:interpretation>
          </emma:emma>
        </inkml:annotationXML>
        <inkml:traceGroup>
          <inkml:annotationXML>
            <emma:emma xmlns:emma="http://www.w3.org/2003/04/emma" version="1.0">
              <emma:interpretation id="{8A4F1095-E255-43FC-98BB-9CBAD138C2F6}" emma:medium="tactile" emma:mode="ink">
                <msink:context xmlns:msink="http://schemas.microsoft.com/ink/2010/main" type="inkWord" rotatedBoundingBox="24664,9342 26044,11471 24603,12405 23223,10276"/>
              </emma:interpretation>
              <emma:one-of disjunction-type="recognition" id="oneOf0">
                <emma:interpretation id="interp0" emma:lang="en-US" emma:confidence="0">
                  <emma:literal>anatine</emma:literal>
                </emma:interpretation>
                <emma:interpretation id="interp1" emma:lang="en-US" emma:confidence="0">
                  <emma:literal>"hating</emma:literal>
                </emma:interpretation>
                <emma:interpretation id="interp2" emma:lang="en-US" emma:confidence="0">
                  <emma:literal>"haling</emma:literal>
                </emma:interpretation>
                <emma:interpretation id="interp3" emma:lang="en-US" emma:confidence="0">
                  <emma:literal>"haring</emma:literal>
                </emma:interpretation>
                <emma:interpretation id="interp4" emma:lang="en-US" emma:confidence="0">
                  <emma:literal>"haying</emma:literal>
                </emma:interpretation>
              </emma:one-of>
            </emma:emma>
          </inkml:annotationXML>
          <inkml:trace contextRef="#ctx0" brushRef="#br0">2364 3117 2178,'35'-71'448,"-35"71"865,0-36-832,0 0 1056,0 36 289,0-36-1025,0 36-225,0-36-159,0 36 191,0 0-704,0 0 384,0 0-63,0 0-225,0 0-65,-35 0 65,35 0 97,0 0 31,-37 0 32,37 0-128,0 0-32,0 0 32,0 36-64,0-36 64,0 0-64,0 0 64,0 0 0,0 0 320,0 0 97,0 0-33,0 0 33,0 0-161,37 0-64,-37 0 0,35 0-128,-35-36 96,0 36 193,0 0-65,0-36-288,0 36 224,0 0-512,0 0 352,-35 0-160,35 0 32,-37 0-96,2 0 96,35 0-32,-35 0-96,35 36 96,0-36-128,0 36 95,0-36-31,0 36 192,0 0-64,0-36 129,35 0 31,0 0-160,2 0 96,-37 0 32,35 0 0,2 0 64,-37-36 96,0 0-159,0 0-33,0 0-96,0 1 224,0-1-384,0 0 288,-37 0-32,2 36-128,35-36 32,-37 36-160,2 0 32,35 0-97,-35 36 161,35 0-64,0 0 64,-37 0 32,37-1 32,0 1-32,0 0-64,0 0 96,0-36 128,0 36-128,37-36 160,-37 0 97,35 0 63,-35 0-96,35-36 64,-35 0-192,0 0 65,37 0-257,-37 1 192,0-1-64,0 0 32,-37 36-64,37-36-32,-35 36-32,35 0-65,-35 0 65,-2 36-32,2 0-128,0 0-2819</inkml:trace>
          <inkml:trace contextRef="#ctx0" brushRef="#br0" timeOffset="129732.4202">2257 3082 576,'0'-36'2274,"0"36"-736,0 0 191,35-36-608,-35 36-352,0 0-288,0-36-33,0 36-224,0 0 0,0 0 33,0 0-65,0 0-32,0 0 0,0 0-96,0 0 32,0 0-32,0 0 0,0 0-32,0 0-32,0 0 32,0 0 65,0 0 31,0 0-64,35 0 32,-35 0-32,0 0 64,37 36-96,-37-36 0,0 36 0,35-36 96,-35 36-96,37-1-32,-37-35 0,0 36 32,0-36-32,35 36 32,-35-36 32,0 0 32,0 36 1,0-36-33,0 0 64,35 36-96,-35-36 32,0 36 32,0-36-64,0 0 0,38 35-32,-38-35 0,0 36 0,0 0 64,34-36-64,-34 0 0,0 36 0,0-36 32,0 0-32,0 36-32,38-36 96,-38 0-96,0 36 64,0-36-32,0 0 0,0 0-32,0 35 128,0-35-96,0 0 32,35 0 32,-35 36 32,0-36 64,0 0-127,34 36-1,-34-36-32,0 0 0,0 36 32,38-36-32,-38 36 32,0-36-32,0 0 64,35 36-128,-35-36 128,0 0-64,0 0 0,0 36 0,0-36 0,0 35 0,0-35 0,37 0 0,-37 36 0,0-36 0,0 0 32,0 36-64,35-36 64,-35 36-32,0-36 0,0 36 32,0-36-64,0 36 64,35-4-32,-35-32 0,0 36 32,37 0-32,-37 0 0,35-36 0,-35 36 0,35 0 64,-35-36-128,0 35 96,37-35-32,-37 36 0,0-36 0,35 36 0,-35-36 0,0 36 0,37-36 0,-37 36 0,0-36 0,0 36-32,35-1 64,-35-35-32,0 36 0,0 0-32,0-36 64,0 36-64,35-36 64,-35 36-32,37-36 32,-37 36-64,0-36 64,35 0 0,-35 36-64,0-36 64,0 0-32,0 35 0,0-35-32,0 0 32,37 0 0,-37 0 0,0 0 0,0 0 0,0 0 0,0 0 0,0 0 0,0 0-32,0 36-32,0-36-1025,-37 0-1570</inkml:trace>
          <inkml:trace contextRef="#ctx0" brushRef="#br0" timeOffset="127116.2706">2471 3010 416,'0'-36'1569,"0"36"-512,0 0 96,0 0-128,0 0-160,0 0-32,0-36 0,0 36-64,0 0-257,0 0-160,0 0 1,0 0-97,0 0 64,0 0-128,0 0-31,0 0-129,0 0-32,0 0-32,0 0-32,0 0-65,0 0 129,0 0-32,0 0-224,0 0-192,0 0-97,-35 0 1,35 0-97,0 0 257,0 0 192,0 0-289,0 0-288,0 0 161,0 0 191,0 0 97,0 0-64,0-36 31,0 36 321,0 0 32,0 0 0,0 0 32,0 0 0,0 0 97,0 0-1,0 0 0,0 0 96,0 0-64,0 0 96,0 0 225,0 0 63,0 0 225,0 0-256,0 0-129,0 0-160,0 0-192,0 0 32,0 0 0,0 0-32,0 36 128,35-36 65,-35 36 63,35-36-192,-35 36-32,0-36-32,38 36-32,-38 0 64,0-1-64,0 1 64,0-36-32,0 36-32,0 0 32,0 0-32,0 0 0,34-1 32,-34 1 0,0-36-64,38 36 64,-38 0 64,35-36-160,-35 36 193,34 0-97,-34-1-32,0-35 0,38 36 32,-38 0-64,0 0 64,0 0 0,0 0-64,35-36 32,-35 36 32,0-1 32,0-35-128,0 36 128,37 0-64,-37 0 32,0-36-64,35 36 96,-35 0-96,0-36 64,35 32-32,-35 4 0,37 0 0,-37-36 32,35 36-64,-35 0 96,35 0-64,-35-36 0,0 35 0,37 1-32,-37-36 64,0 36-32,0-36 0,35 36 0,-35 0 0,0-36 0,0 36 32,0-36-32,37 35-32,-37 1 64,35-36-64,-35 36 64,35 0-64,-35-36 32,37 36 32,-37 0-32,35-36 0,-35 36 0,0-36-32,0 0 64,0 0-64,0 35 64,0-35-32,0 0 0,0 0 0,0 36-64,0-36-353,0 0-511,0 0-994,0 0-577</inkml:trace>
          <inkml:trace contextRef="#ctx0" brushRef="#br0" timeOffset="56368.224">3151 2938 1153,'0'-36'1473,"0"36"129,0 0-513,0 0-225,0 0 161,0 0-160,0-36 32,0 36-288,0 0-193,0 0-192,0 0-160,0 0-64,0 0 0,0 0 0,0 0 32,0 0 96,0 0 289,0 0 191,0 0-383,0 0-97,0 0-32,0 0-128,0-35 32,0 35 32,0 0-32,0 0 32,0-36-32,0 36 32,0 0-96,0 0-96,-35-36 224,0 36 0,35 0-64,-37-36 0,2 36-64,-2 0 96,2 0 0,0 0-96,35 0 0,-37 0 0,37 0-33,-35 36 1,35 0-32,0 0 0,0-1-160,35 1-897,2 36-2275</inkml:trace>
          <inkml:trace contextRef="#ctx0" brushRef="#br0" timeOffset="55800.1912">3081 3010 1761,'-37'-36'1442,"37"0"-129,-35 36 256,35-36 97,-37 36-833,37 0-257,0-36-352,0 36 129,-35 0-257,35 0 0,-35 0-96,35 0-64,-37 0 128,37 0-160,-35 36 96,35-36 96,0 36 64,-35 0 192,35-36-63,0 36 127,0-36-64,0 36 1,0-36 31,0 36 65,0-36 95,35 35 33,37-35-225,-37 0-128,37 0-128,-37 0 32,37 0-96,-37 0 64,2-35 33,-37 35-65,35-36 0,2 0 0,-37 0 96,0 0-128,0 0 0,0 0 0,0 36 32,0-35-96,0 35 64,0 0-128,0 0 32,0 0 64,0-36 64,0 36-32,0 0-32,0 0 32,0 0-32,0 0 0,0 0 32,0 0 0,0 0-64,0 0 0,0 0-64,0 0-96,0 0-161,0 36 257,-37-1 96,37 37 32,-35 0-32,35 0 32,0 35-32,0-35 64,0 35-32,0 1 1,0-37 63,0 1-32,0 0-32,0-36 160,0 35-160,0-35-32,0 0 0,0 0 64,0 0-96,35 0 64,-35-36 0,0 0 0,0 32 32,0-32-64,0 0 0,0 0 32,0 0 0,0 0 32,0 0-192,0 0-224,0 0 63,0 0-607,0 0-898,0 0-544,0-32-2339</inkml:trace>
          <inkml:trace contextRef="#ctx0" brushRef="#br0" timeOffset="1201.0687">3081 3117 8391,'0'-35'865,"0"35"-865,-37-36 1217,37 36-352,-35-36-224,35 36-33,-37-36-31,2 36 64,35 0-385,-35 0-64,-2 0-288,37 0 160,-35 0 64,0 36-160,-2-36-32,37 36 128,0-36-160,0 36-32,0-36 192,0 35 32,0-35 224,37 0-128,-2 0 1,0 0 31,2 0-192,-2-35-513,0-1 97,2 0-289,-2 0 641,-35 0-32,0 36 192,0-36-160,0 36-128,0 0 128,0 0-224,0 0 256,0 0-32,0 0 0,0 0-288,0 0 416,0 72 0,0-36 96,0 0 0,0 35 32,0 1 129,0 0-97,0-1 32,0 37-64,-35-36-95,-2-1-33,37 1-64,-35 0 128,0-36-96,35 35-64,-37 1-64,37 0-1249,0-40-2627,0 4-3715</inkml:trace>
          <inkml:trace contextRef="#ctx0" brushRef="#br0" timeOffset="54292.1053">2795 3297 64,'0'0'3459,"0"-36"-2146,0 36 96,0 0 65,0-36-449,0 36-353,0 0-255,0 0-193,0 0 0,0 0-64,0 0-160,0 0-32,0 0-96,0 0 96,0 0 32,0 0 0,0 0 32,0 0 160,-37 0 193,37 36-65,0 0-32,0-1 65,-35 1-65,35 36-160,0-36 0,0 35-64,0-35 0,0 0 32,0 0-32,0 36-64,0-72 33,0 36-1,0-36 32,0 0-64,0 0 64,0 0 64,0 0-64,0 0-897,0 0-993,0 0-2786</inkml:trace>
          <inkml:trace contextRef="#ctx0" brushRef="#br0" timeOffset="53884.0819">2327 3619 2306,'-35'0'1153,"35"0"-160,0 0-32,0 0 160,0-36-256,0 36-257,0 0-192,0 0-31,0 0-161,0 0-96,0 0-96,0 0-32,0 0 0,0 0 0,0 0 96,0 0-128,0 0 64,0 0 257,0 0 543,0 0 353,0 0-416,0 0-352,0-36-1,0 36-192,0 0 0,35 0-192,-35-35-64,37 35-32,-2 0 64,37 0 96,1 0-128,-1 0-32,-3 0 64,4 0 64,-36 0-64,33 0 0,-33 0 0,33 0-64,-70 0-32,37 0-160,-2 0-224,-35 0 159,0 0-255,0 0-962,0-36-1216,0 36-1987</inkml:trace>
          <inkml:trace contextRef="#ctx0" brushRef="#br0" timeOffset="69591.9804">2257 4225 5124,'0'-35'1250,"0"35"447,0-36-1024,0 36-353,0 0 225,0 0 255,0 0-63,0 0-417,0 0-192,0 0-63,0 0 31,0 36 0,0-1-96,0 37 32,35 0-32,-35-1-192,35 1 256,2-36 160,35 36-64,36-1 0,33-71-64,4 36-32,-3-36 32,-33 0-64,-2-36 32,-35 1-64,-2-1-800,-70-36-4485</inkml:trace>
          <inkml:trace contextRef="#ctx0" brushRef="#br0" timeOffset="128032.323">3188 4512 832,'0'-36'1762,"0"36"352,35-36-256,-35 36-321,0-35-352,37 35-384,-37 0-353,0 0-287,35 0-129,-35 0 0,35 35 0,2 37 32,-37-36-32,35 0 0,3 36 0,-38-37 0,0 1 0,34 0 64,-34 0-32,0 0-64,0-36 128,0 36-32,0-36 64,0 0-160,0 35 97,0-35-97,0 0 0,-34 36-65,-39-36-223,1 0-769,0 0-32,0 0-32,2 0 897,33 0-385,-35-36 705,37 36-64,35 0-64,-35-35 129,35 35 31,0 0-128,0 0 224,0 0 224,0 0 609,35 0-128,0 0 32,2 0-288,-2 0-353,2 0-160,33 35-96,-33-35-32,-2 36-32,2-36 32,-2 36 0,0-36-64,-35 0 64,37 36 0,-37-36 64,0 0-96,0 0 32,0 0-32,0 0-32,0 0-256,0 0-1025,0 0-545,0 0-2946</inkml:trace>
          <inkml:trace contextRef="#ctx0" brushRef="#br0" timeOffset="127453.2899">3260 4512 3106,'35'-36'1442,"-35"36"-225,0 0 256,0 0 97,0 0-801,0 0-737,0 0-225,-35 0 386,-2 36-1,2 0-32,-2 0-32,2 0 0,0 0-64,35-1-32,-37-35 32,37 36-32,-35 0-32,35 0 0,-37-36-480,37 0-1026,0 36-672,0-36-160,0 0 609</inkml:trace>
          <inkml:trace contextRef="#ctx0" brushRef="#br1" timeOffset="-226271.9421">396 71 6790,'-38'-36'961,"38"36"96,0 0 224,-35-36-384,35 36-577,-37 0 1,37 0 95,-35 0-32,35 0-31,-35 0-193,35 0 32,-37 36-96,2 0 32,-2 0-64,2 35-32,0-35-32,-2 36-96,37-36 96,0 35-192,0-35 192,37 0 96,-2 0-256,0-36 608,2 36-191,35-36-257,-37 0 160,0 0-96,2-36-64,-2-36-32,3 36-160,-38-35-65,0 35-31,0-36 192,0 36-96,0 1 160,-38-1 96,38 36-352,0 0 223,0 0-159,0 0-96,0 0 32,0 0 96,0 0-97,0 0-95,0 0 192,0 0 416,0 0-96,0 0 96,0 0 0,0 0-63,0 0-129,0 0-32,0 0 64,0 0 0,0 0 0,0 0 192,38 36 96,-38-1 1,34 37-1,-34-36 161,35 36-289,3-1 96,-3 1-224,-1-36 64,4 0-128,-3 0 32,2-1-64,-37 1-128,0 0-1697,35-36-3076</inkml:trace>
        </inkml:traceGroup>
      </inkml:traceGroup>
    </inkml:traceGroup>
  </inkml:traceGroup>
</inkml:ink>
</file>

<file path=ppt/ink/ink70.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07T14:15:05.737"/>
    </inkml:context>
    <inkml:brush xml:id="br0">
      <inkml:brushProperty name="width" value="0.06667" units="cm"/>
      <inkml:brushProperty name="height" value="0.06667" units="cm"/>
      <inkml:brushProperty name="color" value="#177D36"/>
      <inkml:brushProperty name="fitToCurve" value="1"/>
    </inkml:brush>
  </inkml:definitions>
  <inkml:traceGroup>
    <inkml:annotationXML>
      <emma:emma xmlns:emma="http://www.w3.org/2003/04/emma" version="1.0">
        <emma:interpretation id="{389FA11F-7C2A-4108-905B-30230CA41071}" emma:medium="tactile" emma:mode="ink">
          <msink:context xmlns:msink="http://schemas.microsoft.com/ink/2010/main" type="writingRegion" rotatedBoundingBox="20833,13677 21397,12232 22072,12495 21509,13940">
            <msink:destinationLink direction="with" ref="{461C88CD-B719-4734-9ACD-D140A26AB95B}"/>
          </msink:context>
        </emma:interpretation>
      </emma:emma>
    </inkml:annotationXML>
    <inkml:traceGroup>
      <inkml:annotationXML>
        <emma:emma xmlns:emma="http://www.w3.org/2003/04/emma" version="1.0">
          <emma:interpretation id="{FC101EE3-666B-4462-8F83-068FEB5D42B2}" emma:medium="tactile" emma:mode="ink">
            <msink:context xmlns:msink="http://schemas.microsoft.com/ink/2010/main" type="paragraph" rotatedBoundingBox="20833,13677 21397,12232 22072,12495 21509,13940" alignmentLevel="1"/>
          </emma:interpretation>
        </emma:emma>
      </inkml:annotationXML>
      <inkml:traceGroup>
        <inkml:annotationXML>
          <emma:emma xmlns:emma="http://www.w3.org/2003/04/emma" version="1.0">
            <emma:interpretation id="{6A4B1188-EE5B-49F2-97BB-951B4F41E980}" emma:medium="tactile" emma:mode="ink">
              <msink:context xmlns:msink="http://schemas.microsoft.com/ink/2010/main" type="line" rotatedBoundingBox="20833,13677 21397,12232 22072,12495 21509,13940"/>
            </emma:interpretation>
          </emma:emma>
        </inkml:annotationXML>
        <inkml:traceGroup>
          <inkml:annotationXML>
            <emma:emma xmlns:emma="http://www.w3.org/2003/04/emma" version="1.0">
              <emma:interpretation id="{911769F0-206C-4DAA-B0D2-8B0DE84FB349}" emma:medium="tactile" emma:mode="ink">
                <msink:context xmlns:msink="http://schemas.microsoft.com/ink/2010/main" type="inkWord" rotatedBoundingBox="20833,13677 21397,12232 22072,12495 21509,13940"/>
              </emma:interpretation>
              <emma:one-of disjunction-type="recognition" id="oneOf0">
                <emma:interpretation id="interp0" emma:lang="en-US" emma:confidence="1">
                  <emma:literal>nolo</emma:literal>
                </emma:interpretation>
                <emma:interpretation id="interp1" emma:lang="en-US" emma:confidence="0">
                  <emma:literal>solo</emma:literal>
                </emma:interpretation>
                <emma:interpretation id="interp2" emma:lang="en-US" emma:confidence="0">
                  <emma:literal>bolo</emma:literal>
                </emma:interpretation>
                <emma:interpretation id="interp3" emma:lang="en-US" emma:confidence="0">
                  <emma:literal>Bolo</emma:literal>
                </emma:interpretation>
                <emma:interpretation id="interp4" emma:lang="en-US" emma:confidence="0">
                  <emma:literal>*dlr</emma:literal>
                </emma:interpretation>
              </emma:one-of>
            </emma:emma>
          </inkml:annotationXML>
          <inkml:trace contextRef="#ctx0" brushRef="#br0">-324 2024 640,'-24'0'609,"24"0"223,0-25 161,0 25-160,0 0-416,0 0-33,0 0 225,0 0 63,0 0-159,0 0-257,0 0 128,0-25-224,0 25-96,0 0 193,0 0-129,0 0-224,0 0 192,0 0-32,24 0 0,2 0 64,-1 0-32,-1 0 64,26 0-96,0 0 193,1 0-161,-3 0 32,-22 0-96,24 25 32,-1-25-32,-23 25-64,-2 0 0,2 0 32,-2 0 0,-24 0 96,25 0-160,-25 0 224,26 0-160,-26 0 32,24 0-64,-24 0 64,24-25 0,-24 25-32,0-25 32,0 0-64,0 0 64,0 0 0,0 25 32,0-25-128,0 0-192,0 0 64,0 0 96,0 0-513,0 0 737,0 25-864,0-25-1282,0 25-833</inkml:trace>
          <inkml:trace contextRef="#ctx0" brushRef="#br0" timeOffset="4268.2441">175 1401 608,'0'-25'833,"0"25"-417,0 0 193,0 0 96,-24 0-1,24 0-480,0 0 161,0 0-33,-26 25-32,26-25-31,-24 0-97,24 25 224,-26 0-160,26-25-63,0 24-33,0 1-32,-24 25-96,24-25 64,0 0-288,0 0 224,0-25-128,0 25 416,24-25-96,-24 0 33,26 0 31,-2 0-192,-24 0 160,26 0-128,-2-25-64,1 0 32,-25 0-31,0 0-33,0 0 0,0-25-129,0 26 97,0-26-96,-25 25 225,25 0-258,-24 0 258,-2 0-258,26 0-223,-24 25-417,24 0-512,0-25-352,0 25-1218</inkml:trace>
          <inkml:trace contextRef="#ctx0" brushRef="#br0" timeOffset="4588.2624">200 952 1537,'0'-25'1666,"0"0"704,26 25-1025,-26-25-64,0 25 0,0-25-320,0 25-640,0 0-417,0 0-129,24 0 161,-24 25 160,24 0-128,-24 0 225,0 25-129,26-1 96,-26 26-64,0-25-64,24 25-32,-24 0 0,0 0 128,0 0-96,0-26-64,0 1-320,26 0-417,-26-25 128,0-25-95,25 25-1314,-25-25-2082</inkml:trace>
          <inkml:trace contextRef="#ctx0" brushRef="#br0" timeOffset="5348.3059">399 1101 1377,'0'-25'801,"0"0"960,0 25-736,0 0 96,0 0 801,0 0-833,0 0-544,0 0-417,0 0-320,0 0-129,0 0 321,0 0 128,0 25 225,0 25-65,0 0-32,0 0-96,0 0 65,0 0-129,0 0 0,26 0 0,-26-25-32,24-1 128,2 1 257,-2-25 31,1 0 32,1-25-127,-2 1-33,2-26-32,-2 0-159,-24-25 31,0 25-224,0-25-32,0 0 32,-24 0-225,-2 26 1,2-1 224,-2 0 32,1 0-32,1 50 32,-2-25-128,26 25 0,-24 0 128,24 0-64,0 25 32,-26 0-32,26 0 64,0 25 0,0-25-96,0 0 128,0 0-32,0 24-32,0-24-257,0 0-223,26 0-33,-26-25-319,24 25 447,-24-25 129,26 0 192,-26 0 128,24 0 32,-24 0-128,0 0 192,25 0-32,-25-25 224,0 25 225,0 0 95,0 0-255,0 0-193,0 0-32,26-25-32,-2 25-32,-24 0-160,26-25 64,-2 25-32,-24 0 0,24 0 0,-24 0-64,26 0-128,-26 0-224,25 25-161,-1-25-32,-24 0-1473,26 25-4708</inkml:trace>
        </inkml:traceGroup>
      </inkml:traceGroup>
    </inkml:traceGroup>
  </inkml:traceGroup>
</inkml:ink>
</file>

<file path=ppt/ink/ink71.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07T14:15:12.953"/>
    </inkml:context>
    <inkml:brush xml:id="br0">
      <inkml:brushProperty name="width" value="0.06667" units="cm"/>
      <inkml:brushProperty name="height" value="0.06667" units="cm"/>
      <inkml:brushProperty name="color" value="#177D36"/>
      <inkml:brushProperty name="fitToCurve" value="1"/>
    </inkml:brush>
  </inkml:definitions>
  <inkml:traceGroup>
    <inkml:annotationXML>
      <emma:emma xmlns:emma="http://www.w3.org/2003/04/emma" version="1.0">
        <emma:interpretation id="{27577184-91A3-437C-ABB4-E18609576812}" emma:medium="tactile" emma:mode="ink">
          <msink:context xmlns:msink="http://schemas.microsoft.com/ink/2010/main" type="writingRegion" rotatedBoundingBox="20549,13083 20425,12454 21017,12338 21141,12967"/>
        </emma:interpretation>
      </emma:emma>
    </inkml:annotationXML>
    <inkml:traceGroup>
      <inkml:annotationXML>
        <emma:emma xmlns:emma="http://www.w3.org/2003/04/emma" version="1.0">
          <emma:interpretation id="{B9523AA0-1430-43A1-8312-4F228E9D5613}" emma:medium="tactile" emma:mode="ink">
            <msink:context xmlns:msink="http://schemas.microsoft.com/ink/2010/main" type="paragraph" rotatedBoundingBox="20549,13083 20425,12454 21017,12338 21141,12967" alignmentLevel="1"/>
          </emma:interpretation>
        </emma:emma>
      </inkml:annotationXML>
      <inkml:traceGroup>
        <inkml:annotationXML>
          <emma:emma xmlns:emma="http://www.w3.org/2003/04/emma" version="1.0">
            <emma:interpretation id="{2F905E61-5A31-4E85-857A-CE0F46E779F3}" emma:medium="tactile" emma:mode="ink">
              <msink:context xmlns:msink="http://schemas.microsoft.com/ink/2010/main" type="line" rotatedBoundingBox="20549,13083 20425,12454 21017,12338 21141,12967"/>
            </emma:interpretation>
          </emma:emma>
        </inkml:annotationXML>
        <inkml:traceGroup>
          <inkml:annotationXML>
            <emma:emma xmlns:emma="http://www.w3.org/2003/04/emma" version="1.0">
              <emma:interpretation id="{44402297-9070-44B9-A891-5AEC0EA99056}" emma:medium="tactile" emma:mode="ink">
                <msink:context xmlns:msink="http://schemas.microsoft.com/ink/2010/main" type="inkWord" rotatedBoundingBox="20549,13083 20425,12454 21017,12338 21141,12967"/>
              </emma:interpretation>
              <emma:one-of disjunction-type="recognition" id="oneOf0">
                <emma:interpretation id="interp0" emma:lang="en-US" emma:confidence="1">
                  <emma:literal>ra</emma:literal>
                </emma:interpretation>
                <emma:interpretation id="interp1" emma:lang="en-US" emma:confidence="0">
                  <emma:literal>a</emma:literal>
                </emma:interpretation>
                <emma:interpretation id="interp2" emma:lang="en-US" emma:confidence="0">
                  <emma:literal>ma</emma:literal>
                </emma:interpretation>
                <emma:interpretation id="interp3" emma:lang="en-US" emma:confidence="0">
                  <emma:literal>va</emma:literal>
                </emma:interpretation>
                <emma:interpretation id="interp4" emma:lang="en-US" emma:confidence="0">
                  <emma:literal>fa</emma:literal>
                </emma:interpretation>
              </emma:one-of>
            </emma:emma>
          </inkml:annotationXML>
          <inkml:trace contextRef="#ctx0" brushRef="#br0">-7 272 3939,'0'-25'1121,"0"25"-192,0 0-769,0 0-32,0 0 97,0 0 607,0 0 1,26 25-192,-2 0-193,-24 25 161,24-25-193,2 25-224,-2 0-63,-24 0-1,25-25 64,1 0-32,-26-25-96,0 0 32,0 0 0,0 25-32,0-25 128,0 0 129,0 0 1184,0 0 1,0-25-1090,0 0-384,0 0 32,0-25-64,-26 25 0,26-25 0,0 0 96,-25 25-160,25-25 32,0 0-32,25 1 32,1 24-32,-2-25 96,26 25-32,0 0-96,1 0 96,-3 0-32,28 25-673,-27 25-1697,-23 0-1506</inkml:trace>
          <inkml:trace contextRef="#ctx0" brushRef="#br0" timeOffset="1251.0715">192 98 1633,'0'-25'1377,"0"25"769,0-25-288,0 25-416,0 0 95,0 0-576,0 0-833,0 0-512,-24 0 416,24 0 0,-26 25 64,26 0-32,-25 25 0,1-1-32,24 1 32,0 0-32,0 0-32,-26 0 32,26-25-64,0 25 0,26-25-64,-26 0 192,24 0 0,1-25 224,25 0-63,-24 0-97,22-25 0,3 0-160,-1 0 128,-26-25-128,2 25 32,-2 0-32,-24-25 64,0 25-192,-24-25-128,-2 25 224,2 0 0,-26 1 96,25-1-32,-1 0-128,2 25 96,24 0-192,-24 0-97,24 0 161,0 0-384,0 0-353,0 0-64,0 0 0,0 0 128,0 0 609,24 0 384,-24 0-160,24 0-32,-24 0 64,0 0-64,26 0 0,-26-25 64,0 25 193,0 0 383,0 0 65,0 0-417,0 0-416,0 0 320,0 25 97,25-25 255,-25 25-31,26 0-193,-2-1 96,0 1-95,2 0-161,-2 25 0,2-25-96,-1 0 0,-1 0-64,2 25 32,-26-25 0,24 0 32,0 0-32,2 25-1025,-1-50-416,1 25-1218,-26 0-3426</inkml:trace>
        </inkml:traceGroup>
      </inkml:traceGroup>
    </inkml:traceGroup>
  </inkml:traceGroup>
</inkml:ink>
</file>

<file path=ppt/ink/ink72.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07T14:15:48.060"/>
    </inkml:context>
    <inkml:brush xml:id="br0">
      <inkml:brushProperty name="width" value="0.06667" units="cm"/>
      <inkml:brushProperty name="height" value="0.06667" units="cm"/>
      <inkml:brushProperty name="color" value="#177D36"/>
      <inkml:brushProperty name="fitToCurve" value="1"/>
    </inkml:brush>
  </inkml:definitions>
  <inkml:traceGroup>
    <inkml:annotationXML>
      <emma:emma xmlns:emma="http://www.w3.org/2003/04/emma" version="1.0">
        <emma:interpretation id="{A66E30F7-D55E-4751-B191-687196DF38F2}" emma:medium="tactile" emma:mode="ink">
          <msink:context xmlns:msink="http://schemas.microsoft.com/ink/2010/main" type="writingRegion" rotatedBoundingBox="5809,5654 16395,6652 15917,11724 5331,10727"/>
        </emma:interpretation>
      </emma:emma>
    </inkml:annotationXML>
    <inkml:traceGroup>
      <inkml:annotationXML>
        <emma:emma xmlns:emma="http://www.w3.org/2003/04/emma" version="1.0">
          <emma:interpretation id="{D2C93114-E68F-4CA1-908D-E68F9A196E03}" emma:medium="tactile" emma:mode="ink">
            <msink:context xmlns:msink="http://schemas.microsoft.com/ink/2010/main" type="paragraph" rotatedBoundingBox="5817,5586 11516,6247 11428,7008 5729,6347" alignmentLevel="1"/>
          </emma:interpretation>
        </emma:emma>
      </inkml:annotationXML>
      <inkml:traceGroup>
        <inkml:annotationXML>
          <emma:emma xmlns:emma="http://www.w3.org/2003/04/emma" version="1.0">
            <emma:interpretation id="{BAB73EA1-1967-4BAE-ACE5-5259BFD814BB}" emma:medium="tactile" emma:mode="ink">
              <msink:context xmlns:msink="http://schemas.microsoft.com/ink/2010/main" type="inkBullet" rotatedBoundingBox="5811,5636 6682,5737 6647,6043 5776,5942"/>
            </emma:interpretation>
            <emma:one-of disjunction-type="recognition" id="oneOf0">
              <emma:interpretation id="interp0" emma:lang="en-US" emma:confidence="0">
                <emma:literal>-</emma:literal>
              </emma:interpretation>
              <emma:interpretation id="interp1" emma:lang="en-US" emma:confidence="0">
                <emma:literal>u</emma:literal>
              </emma:interpretation>
              <emma:interpretation id="interp2" emma:lang="en-US" emma:confidence="0">
                <emma:literal>w</emma:literal>
              </emma:interpretation>
              <emma:interpretation id="interp3" emma:lang="en-US" emma:confidence="0">
                <emma:literal>~</emma:literal>
              </emma:interpretation>
              <emma:interpretation id="interp4" emma:lang="en-US" emma:confidence="0">
                <emma:literal>_</emma:literal>
              </emma:interpretation>
            </emma:one-of>
          </emma:emma>
        </inkml:annotationXML>
        <inkml:trace contextRef="#ctx0" brushRef="#br0">0 0 6694,'0'0'1313,"0"0"160,0 0-704,0 0 64,0 0-192,0 0-161,0 0-128,0 0 65,0 0-1,0 0-288,0 0-416,0 0 0,0 0 352,0 25-64,25 25 128,25 0-128,-24 0 0,22-1-32,27-24 128,-25 0-96,25 0 256,1-25-192,-2 0 96,-23 0-63,23-25-33,-25 0-32,1 0 32,0 1-32,-26-26-64,2 25-737,-1 0-544,1 0-737,-26 0-1826</inkml:trace>
      </inkml:traceGroup>
      <inkml:traceGroup>
        <inkml:annotationXML>
          <emma:emma xmlns:emma="http://www.w3.org/2003/04/emma" version="1.0">
            <emma:interpretation id="{2E6A18CF-D733-4F4D-BE40-8623539FC29A}" emma:medium="tactile" emma:mode="ink">
              <msink:context xmlns:msink="http://schemas.microsoft.com/ink/2010/main" type="line" rotatedBoundingBox="7315,5760 11516,6247 11428,7008 7227,6521"/>
            </emma:interpretation>
          </emma:emma>
        </inkml:annotationXML>
        <inkml:traceGroup>
          <inkml:annotationXML>
            <emma:emma xmlns:emma="http://www.w3.org/2003/04/emma" version="1.0">
              <emma:interpretation id="{3E1503BE-9296-410E-8E13-EE4E8AB772B1}" emma:medium="tactile" emma:mode="ink">
                <msink:context xmlns:msink="http://schemas.microsoft.com/ink/2010/main" type="inkWord" rotatedBoundingBox="7315,5760 11516,6247 11428,7008 7227,6521"/>
              </emma:interpretation>
              <emma:one-of disjunction-type="recognition" id="oneOf1">
                <emma:interpretation id="interp5" emma:lang="en-US" emma:confidence="0">
                  <emma:literal>we</emma:literal>
                </emma:interpretation>
                <emma:interpretation id="interp6" emma:lang="en-US" emma:confidence="0">
                  <emma:literal>we.</emma:literal>
                </emma:interpretation>
                <emma:interpretation id="interp7" emma:lang="en-US" emma:confidence="0">
                  <emma:literal>we,</emma:literal>
                </emma:interpretation>
                <emma:interpretation id="interp8" emma:lang="en-US" emma:confidence="0">
                  <emma:literal>w.</emma:literal>
                </emma:interpretation>
                <emma:interpretation id="interp9" emma:lang="en-US" emma:confidence="0">
                  <emma:literal>war</emma:literal>
                </emma:interpretation>
              </emma:one-of>
            </emma:emma>
          </inkml:annotationXML>
          <inkml:trace contextRef="#ctx0" brushRef="#br0" timeOffset="924.0528">1596 224 608,'-26'0'1890,"26"-24"-353,-24 24-1056,24 0-161,-25 0 129,25 0-33,0 0 32,-26 0-31,26 0-481,0 0 320,0 0-288,0 24 64,0 1 128,0-25 96,0 50 225,0-25-257,0 0-160,0 0 96,26 25-32,-26 0-64,25 0 97,-1 0-33,2 0-96,-2 0-32,2-25-160,-2 24 224,27-24 0,-27 25 0,26-25 32,0 0 96,25-25 32,-25 25-32,25-25 1,-1 0-1,1 25-96,-25-25 64,24 0-160,1 0 96,-1-25 32,-23 0-64,23 25-32,-24-25 96,1 0 33,-1 0-1,-2-25 64,3 25 96,-1-24-32,0 24-31,25-25-33,-25 0-224,-2 0 64,-22 25 0,25-25-32,-27 25 32,-24 0 0,24 0-128,-24 0-1345,0 0-1025,0 0-3396</inkml:trace>
          <inkml:trace contextRef="#ctx0" brushRef="#br0" timeOffset="9755.5577">3765 349 1024,'0'0'545,"0"0"-641,0 0-128,24 0 224,-24 0 96,0 0 32,0 0 224,0 0 129,0 0 127,0 0 97,0 0-417,0 0-256,0 0 64,0 0-64,24 0 32,-24 0 65,0 25-1,0 0-32,0-25-32,0 25 0,0 0 0,0 0-32,0 0-32,0-25 0,0 25 32,26 0-32,-26 0 64,25 0-64,1 25 32,-26-25-64,24 0 128,0-1-64,26 1-32,-25 25 32,25-25-32,0 0 0,0 0 0,1 0-32,-3-25-32,2 25 32,1 0 0,-1-25-64,-2 25 32,29-25 32,-3 0-32,1 0 64,-1 0-96,1 0-289,-25 25-447,0-25 191,0 0-64,-1 0-160,1 0-158</inkml:trace>
          <inkml:trace contextRef="#ctx0" brushRef="#br0" timeOffset="9973.5704">5534 798 960,'50'-75'1282,"-26"51"-514,-24-1-351,26 0 384,-2 0-417,-24 25-256,25-25-64,-25 25-32,26-25-32,-26 25 32,0 0-32,0 0-224,0 0-2819</inkml:trace>
        </inkml:traceGroup>
      </inkml:traceGroup>
    </inkml:traceGroup>
    <inkml:traceGroup>
      <inkml:annotationXML>
        <emma:emma xmlns:emma="http://www.w3.org/2003/04/emma" version="1.0">
          <emma:interpretation id="{7A3C3F85-53FF-428A-97EC-75C33136906A}" emma:medium="tactile" emma:mode="ink">
            <msink:context xmlns:msink="http://schemas.microsoft.com/ink/2010/main" type="paragraph" rotatedBoundingBox="7236,9747 16026,10575 15917,11724 7127,10896" alignmentLevel="2"/>
          </emma:interpretation>
        </emma:emma>
      </inkml:annotationXML>
      <inkml:traceGroup>
        <inkml:annotationXML>
          <emma:emma xmlns:emma="http://www.w3.org/2003/04/emma" version="1.0">
            <emma:interpretation id="{3F38E574-378A-4602-8477-FDBB80298B90}" emma:medium="tactile" emma:mode="ink">
              <msink:context xmlns:msink="http://schemas.microsoft.com/ink/2010/main" type="inkBullet" rotatedBoundingBox="7186,10268 8387,10382 8340,10878 7140,10765"/>
            </emma:interpretation>
            <emma:one-of disjunction-type="recognition" id="oneOf2">
              <emma:interpretation id="interp10" emma:lang="en-US" emma:confidence="0">
                <emma:literal>w</emma:literal>
              </emma:interpretation>
              <emma:interpretation id="interp11" emma:lang="en-US" emma:confidence="0">
                <emma:literal>u</emma:literal>
              </emma:interpretation>
              <emma:interpretation id="interp12" emma:lang="en-US" emma:confidence="0">
                <emma:literal>W</emma:literal>
              </emma:interpretation>
              <emma:interpretation id="interp13" emma:lang="en-US" emma:confidence="0">
                <emma:literal>U</emma:literal>
              </emma:interpretation>
              <emma:interpretation id="interp14" emma:lang="en-US" emma:confidence="0">
                <emma:literal>c</emma:literal>
              </emma:interpretation>
            </emma:one-of>
          </emma:emma>
        </inkml:annotationXML>
        <inkml:trace contextRef="#ctx0" brushRef="#br0" timeOffset="24531.4031">1445 4613 32,'0'0'736,"0"0"129,0 0 352,0 0-160,0 0-256,0 0-32,0 0 128,0 0-225,0-25-63,0 25-193,0 0-96,0 0-223,0 0-65,0 0-64,0 0-161,0 0-31,-24 0 352,24 25-96,0-25 0,-24 25-32,24 0 0,-26 0 0,26 0-32,0 25-32,0-25 128,0 0-96,0 25 32,0-25 96,0 0 0,26 25-192,-2-26 224,0 1-95,26 0-33,1 0 256,-1 0-128,24-2-64,1-23 0,-1 0-64,27 0 128,-27 0-96,1 0 0,25 0 0,-49-23-32,23-2 96,-25 0-64,1-25 32,0 26-32,0-1 32,-25 0 1,-25 0 31,26 0 96,-26 25-96,0-25-32,0 25-64,0 0 0,0 0-416,24 0-1538,-24 0 608,0 0-1760</inkml:trace>
      </inkml:traceGroup>
      <inkml:traceGroup>
        <inkml:annotationXML>
          <emma:emma xmlns:emma="http://www.w3.org/2003/04/emma" version="1.0">
            <emma:interpretation id="{46EC8DB0-6B4E-4A54-934A-7FAA6027CF0C}" emma:medium="tactile" emma:mode="ink">
              <msink:context xmlns:msink="http://schemas.microsoft.com/ink/2010/main" type="line" rotatedBoundingBox="9140,9926 16026,10575 15917,11724 9032,11075"/>
            </emma:interpretation>
          </emma:emma>
        </inkml:annotationXML>
        <inkml:traceGroup>
          <inkml:annotationXML>
            <emma:emma xmlns:emma="http://www.w3.org/2003/04/emma" version="1.0">
              <emma:interpretation id="{C3CEBE4F-BBC3-4D28-99DF-882C3A98C28B}" emma:medium="tactile" emma:mode="ink">
                <msink:context xmlns:msink="http://schemas.microsoft.com/ink/2010/main" type="inkWord" rotatedBoundingBox="9140,9926 16026,10575 15917,11724 9032,11075">
                  <msink:destinationLink direction="with" ref="{E3E25306-5FBE-4791-AD76-498F036EB47E}"/>
                </msink:context>
              </emma:interpretation>
              <emma:one-of disjunction-type="recognition" id="oneOf3">
                <emma:interpretation id="interp15" emma:lang="en-US" emma:confidence="0">
                  <emma:literal>in</emma:literal>
                </emma:interpretation>
                <emma:interpretation id="interp16" emma:lang="en-US" emma:confidence="0">
                  <emma:literal>..</emma:literal>
                </emma:interpretation>
                <emma:interpretation id="interp17" emma:lang="en-US" emma:confidence="0">
                  <emma:literal>we</emma:literal>
                </emma:interpretation>
                <emma:interpretation id="interp18" emma:lang="en-US" emma:confidence="0">
                  <emma:literal>w</emma:literal>
                </emma:interpretation>
                <emma:interpretation id="interp19" emma:lang="en-US" emma:confidence="0">
                  <emma:literal>if</emma:literal>
                </emma:interpretation>
              </emma:one-of>
            </emma:emma>
          </inkml:annotationXML>
          <inkml:trace contextRef="#ctx0" brushRef="#br0" timeOffset="54032.0903">6332 4863 1569,'0'-25'512,"0"0"-191,0 25-225,0 0 320,0 0 865,25 0-31,-25-25 95,0 25 353,0 0-641,0-25-161,0 25-415,0 0-257,0 0-192,0 0-192,0 0 32,0 0-64,0 0-1,0 0 161,0 0 161,0 25-129,0-25 0,0 25 32,0 0-32,0 0-32,0 0 64,0 0 0,0 0-32,24 0 0,-24 24 32,0-24-32,26 0 0,-26 23 32,24-23 0,0 25-64,-24-25 64,26 0-32,25 0 0,-27 0 32,0 0 64,26 0-96,-24 0 64,23 0-64,-23 0 0,-2-25 0,26 24 0,-25 1 32,1 0-32,-2-25-64,26 25 32,-26-25 96,2 25-64,23-25 32,-23 25-96,24-25 96,-26 25-32,27-25 0,-27 0-32,26 25-96,-26-25-32,2 0-33,23 25 161,-23-25 0,-2 0 32,2 25 0,-2-25-128,1 0 64,1 25-320,-2-25 192,2 25 128,-2-25-97,0 0 129,2 25 64,24-25-64,-25 0 32,-1 25-32,-24-25 96,26 0-64,-2 25-32,0-25 64,2 25 0,25-25-64,-27 0 64,0 0-32,2 25 129,24-25-97,-25 0-64,-1 0 64,2 0-32,-2 0 0,0 0 0,2 0 32,25 0 0,-27 0-32,0 0 160,2 0-96,24-25 224,-25 25-128,25-25-32,-26 25-32,26 0-31,-25-25-65,25 25 0,-26 0 64,26-25-64,1 25 32,-1-25-64,0 0 32,-1 25 32,1-25-32,0 25 0,0-25 0,-25 25 0,25-25 64,24 0-64,-23 0 32,23-25 32,1 25 0,-1-25-64,1 26 32,1-26 0,-28 0-32,29 25 0,-29 0 0,27-25 0,25 0 0,-26 25 32,-23-23 32,23-2-64,-24 0 0,-25 26-160,1-26-96,-2 25-1090,-24 25-3170</inkml:trace>
          <inkml:trace contextRef="#ctx0" brushRef="#br0" timeOffset="25911.482">3290 4763 320,'0'-25'1249,"0"25"-448,0-25-321,0 25 161,0 0 192,0 0-545,0 0-256,0 0 160,0 0 289,0 0 63,0 0-320,0 0-224,0 0-32,0 0 32,0 0 64,0 25-32,0-25 64,0 25-32,0 0 1,0-25 31,0 25-64,0 0 64,0 0-96,26 0 96,-2 25-32,1-25-64,1-1 224,-2 1-256,26 25 128,0-25-32,-1-2 0,1 2 0,0 0-64,1 0 0,-1 0 96,-2-25-96,3 25 32,-1-25 1,0 0-66,-1 25 33,1-25 33,24 0-66,3 0 33,-3 0 33,1 0-1,-1 0 0,27 0-64,-3 0 224,-23 0-64,25-25-32,25 0 224,-50 25-64,-1-25 1,1 0-97,-1 0-64,2 0 96,-27 2-128,1 23 0,0-25 0,-25 0-32,0 25 0,0 0 0,-25 0-32,0 0-800,0 0-3556</inkml:trace>
        </inkml:traceGroup>
      </inkml:traceGroup>
    </inkml:traceGroup>
  </inkml:traceGroup>
</inkml:ink>
</file>

<file path=ppt/ink/ink73.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07T14:16:45.955"/>
    </inkml:context>
    <inkml:brush xml:id="br0">
      <inkml:brushProperty name="width" value="0.06667" units="cm"/>
      <inkml:brushProperty name="height" value="0.06667" units="cm"/>
      <inkml:brushProperty name="color" value="#177D36"/>
      <inkml:brushProperty name="fitToCurve" value="1"/>
    </inkml:brush>
  </inkml:definitions>
  <inkml:traceGroup>
    <inkml:annotationXML>
      <emma:emma xmlns:emma="http://www.w3.org/2003/04/emma" version="1.0">
        <emma:interpretation id="{E3E25306-5FBE-4791-AD76-498F036EB47E}" emma:medium="tactile" emma:mode="ink">
          <msink:context xmlns:msink="http://schemas.microsoft.com/ink/2010/main" type="inkDrawing" rotatedBoundingBox="6279,13891 10196,13990 10179,14679 6261,14579" semanticType="callout" shapeName="Other">
            <msink:sourceLink direction="with" ref="{C3CEBE4F-BBC3-4D28-99DF-882C3A98C28B}"/>
          </msink:context>
        </emma:interpretation>
      </emma:emma>
    </inkml:annotationXML>
    <inkml:trace contextRef="#ctx0" brushRef="#br0">0 0 864,'0'0'769,"0"0"-769,0 0 64,0 0 609,0 0 992,0 0-383,0 0-322,0 0-31,0 0 64,0 0-320,0 0-385,0 0-192,0 0-192,0 0 32,0 0 64,0 0-160,0 0 192,0 25 32,0 0 64,0 0-128,0 24 32,0-24-32,26 25 128,-26-25-128,25 25 32,-25-25 0,26 25 0,-2-25-32,0 25 129,2-25-129,23 0 64,1 0 192,0 0-32,0 0 0,25-1 97,-1 1-65,27 0-64,-3 0-96,3-25 64,-2 25-32,25 0-32,1-25 1,-24 23-1,23-23 64,1 0 128,24 0 64,-24 0 97,24 0 223,2-23 65,-2-2-352,0 25-97,-25-25-96,25 0-128,2 25 0,-26-25-64,-27 25 32,27-25-32,-24 1 32,-3-1-32,27 0 0,-50 0 0,25 0 0,-25 0 0,-25-25 64,0 25-64,0 0 32,-25-25-64,-1 25-32,-24 0-448,0 25-770,0-25-928,0 25-2979</inkml:trace>
  </inkml:traceGroup>
</inkml:ink>
</file>

<file path=ppt/ink/ink74.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07T14:18:09.088"/>
    </inkml:context>
    <inkml:brush xml:id="br0">
      <inkml:brushProperty name="width" value="0.06667" units="cm"/>
      <inkml:brushProperty name="height" value="0.06667" units="cm"/>
      <inkml:brushProperty name="color" value="#177D36"/>
      <inkml:brushProperty name="fitToCurve" value="1"/>
    </inkml:brush>
  </inkml:definitions>
  <inkml:traceGroup>
    <inkml:annotationXML>
      <emma:emma xmlns:emma="http://www.w3.org/2003/04/emma" version="1.0">
        <emma:interpretation id="{79F492C1-2227-4B8D-9706-F3E19D63CD76}" emma:medium="tactile" emma:mode="ink">
          <msink:context xmlns:msink="http://schemas.microsoft.com/ink/2010/main" type="inkDrawing" rotatedBoundingBox="20010,3780 24439,2812 25098,5828 20669,6796" semanticType="enclosure" shapeName="Other"/>
        </emma:interpretation>
      </emma:emma>
    </inkml:annotationXML>
    <inkml:trace contextRef="#ctx0" brushRef="#br0">2820 528 64,'-50'-75'256,"26"50"64,0 0 97,-2 0 127,1 0 1,1-25 287,-2 25 193,2 0-96,-2 0-160,26-25 32,-24 25-385,24 25-320,-25-24-96,25 24-32,-50-25 0,24 25-32,-48 0 64,23 0-96,-23 0 64,-1 25 0,-23-25 32,22 24 0,1 26-128,-24-25 96,25 25 0,-51 0 64,0 0-32,1 25 32,-1-25-32,-26 25 0,28-25 64,-2-1-64,1 26 0,23-25 32,-24 0 32,51 0 0,-27 0 64,27 0-64,24 25-64,1-26-32,23 26 0,2 0 64,0 25 0,24 0-32,-26-25 96,26 24-64,-25 1-64,25 0 64,-26 0 0,26 0 0,0-1-32,0-24-32,26 0 96,-26 0-64,25-25 0,25 25 64,-26-26-32,26 1 0,1 0-64,-1 0 97,-2 0-33,29-25 64,21 25-96,-23-25 192,25 25-96,-25-25-32,25 25-96,-1-25-96,2-25-353,23 25 545,25-25-128,0 24 160,-24-24-128,26 0-32,-2-24 32,0-1 64,26 0-96,24 0 0,0-25-672,-24 25 639,24-25-671,-24 25 1376,-1-25-736,-24 25 288,-1-25-320,0 0 352,2 0 353,-26 1-161,-1-1-31,-25-25-65,-24 0 0,-1-25-64,-24 0-31,-24-24-1,-26-1-96,0-25 32,-26-24-64,-24 24-96,2-25 32,-53 26-224,27 24 64,-27 0-193,3 0 65,-27 26 224,24-1 0,-23 0-32,-25 25 0,-51 0 96,-23 25-160,-27-24 95,-25 24 33,1 0-64,25 25 32,-49 25 128,22 25-224,-48 25-609,26 49-704,-1 51-1153</inkml:trace>
  </inkml:traceGroup>
</inkml:ink>
</file>

<file path=ppt/ink/ink75.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07T14:18:19.408"/>
    </inkml:context>
    <inkml:brush xml:id="br0">
      <inkml:brushProperty name="width" value="0.06667" units="cm"/>
      <inkml:brushProperty name="height" value="0.06667" units="cm"/>
      <inkml:brushProperty name="color" value="#177D36"/>
      <inkml:brushProperty name="fitToCurve" value="1"/>
    </inkml:brush>
  </inkml:definitions>
  <inkml:traceGroup>
    <inkml:annotationXML>
      <emma:emma xmlns:emma="http://www.w3.org/2003/04/emma" version="1.0">
        <emma:interpretation id="{6B273341-2820-4ADB-8362-47DDE3A077FD}" emma:medium="tactile" emma:mode="ink">
          <msink:context xmlns:msink="http://schemas.microsoft.com/ink/2010/main" type="inkDrawing" rotatedBoundingBox="6023,8155 8991,8015 9007,8364 6039,8503" semanticType="callout" shapeName="Other">
            <msink:sourceLink direction="with" ref="{E4F72168-516C-4CF4-9DC9-6E3A92EDA031}"/>
            <msink:sourceLink direction="with" ref="{B1733874-654A-417B-828B-AB4A69FCB18F}"/>
          </msink:context>
        </emma:interpretation>
      </emma:emma>
    </inkml:annotationXML>
    <inkml:trace contextRef="#ctx0" brushRef="#br0">27 25 128,'-26'0'128,"26"0"224,0 25 193,0-25-481,0 0 64,0 25-64,0 0 0,0-25 64,0 25-96,0-25 96,0 24-64,0 1 64,26 0-32,-2-25 225,2 25-225,23 0 64,-23-25-96,24 25 32,-2-25-32,3 25 0,23-25 64,-24 0-64,25 25 1,25-25-65,-25 0 160,-1 0-160,1 0 64,-1 0-32,2 0-64,23 0-32,-24-25 64,25 25 0,-25 0-32,25 0 64,-1 0 32,-25-25-128,27 25 64,-2-25 0,1 25-64,1-25 192,-3 0-192,-23 0 192,-1 0-96,3 25 128,-3-24 64,1-1 0,-1 25 1,-24-25-1,25 25-96,-1-25 32,-23 25-96,23-25 64,-24 25-96,-25 0 32,1 0 32,-26 0-64,0 0 193,0 0 31,0 0-480,-26-25-1442,1 25-224</inkml:trace>
  </inkml:traceGroup>
</inkml:ink>
</file>

<file path=ppt/ink/ink76.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07T14:18:25.289"/>
    </inkml:context>
    <inkml:brush xml:id="br0">
      <inkml:brushProperty name="width" value="0.06667" units="cm"/>
      <inkml:brushProperty name="height" value="0.06667" units="cm"/>
      <inkml:brushProperty name="color" value="#177D36"/>
      <inkml:brushProperty name="fitToCurve" value="1"/>
    </inkml:brush>
  </inkml:definitions>
  <inkml:traceGroup>
    <inkml:annotationXML>
      <emma:emma xmlns:emma="http://www.w3.org/2003/04/emma" version="1.0">
        <emma:interpretation id="{2F04F03E-1F0D-4C46-84C6-A7739CD37FEF}" emma:medium="tactile" emma:mode="ink">
          <msink:context xmlns:msink="http://schemas.microsoft.com/ink/2010/main" type="inkDrawing" rotatedBoundingBox="23553,6410 23568,6410 23568,6425 23553,6425" shapeName="Other"/>
        </emma:interpretation>
      </emma:emma>
    </inkml:annotationXML>
    <inkml:trace contextRef="#ctx0" brushRef="#br0">0 0 672</inkml:trace>
  </inkml:traceGroup>
</inkml:ink>
</file>

<file path=ppt/ink/ink77.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07T14:18:25.881"/>
    </inkml:context>
    <inkml:brush xml:id="br0">
      <inkml:brushProperty name="width" value="0.06667" units="cm"/>
      <inkml:brushProperty name="height" value="0.06667" units="cm"/>
      <inkml:brushProperty name="color" value="#177D36"/>
      <inkml:brushProperty name="fitToCurve" value="1"/>
    </inkml:brush>
  </inkml:definitions>
  <inkml:traceGroup>
    <inkml:annotationXML>
      <emma:emma xmlns:emma="http://www.w3.org/2003/04/emma" version="1.0">
        <emma:interpretation id="{7C31B4A2-8F10-45DD-A99D-8A1A2E936FD8}" emma:medium="tactile" emma:mode="ink">
          <msink:context xmlns:msink="http://schemas.microsoft.com/ink/2010/main" type="inkDrawing" rotatedBoundingBox="20300,6200 24538,5013 25323,7814 21085,9001" hotPoints="25178,6921 23141,8580 20631,7804 22668,6145" semanticType="enclosure" shapeName="Ellipse"/>
        </emma:interpretation>
      </emma:emma>
    </inkml:annotationXML>
    <inkml:trace contextRef="#ctx0" brushRef="#br0">3041 449 32,'0'-25'960,"26"25"-607,-26-25 351,0 25-63,0 0-513,0 0-128,0-25-32,0 25 128,-26 0 193,26-25-289,-25 25-65,1 0 33,-2 0-64,-24-25 128,1 25-64,-1 0 32,-24 0-320,-27 0-289,2 0 577,-25 0 32,-1 0 0,24 0-32,-23 0 32,-1 0-32,26 25 32,-26-25-96,25 50 128,-25-25-64,1 25 128,-25 0 161,0 24-1,-51 26 64,25 0-32,0 25-63,26 24-1,0-26-96,49-23 32,25 25-96,49-26-64,2 1 32,24 0 289,0 25-129,24-25 32,27 24-128,-1-49 96,0 25-64,0-25 64,49 0-352,2-25 417,23 24 31,25-49-192,26 25 160,-1-25 0,1 0-95,0-25-97,-26 0 352,50 0 32,0-25 193,50 0-32,25-25-321,2 0-32,-27 1-64,-25-1-32,1-25 1,-26 0-1,0 0-32,-24-50-64,-2 26 96,-48-51-256,-50 0 352,-49-24 33,-26-1-514,-101 2-800,-24-1 96,-74-26 129,-24 26 319,-2 24 225,-49 25 160,-26 0-417,-74 26-127,-25 49-353,-23 25-32,-53 25-96,-24 50-385</inkml:trace>
  </inkml:traceGroup>
</inkml:ink>
</file>

<file path=ppt/ink/ink78.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07T14:18:32.097"/>
    </inkml:context>
    <inkml:brush xml:id="br0">
      <inkml:brushProperty name="width" value="0.06667" units="cm"/>
      <inkml:brushProperty name="height" value="0.06667" units="cm"/>
      <inkml:brushProperty name="color" value="#177D36"/>
      <inkml:brushProperty name="fitToCurve" value="1"/>
    </inkml:brush>
  </inkml:definitions>
  <inkml:traceGroup>
    <inkml:annotationXML>
      <emma:emma xmlns:emma="http://www.w3.org/2003/04/emma" version="1.0">
        <emma:interpretation id="{706F591F-51CF-4C4B-B5FA-1D012EBA861A}" emma:medium="tactile" emma:mode="ink">
          <msink:context xmlns:msink="http://schemas.microsoft.com/ink/2010/main" type="inkDrawing" rotatedBoundingBox="12180,11172 15398,11029 15435,11839 12216,11983" semanticType="callout" shapeName="Other">
            <msink:sourceLink direction="with" ref="{96354770-8C66-4054-937E-3C480B0669E8}"/>
            <msink:sourceLink direction="with" ref="{B1CAACA9-CD99-4588-BF2C-77C25D9F9454}"/>
          </msink:context>
        </emma:interpretation>
      </emma:emma>
    </inkml:annotationXML>
    <inkml:trace contextRef="#ctx0" brushRef="#br0">0 219 32,'26'-50'1441,"-26"25"96,0 25-480,0-25-224,0 0 224,0 25-448,0 0-129,0-25 129,0 25-417,0 0-224,0 0-160,0 0-97,0 0 97,0 0 192,0 25-32,0 0 64,24 25 0,-24-25-64,0 0 32,0 25 0,24-25-32,2 25-64,-26-25 96,25 25 0,1-25 32,22 24-64,-22-24 0,24 25 0,-1-25 32,1 25 32,0-25 0,1 0-32,23 0 96,1 25-160,-1-50 160,27 25-96,-27 0 64,1-25-64,25 0 0,-1 0 0,1 0-32,-1 0 32,1 0 32,25-25 96,-26 0 353,52-25 192,-2 25-257,26-25 160,-2-25-63,2 0-65,0-24-127,-26 24-161,-49 0-64,-1 0 0,-24 25-32,-25 0 0,-24 25 64,-2 0-96,-24 25 32,24-24-544,-24 24-737,-24 0-2146,0 0-2403</inkml:trace>
  </inkml:traceGroup>
</inkml:ink>
</file>

<file path=ppt/ink/ink79.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07T14:18:16.529"/>
    </inkml:context>
    <inkml:brush xml:id="br0">
      <inkml:brushProperty name="width" value="0.06667" units="cm"/>
      <inkml:brushProperty name="height" value="0.06667" units="cm"/>
      <inkml:brushProperty name="color" value="#177D36"/>
      <inkml:brushProperty name="fitToCurve" value="1"/>
    </inkml:brush>
  </inkml:definitions>
  <inkml:traceGroup>
    <inkml:annotationXML>
      <emma:emma xmlns:emma="http://www.w3.org/2003/04/emma" version="1.0">
        <emma:interpretation id="{04C87722-31C8-44A6-BC39-4CD7AAB0C973}" emma:medium="tactile" emma:mode="ink">
          <msink:context xmlns:msink="http://schemas.microsoft.com/ink/2010/main" type="inkDrawing" rotatedBoundingBox="116,7482 1091,5944 2274,6695 1298,8232" hotPoints="1984,7104 1177,7912 369,7104 1177,6296" semanticType="enclosure" shapeName="Circle">
            <msink:destinationLink direction="with" ref="{ABE799BE-05F0-4774-AFC3-F8A12C6EF582}"/>
          </msink:context>
        </emma:interpretation>
      </emma:emma>
    </inkml:annotationXML>
    <inkml:trace contextRef="#ctx0" brushRef="#br0">207 2694 32,'-74'75'96,"24"-25"0,25-25 0,-25 50 0,0-25 480,26 0-351,-27-1 223,27 24-64,-26 2-191,26 0-65,-2 25-64,26-25 0,0 24-320,0 1 416,50 0-256,0 0 160,25-25 32,25-26 192,25 1-192,-26 0 225,1-25-33,25-25 96,-51 0-224,25 0 65,-23-25 223,-1-25 321,24 0 288,-25-24 0,2-26 64,-1 0-865,-25-25 96,-1-24 97,1-1-161,-26 0-160,-24 3 0,0-3 64,-48 25-63,-3 25-97,-23 26 32,-1 24-225,-25 0 33,-25 50-96,0 0 192,-24 50-128,25 0-545,-25 49-576,24 26-1025,0 25-1378</inkml:trace>
  </inkml:traceGroup>
</inkml:ink>
</file>

<file path=ppt/ink/ink8.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07T13:48:33.167"/>
    </inkml:context>
    <inkml:brush xml:id="br0">
      <inkml:brushProperty name="width" value="0.04667" units="cm"/>
      <inkml:brushProperty name="height" value="0.04667" units="cm"/>
      <inkml:brushProperty name="color" value="#ED1C24"/>
      <inkml:brushProperty name="fitToCurve" value="1"/>
    </inkml:brush>
  </inkml:definitions>
  <inkml:traceGroup>
    <inkml:annotationXML>
      <emma:emma xmlns:emma="http://www.w3.org/2003/04/emma" version="1.0">
        <emma:interpretation id="{87A8011A-319D-4EB4-B9B5-7B693528A8EF}" emma:medium="tactile" emma:mode="ink">
          <msink:context xmlns:msink="http://schemas.microsoft.com/ink/2010/main" type="inkDrawing" rotatedBoundingBox="17343,9928 20881,10218 20865,10411 17327,10121" semanticType="underline" shapeName="Other">
            <msink:sourceLink direction="with" ref="{C3A41B87-AEEE-4F76-A2B1-45081EC23AC0}"/>
          </msink:context>
        </emma:interpretation>
      </emma:emma>
    </inkml:annotationXML>
    <inkml:trace contextRef="#ctx0" brushRef="#br0">-94 569 1377,'0'-36'1409,"0"36"321,0-36-481,0 36-64,-35 0-128,35 0-192,0 0-417,0 0-223,0 0-161,0 0-32,0 0 64,0 0-64,0 0 0,0 0 0,0 0-32,0 0 32,0 0-128,0 0-96,0 0 31,0 0 33,0 0-64,0 0 160,0 0-64,0 0 160,0 0 64,0 0-192,0 0 96,0 0-192,0 0 224,0 0-128,0 0 32,0 0-96,0 0-32,0 0 128,0 0 0,0 0-32,0 0 64,0 0 192,0 0-32,0 0-128,0 0 32,0 0 64,0 0-64,0 0 160,0 0-31,0 0 31,0 0-160,0 0 64,0 0-96,0 0 0,0 0-32,0 0-32,0 0-32,0 0 160,35 0 64,-35 0-96,35 0-64,-35 0 32,0 0-32,37 0 0,-37 0 96,0 0-96,35 0 64,-35 0-64,35 0 32,-35 0-32,37 0 97,-37 0-97,0 0 0,35 0-65,-35 0 65,0 0-64,37 0 96,-37 0 0,0 0-64,35 0 32,-35 0 97,35 0-97,-35 0 32,37 0-64,-2 0 64,-35 0-32,38 0 0,-38 0 32,0 0-32,34 0-32,-34 0 0,0 0 32,0 0 64,0 0-128,35 0 96,-35 0-32,0 0 0,0 0 32,38 0 0,-38 0-32,34 0-32,-34 0 64,38 0-32,-38 0-32,35 0 64,-35 0-32,0 0-32,34 0 64,4 36-32,-38-36 32,35 0-32,-1 0 0,4 0 0,-38 0 0,35 0-32,-35 0 96,0 0-64,37 0-64,-2 0 128,-35 36-64,35-36 0,-35 0-32,37 0 0,-37 0 32,0 0 0,35 0 0,-35 0 0,37 36 0,-37-36 0,35 0 0,0 0 32,2 36-64,-2-36 64,-35 0-32,37 0 0,-2 0 0,-35 0-32,35 35 64,-35-35-64,0 0 0,0 0 0,37 0 32,-37 0-32,0 0 64,35 36 32,-35-36-64,35 0 32,2 0-32,-2 0 32,3 0-64,-38 0 64,34 36 0,1-36-32,-35 0-32,38 0 64,-38 0 32,34 0-64,-34 0 0,38 0 32,-38 0-32,35 0 32,-1 0 0,-34 0-32,38 0 64,-3 0 64,-35 0-64,35 0-32,2 0 32,-2 0 0,2 0-96,33 0 64,-33 0 0,-2 0-32,37 0-32,-37 0 32,2 0 32,-2 0-32,2 0 0,33 0 0,-33 0 64,-2 0 32,37 0-31,1 0 159,-39 0 0,39 0 160,34 0 1,-35 0-65,0-36-64,-37 36-160,0 0 64,2 0-128,33 0 65,-33 0-33,-2 0 0,2 0 0,-2 0-64,-35 0 32,35 0 0,2 0 0,-37 0-32,35 0 32,-35 0 0,37 0 64,-37 0-128,35 0 32,-35 0-64,0 0 128,0 0-160,0 0 32,0 0-1089,0 0-1282,0 0-736,-35 0 1154</inkml:trace>
  </inkml:traceGroup>
</inkml:ink>
</file>

<file path=ppt/ink/ink80.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07T14:18:13.990"/>
    </inkml:context>
    <inkml:brush xml:id="br0">
      <inkml:brushProperty name="width" value="0.06667" units="cm"/>
      <inkml:brushProperty name="height" value="0.06667" units="cm"/>
      <inkml:brushProperty name="color" value="#177D36"/>
      <inkml:brushProperty name="fitToCurve" value="1"/>
    </inkml:brush>
  </inkml:definitions>
  <inkml:traceGroup>
    <inkml:annotationXML>
      <emma:emma xmlns:emma="http://www.w3.org/2003/04/emma" version="1.0">
        <emma:interpretation id="{E4F72168-516C-4CF4-9DC9-6E3A92EDA031}" emma:medium="tactile" emma:mode="ink">
          <msink:context xmlns:msink="http://schemas.microsoft.com/ink/2010/main" type="inkDrawing" rotatedBoundingBox="9146,9677 9161,9677 9161,9692 9146,9692" shapeName="Other">
            <msink:destinationLink direction="with" ref="{6B273341-2820-4ADB-8362-47DDE3A077FD}"/>
            <msink:destinationLink direction="to" ref="{EC564931-81A5-42BC-8C5E-5F21E2732FC3}"/>
          </msink:context>
        </emma:interpretation>
      </emma:emma>
    </inkml:annotationXML>
    <inkml:trace contextRef="#ctx0" brushRef="#br0">8533 5861 2146</inkml:trace>
  </inkml:traceGroup>
</inkml:ink>
</file>

<file path=ppt/ink/ink81.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07T14:18:28.664"/>
    </inkml:context>
    <inkml:brush xml:id="br0">
      <inkml:brushProperty name="width" value="0.06667" units="cm"/>
      <inkml:brushProperty name="height" value="0.06667" units="cm"/>
      <inkml:brushProperty name="color" value="#177D36"/>
      <inkml:brushProperty name="fitToCurve" value="1"/>
    </inkml:brush>
  </inkml:definitions>
  <inkml:traceGroup>
    <inkml:annotationXML>
      <emma:emma xmlns:emma="http://www.w3.org/2003/04/emma" version="1.0">
        <emma:interpretation id="{EC564931-81A5-42BC-8C5E-5F21E2732FC3}" emma:medium="tactile" emma:mode="ink">
          <msink:context xmlns:msink="http://schemas.microsoft.com/ink/2010/main" type="inkDrawing" rotatedBoundingBox="9571,10922 10218,11104 10158,11319 9510,11136" semanticType="callout" shapeName="Other">
            <msink:sourceLink direction="to" ref="{E4F72168-516C-4CF4-9DC9-6E3A92EDA031}"/>
            <msink:sourceLink direction="from" ref="{96354770-8C66-4054-937E-3C480B0669E8}"/>
          </msink:context>
        </emma:interpretation>
      </emma:emma>
    </inkml:annotationXML>
    <inkml:trace contextRef="#ctx0" brushRef="#br0">8932 7330 384,'0'-49'1890,"0"24"-289,26 0-31,-26 0-481,0 0-192,0 0 95,0 0-31,0 25-480,0 0-33,0-25-288,0 25-96,0 0-128,0 0-96,0 0 64,0 25 32,0 0 64,24 0 0,0 0 0,27 0 64,-1 0 0,24 0 32,1-25-32,-1 24 0,3-24-480,-3 25-1378,-24 0-512,-1 0-1537</inkml:trace>
  </inkml:traceGroup>
</inkml:ink>
</file>

<file path=ppt/ink/ink82.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07T14:18:29.302"/>
    </inkml:context>
    <inkml:brush xml:id="br0">
      <inkml:brushProperty name="width" value="0.06667" units="cm"/>
      <inkml:brushProperty name="height" value="0.06667" units="cm"/>
      <inkml:brushProperty name="color" value="#177D36"/>
      <inkml:brushProperty name="fitToCurve" value="1"/>
    </inkml:brush>
  </inkml:definitions>
  <inkml:traceGroup>
    <inkml:annotationXML>
      <emma:emma xmlns:emma="http://www.w3.org/2003/04/emma" version="1.0">
        <emma:interpretation id="{96354770-8C66-4054-937E-3C480B0669E8}" emma:medium="tactile" emma:mode="ink">
          <msink:context xmlns:msink="http://schemas.microsoft.com/ink/2010/main" type="inkDrawing" rotatedBoundingBox="11066,11185 11738,11202 11737,11237 11065,11220" shapeName="Other">
            <msink:destinationLink direction="from" ref="{EC564931-81A5-42BC-8C5E-5F21E2732FC3}"/>
            <msink:destinationLink direction="with" ref="{706F591F-51CF-4C4B-B5FA-1D012EBA861A}"/>
          </msink:context>
        </emma:interpretation>
      </emma:emma>
    </inkml:annotationXML>
    <inkml:trace contextRef="#ctx0" brushRef="#br0">10453 7405 1857,'0'-25'1025,"0"25"-1121,24 0 352,27 0 1,-1 0 31,24 0-192,27 0 64,22 0 32,1 25-544,1-25-3203</inkml:trace>
  </inkml:traceGroup>
</inkml:ink>
</file>

<file path=ppt/ink/ink83.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07T14:19:20.916"/>
    </inkml:context>
    <inkml:brush xml:id="br0">
      <inkml:brushProperty name="width" value="0.06667" units="cm"/>
      <inkml:brushProperty name="height" value="0.06667" units="cm"/>
      <inkml:brushProperty name="color" value="#177D36"/>
      <inkml:brushProperty name="fitToCurve" value="1"/>
    </inkml:brush>
  </inkml:definitions>
  <inkml:traceGroup>
    <inkml:annotationXML>
      <emma:emma xmlns:emma="http://www.w3.org/2003/04/emma" version="1.0">
        <emma:interpretation id="{DE4B1438-50A9-467D-8812-236AA423B38C}" emma:medium="tactile" emma:mode="ink">
          <msink:context xmlns:msink="http://schemas.microsoft.com/ink/2010/main" type="writingRegion" rotatedBoundingBox="15912,11385 22356,9552 23420,13295 16976,15128"/>
        </emma:interpretation>
      </emma:emma>
    </inkml:annotationXML>
    <inkml:traceGroup>
      <inkml:annotationXML>
        <emma:emma xmlns:emma="http://www.w3.org/2003/04/emma" version="1.0">
          <emma:interpretation id="{82BF68EC-B3BE-4896-8CAA-664DE65CF7C6}" emma:medium="tactile" emma:mode="ink">
            <msink:context xmlns:msink="http://schemas.microsoft.com/ink/2010/main" type="paragraph" rotatedBoundingBox="17277,10951 21168,10100 21636,12241 17745,13092" alignmentLevel="2"/>
          </emma:interpretation>
        </emma:emma>
      </inkml:annotationXML>
      <inkml:traceGroup>
        <inkml:annotationXML>
          <emma:emma xmlns:emma="http://www.w3.org/2003/04/emma" version="1.0">
            <emma:interpretation id="{C832CA02-1881-4642-9DE3-625B027493A1}" emma:medium="tactile" emma:mode="ink">
              <msink:context xmlns:msink="http://schemas.microsoft.com/ink/2010/main" type="line" rotatedBoundingBox="17277,10951 21168,10100 21636,12241 17745,13092"/>
            </emma:interpretation>
          </emma:emma>
        </inkml:annotationXML>
        <inkml:traceGroup>
          <inkml:annotationXML>
            <emma:emma xmlns:emma="http://www.w3.org/2003/04/emma" version="1.0">
              <emma:interpretation id="{B1CAACA9-CD99-4588-BF2C-77C25D9F9454}" emma:medium="tactile" emma:mode="ink">
                <msink:context xmlns:msink="http://schemas.microsoft.com/ink/2010/main" type="inkWord" rotatedBoundingBox="17277,10951 18864,10604 19305,12625 17719,12972">
                  <msink:destinationLink direction="with" ref="{706F591F-51CF-4C4B-B5FA-1D012EBA861A}"/>
                </msink:context>
              </emma:interpretation>
              <emma:one-of disjunction-type="recognition" id="oneOf0">
                <emma:interpretation id="interp0" emma:lang="en-US" emma:confidence="0">
                  <emma:literal>Hanfo</emma:literal>
                </emma:interpretation>
                <emma:interpretation id="interp1" emma:lang="en-US" emma:confidence="0">
                  <emma:literal>Hanf</emma:literal>
                </emma:interpretation>
                <emma:interpretation id="interp2" emma:lang="en-US" emma:confidence="0">
                  <emma:literal>Haifa</emma:literal>
                </emma:interpretation>
                <emma:interpretation id="interp3" emma:lang="en-US" emma:confidence="0">
                  <emma:literal>tang</emma:literal>
                </emma:interpretation>
                <emma:interpretation id="interp4" emma:lang="en-US" emma:confidence="0">
                  <emma:literal>fang</emma:literal>
                </emma:interpretation>
              </emma:one-of>
            </emma:emma>
          </inkml:annotationXML>
          <inkml:trace contextRef="#ctx0" brushRef="#br0">248 24 5733,'-24'0'1025,"0"-25"288,24 25-961,0 0 481,-26 0-32,26 0-96,0 0-481,0 0-256,0 0-64,0 0-64,0 0-33,0 0 225,0 0-64,0 25 64,0-25 33,0 25-65,0-25-161,0 25 129,0-25 64,0 25-64,26-25 160,-26 0-160,0 0-32,0 25 257,0-25-97,0 0-32,0 0 96,0 0-320,-26 0 448,2 25-224,-27 0 32,27 0-32,-2 0-192,2 0 288,0 25-320,24-25 128,0 0-128,0 0 96,0-1 64,0 1-32,24 0 64,-24-25 0,24 25-128,2-25-32,24 25 384,-25-25-224,-1 25-833,2-25-384,22 0-1794,-22 0-2626</inkml:trace>
          <inkml:trace contextRef="#ctx0" brushRef="#br0" timeOffset="842.0481">1 349 8872,'0'-75'769,"24"50"-1,26-25 417,0 25-160,-1 0-192,1-25-416,0 50-289,-25-25-128,25 25 32,-26-25-64,-24 25 32,26 0-224,24 0-1570,-26 25-1697,1-25-4933</inkml:trace>
          <inkml:trace contextRef="#ctx0" brushRef="#br0" timeOffset="1300.074">673-26 9320,'-25'-25'993,"-1"25"-128,26 0-833,-24 0 128,0 25 32,-2 25-127,2 0-1,-2 0 64,1 25-32,1-25-64,24 25 64,-26-25-96,26-1-64,0 1 0,0-25-32,0-25 96,26 25 96,-2-25 224,1 0-160,25-25-96,-24-25 32,-2 0-96,0 26-256,2-51-801,-26 25 192,0 0 289,0 0 544,0 25 64,-26 0 160,26 0 513,-24 25 224,24 0-257,0 0-608,0 0-128,0 0-96,0 0 352,0 50 32,0 0-128,24 0-31,-24 0-33,26 0 0,-1-25 32,-25 24-609,24-24-576,-24 0-512,26-25-1026,-26 0-1056</inkml:trace>
          <inkml:trace contextRef="#ctx0" brushRef="#br0" timeOffset="1592.0909">773 299 1409,'0'-75'2242,"0"50"865,0 25-128,0-25-1250,0 25-1152,0 0-577,0 0-288,0 0 288,0 25 128,0 25-96,24-25 0,-24 0 64,0 0-64,0 0 0,0 0-32,25-1-32,-25-24-64,0 0 96,0 0 192,0 0 64,26-24-224,-2-1-32,-24-25 0,26 25-96,-2 0 32,0 0-128,2 25 32,-26 0 32,25 0 32,1 25-289,-26 25-1120,24-25-2435</inkml:trace>
          <inkml:trace contextRef="#ctx0" brushRef="#br0" timeOffset="1952.1116">1421 99 7366,'-26'-50'961,"2"50"192,0 0-160,24 0-576,-26 0 191,1 50-255,25 0-65,0 0-128,0 25-64,0 0-64,0-26 96,25 26-128,25-25 0,-26-25-96,2-25 641,23 0-321,-23 0 256,24-25-127,-26 0-129,0-25 32,2 0-32,-26 1-95,0-26-161,0 25-161,-26-25-992,2 25-96,-26 0-513,26 0-832,-2 0-1538</inkml:trace>
          <inkml:trace contextRef="#ctx0" brushRef="#br0" timeOffset="640.0364">399-374 5445,'50'-100'256,"-26"50"961,1 25 1025,-25 0-544,0 1-513,0-1 160,0 25-512,0 0-993,0 0 224,-25 49 224,-25 1 64,0 50 65,26 0-129,-26 0-32,25 0-192,-1 24 1,26-24 31,0 0-64,0 0 0,0-1 32,0-24-96,0 0 32,0-25 0,0-25-64,0 0 64,0 0-193,0-25 1,26 0-416,-26 0-417,25 0-609,-25 0-3074</inkml:trace>
          <inkml:trace contextRef="#ctx0" brushRef="#br0" timeOffset="2216.1265">1445-299 608,'0'-75'2050,"0"75"705,0-25 768,0 25-1729,0-25-801,-24 25-993,-2 25 224,26 0 256,-48 25 257,22 25-257,1 0 97,25 49-193,0 1-191,0 25-33,0 0-96,0 24-96,25-24 96,1-25-64,-26-1 32,24-24-128,-24-25-449,0 0 33,24-50-33,-24 25-864,0-25-769,0-25-2082</inkml:trace>
          <inkml:trace contextRef="#ctx0" brushRef="#br0" timeOffset="37520.146">1445 125 2658,'0'-25'1826,"0"0"-577,0 25-192,0-25 128,0 25-256,0-25-545,0 25 193,0 0 160,0-25-225,-24 25-64,24 0-127,0 0-65,0 0-32,0-25-192,0 25-64,-26 0-32,26 0 0,-24 0 0,0 25 64,-2-25 32,26 0-32,-25 25-32,-1-25 32,2 25 0,24-25-64,-24 25 96,24 0-64,0 0 64,-26-25-64,26 25 64,-24 0-64,24 0 32,0 0 0,-26 25 0,26-25 32,0 0-64,0 0 64,0 0-64,0-1-96,0 1 32,0 0 128,26-25 32,-2 25-96,-24-25 64,26 25 32,-26 0-128,24-25 64,-24 25 0,0-25-288,24 0-930,-24 25-63,26-25-1249,-26 0-4100</inkml:trace>
        </inkml:traceGroup>
        <inkml:traceGroup>
          <inkml:annotationXML>
            <emma:emma xmlns:emma="http://www.w3.org/2003/04/emma" version="1.0">
              <emma:interpretation id="{4AC4F517-CA7A-436A-A9C4-4E805EBB5949}" emma:medium="tactile" emma:mode="ink">
                <msink:context xmlns:msink="http://schemas.microsoft.com/ink/2010/main" type="inkWord" rotatedBoundingBox="19675,11413 19979,11347 20043,11643 19740,11710"/>
              </emma:interpretation>
              <emma:one-of disjunction-type="recognition" id="oneOf1">
                <emma:interpretation id="interp5" emma:lang="en-US" emma:confidence="1">
                  <emma:literal>=</emma:literal>
                </emma:interpretation>
                <emma:interpretation id="interp6" emma:lang="en-US" emma:confidence="0">
                  <emma:literal>5</emma:literal>
                </emma:interpretation>
                <emma:interpretation id="interp7" emma:lang="en-US" emma:confidence="0">
                  <emma:literal>t</emma:literal>
                </emma:interpretation>
                <emma:interpretation id="interp8" emma:lang="en-US" emma:confidence="0">
                  <emma:literal>E</emma:literal>
                </emma:interpretation>
                <emma:interpretation id="interp9" emma:lang="en-US" emma:confidence="0">
                  <emma:literal>T</emma:literal>
                </emma:interpretation>
              </emma:one-of>
            </emma:emma>
          </inkml:annotationXML>
          <inkml:trace contextRef="#ctx0" brushRef="#br0" timeOffset="2760.1578">2268 149 2882,'-24'0'8680,"24"25"-7911,0-25-897,24 0 416,1 0 481,1 0-353,22 25-416,2 0-192,-24 0-3651</inkml:trace>
          <inkml:trace contextRef="#ctx0" brushRef="#br0" timeOffset="2606.149">2268 24 10666,'25'-25'672,"1"25"-255,-2-25-193,0 25 288,2-25-95,-2 25-289,-24 0-128,26 0 0,-1 0 0,-1 0-96,2 25-1250,-26 0-2369</inkml:trace>
        </inkml:traceGroup>
        <inkml:traceGroup>
          <inkml:annotationXML>
            <emma:emma xmlns:emma="http://www.w3.org/2003/04/emma" version="1.0">
              <emma:interpretation id="{A3C148A5-8A2E-4926-88B3-13BE53B15B71}" emma:medium="tactile" emma:mode="ink">
                <msink:context xmlns:msink="http://schemas.microsoft.com/ink/2010/main" type="inkWord" rotatedBoundingBox="20341,10355 21183,10170 21636,12241 20794,12425"/>
              </emma:interpretation>
              <emma:one-of disjunction-type="recognition" id="oneOf2">
                <emma:interpretation id="interp10" emma:lang="en-US" emma:confidence="0">
                  <emma:literal>Ey</emma:literal>
                </emma:interpretation>
                <emma:interpretation id="interp11" emma:lang="en-US" emma:confidence="0">
                  <emma:literal>Et</emma:literal>
                </emma:interpretation>
                <emma:interpretation id="interp12" emma:lang="en-US" emma:confidence="0">
                  <emma:literal>E:'</emma:literal>
                </emma:interpretation>
                <emma:interpretation id="interp13" emma:lang="en-US" emma:confidence="0">
                  <emma:literal>E'</emma:literal>
                </emma:interpretation>
                <emma:interpretation id="interp14" emma:lang="en-US" emma:confidence="0">
                  <emma:literal>EE</emma:literal>
                </emma:interpretation>
              </emma:one-of>
            </emma:emma>
          </inkml:annotationXML>
          <inkml:trace contextRef="#ctx0" brushRef="#br0" timeOffset="3822.2186">3091-1048 1024,'24'-24'2211,"27"24"-386,-27 0-415,26-25-1,0 0-224,25 0-160,-1 0 0,27 0-448,-53 0-417,3 25-64,-1-25-64,-26 25-32,-24 0-32,0 0-1281,0 0-2339,0 25 193</inkml:trace>
          <inkml:trace contextRef="#ctx0" brushRef="#br0" timeOffset="4140.2368">3190-1097 3587,'-24'25'2178,"24"-25"-2050,0 0-256,0 24 640,-26 1 513,26 25 161,-25 0-482,25 25-287,-24 0-65,24 0-224,-26 0 0,26-1-32,0-24-96,0-25 64,0 0 32,26 0 353,-2-25 191,1 0-255,25 0-129,0 0-128,25 0-96,-25-25 0,24 25 0,-23 0-32,-27-25-32,26 25-384,-26 0-705,-24 0-1025,26 0-1730</inkml:trace>
          <inkml:trace contextRef="#ctx0" brushRef="#br0" timeOffset="4735.2706">3639-673 384,'0'25'416,"0"-25"801,0 25-480,0-25-192,26 25 31,-26-1-320,24-24-63,0 0-33,2 0 0,-26 0-64,24 0 0,2 0 32,-26 0-64,0-24 64,25-1-32,-25 0-63,0 0-1,0 25 192,0-25 577,0 25-129,0 0-736,0 0-224,0 25 288,0 0 160,0 0 0,0 24-32,0-24-32,0 25 161,0 0-161,0 0 96,0 0-128,0-25-32,0 25 96,-25-25-96,-1 0-1121,2 0-3683</inkml:trace>
          <inkml:trace contextRef="#ctx0" brushRef="#br0" timeOffset="4370.2499">3140-623 6758,'0'0'1473,"0"-25"-352,0 25-768,26 0 31,-2-25 289,26 25-353,0 0-256,1 0-32,-27 0-64,26 0-32,-26 0-1185,2 0-1634,-1 0-1569</inkml:trace>
          <inkml:trace contextRef="#ctx0" brushRef="#br0" timeOffset="4996.2856">3065-174 5829,'0'0'2050,"0"0"-192,0 0-1186,26-25 481,-2 25-352,1 0-320,25-25-97,0 25-96,51 0-160,-3 0-64,3 0 1,-2 0-33,-25 0-64,2 0 32,-1 0-769,-25 0-1569,-26 25-1826</inkml:trace>
          <inkml:trace contextRef="#ctx0" brushRef="#br0" timeOffset="6009.3436">3490 649 2786,'24'0'5157,"-24"0"-4388,26 0 160,-2 0 128,0 25-545,27 0-128,-25 0-159,-2 0-161,0 0 0,26 0-64,-24 0 96,-1 0-769,-1-1-832,2-24-897,-2 0-737,2 0-1184</inkml:trace>
        </inkml:traceGroup>
      </inkml:traceGroup>
    </inkml:traceGroup>
    <inkml:traceGroup>
      <inkml:annotationXML>
        <emma:emma xmlns:emma="http://www.w3.org/2003/04/emma" version="1.0">
          <emma:interpretation id="{10B7983E-466E-48CB-BFFE-07EBC2094C31}" emma:medium="tactile" emma:mode="ink">
            <msink:context xmlns:msink="http://schemas.microsoft.com/ink/2010/main" type="paragraph" rotatedBoundingBox="20141,11767 22533,10598 22930,11409 20538,12578" alignmentLevel="3"/>
          </emma:interpretation>
        </emma:emma>
      </inkml:annotationXML>
      <inkml:traceGroup>
        <inkml:annotationXML>
          <emma:emma xmlns:emma="http://www.w3.org/2003/04/emma" version="1.0">
            <emma:interpretation id="{06BE667C-F099-4AA9-91B3-5C3EA51CC741}" emma:medium="tactile" emma:mode="ink">
              <msink:context xmlns:msink="http://schemas.microsoft.com/ink/2010/main" type="inkBullet" rotatedBoundingBox="20141,11767 21024,11336 21421,12147 20538,12578"/>
            </emma:interpretation>
            <emma:one-of disjunction-type="recognition" id="oneOf3">
              <emma:interpretation id="interp15" emma:lang="en-US" emma:confidence="0">
                <emma:literal>Ex</emma:literal>
              </emma:interpretation>
              <emma:interpretation id="interp16" emma:lang="en-US" emma:confidence="0">
                <emma:literal>El</emma:literal>
              </emma:interpretation>
              <emma:interpretation id="interp17" emma:lang="en-US" emma:confidence="0">
                <emma:literal>E,</emma:literal>
              </emma:interpretation>
              <emma:interpretation id="interp18" emma:lang="en-US" emma:confidence="0">
                <emma:literal>Es</emma:literal>
              </emma:interpretation>
              <emma:interpretation id="interp19" emma:lang="en-US" emma:confidence="0">
                <emma:literal>E</emma:literal>
              </emma:interpretation>
            </emma:one-of>
          </emma:emma>
        </inkml:annotationXML>
        <inkml:trace contextRef="#ctx0" brushRef="#br0" timeOffset="5580.3191">3017 175 4868,'24'25'2851,"0"-25"-2307,2-25 353,-2 25-32,27 0-192,23-25-225,-24 25-128,1-25-127,-3 25-33,-22 0-224,-26 0 160,24 0-128,-24 0-929,0 0-769,-24 0-32,-2 0-319,-22 0 127,-3 25 480,25-25 289,-22 25 514,22-25 798,2 25 930,-2-25-193,1 25 674,25 0-289,-24 0-512,24 0-33,-26 0 33,2 25-32,24-1-161,-24 26-319,-2 0-129,1-25-64,-1 25-32,26-25 32,0 0 0,0 0-64,0-1-32,26 1 128,-1-50 0,1 25 128,22-25 545,-22 0 31,23 0-159,1 0 32,0-25-385,0 25-192,1-25 0,-27 25-64,0-25-96,2 25-705,-26-25-128,0 25-640,0 0-4517</inkml:trace>
        <inkml:trace contextRef="#ctx0" brushRef="#br0" timeOffset="5794.3314">2940 724 7014,'51'-50'609,"-1"50"159,-26 0-127,26-25-353,-25 25-192,25 0 33,0 0-194,0 0 1,-25 25-961,25-25-1953</inkml:trace>
        <inkml:trace contextRef="#ctx0" brushRef="#br0" timeOffset="6154.352">3914 674 3042,'-26'-75'4164,"2"75"-1121,-2-25-1601,-23 25-962,23 0 97,-24 50-65,2-25-64,-3 25-448,25 0 65,-22 25-97,-2-26-33,-1 26-2273,1-25-3107</inkml:trace>
      </inkml:traceGroup>
      <inkml:traceGroup>
        <inkml:annotationXML>
          <emma:emma xmlns:emma="http://www.w3.org/2003/04/emma" version="1.0">
            <emma:interpretation id="{84AEDA65-757A-4268-AE3E-BDEB5AFF8583}" emma:medium="tactile" emma:mode="ink">
              <msink:context xmlns:msink="http://schemas.microsoft.com/ink/2010/main" type="line" rotatedBoundingBox="21754,11210 22625,10785 22916,11380 22045,11806"/>
            </emma:interpretation>
          </emma:emma>
        </inkml:annotationXML>
        <inkml:traceGroup>
          <inkml:annotationXML>
            <emma:emma xmlns:emma="http://www.w3.org/2003/04/emma" version="1.0">
              <emma:interpretation id="{9B9E7D75-8FEA-4D1A-A398-E9D08782BD89}" emma:medium="tactile" emma:mode="ink">
                <msink:context xmlns:msink="http://schemas.microsoft.com/ink/2010/main" type="inkWord" rotatedBoundingBox="21754,11210 22625,10785 22916,11380 22045,11806"/>
              </emma:interpretation>
              <emma:one-of disjunction-type="recognition" id="oneOf4">
                <emma:interpretation id="interp20" emma:lang="en-US" emma:confidence="0">
                  <emma:literal>=1</emma:literal>
                </emma:interpretation>
                <emma:interpretation id="interp21" emma:lang="en-US" emma:confidence="0">
                  <emma:literal>I</emma:literal>
                </emma:interpretation>
                <emma:interpretation id="interp22" emma:lang="en-US" emma:confidence="0">
                  <emma:literal>=</emma:literal>
                </emma:interpretation>
                <emma:interpretation id="interp23" emma:lang="en-US" emma:confidence="0">
                  <emma:literal>It</emma:literal>
                </emma:interpretation>
                <emma:interpretation id="interp24" emma:lang="en-US" emma:confidence="0">
                  <emma:literal>=I</emma:literal>
                </emma:interpretation>
              </emma:one-of>
            </emma:emma>
          </inkml:annotationXML>
          <inkml:trace contextRef="#ctx0" brushRef="#br0" timeOffset="45681.6128">4411 50 8520,'26'0'608,"23"0"-608,-23 0 609,24-25 352,-1 25-705,1 0-96,0-25-160,0 25 64,-25-25-32,25 25-224,-26 0-1281,2 0-1538</inkml:trace>
          <inkml:trace contextRef="#ctx0" brushRef="#br0" timeOffset="45456.5996">4462-299 9256,'24'0'1217,"-24"0"-704,0 0 192,0 0 95,26 0 289,-26 0-256,0-25-32,24 25-193,-24 0-127,0 0-289,0 0-96,0 0-64,0 0-64,0 0-224,26 0 32,-2 0 192,1 0-449,1 0-672,-2 0-1153,2 25-1954</inkml:trace>
          <inkml:trace contextRef="#ctx0" brushRef="#br0" timeOffset="45937.6271">5184-549 11242,'0'-25'1217,"0"25"-256,0 0-865,0 0-416,0 0 288,0 50 544,0 0-191,26 0-193,22 0-96,-22 25 128,-1-25-128,25 25 0,-26 0-1377,2-1-2435</inkml:trace>
        </inkml:traceGroup>
      </inkml:traceGroup>
    </inkml:traceGroup>
    <inkml:traceGroup>
      <inkml:annotationXML>
        <emma:emma xmlns:emma="http://www.w3.org/2003/04/emma" version="1.0">
          <emma:interpretation id="{430BF437-C83B-4DA8-8626-EF9F63BA3A96}" emma:medium="tactile" emma:mode="ink">
            <msink:context xmlns:msink="http://schemas.microsoft.com/ink/2010/main" type="paragraph" rotatedBoundingBox="16656,14003 20561,12892 20881,14017 16976,15128" alignmentLevel="1"/>
          </emma:interpretation>
        </emma:emma>
      </inkml:annotationXML>
      <inkml:traceGroup>
        <inkml:annotationXML>
          <emma:emma xmlns:emma="http://www.w3.org/2003/04/emma" version="1.0">
            <emma:interpretation id="{9B411114-D215-42D7-A4E8-C9D56AC1D841}" emma:medium="tactile" emma:mode="ink">
              <msink:context xmlns:msink="http://schemas.microsoft.com/ink/2010/main" type="line" rotatedBoundingBox="16656,14003 20561,12892 20881,14017 16976,15128"/>
            </emma:interpretation>
          </emma:emma>
        </inkml:annotationXML>
        <inkml:traceGroup>
          <inkml:annotationXML>
            <emma:emma xmlns:emma="http://www.w3.org/2003/04/emma" version="1.0">
              <emma:interpretation id="{49273A55-F268-4088-A7C1-C22F88798469}" emma:medium="tactile" emma:mode="ink">
                <msink:context xmlns:msink="http://schemas.microsoft.com/ink/2010/main" type="inkWord" rotatedBoundingBox="16682,14093 17776,13782 17944,14373 16850,14684"/>
              </emma:interpretation>
              <emma:one-of disjunction-type="recognition" id="oneOf5">
                <emma:interpretation id="interp25" emma:lang="en-US" emma:confidence="0">
                  <emma:literal>FZ</emma:literal>
                </emma:interpretation>
                <emma:interpretation id="interp26" emma:lang="en-US" emma:confidence="0">
                  <emma:literal>£77</emma:literal>
                </emma:interpretation>
                <emma:interpretation id="interp27" emma:lang="en-US" emma:confidence="0">
                  <emma:literal>£7</emma:literal>
                </emma:interpretation>
                <emma:interpretation id="interp28" emma:lang="en-US" emma:confidence="0">
                  <emma:literal>£17</emma:literal>
                </emma:interpretation>
                <emma:interpretation id="interp29" emma:lang="en-US" emma:confidence="0">
                  <emma:literal>£37</emma:literal>
                </emma:interpretation>
              </emma:one-of>
            </emma:emma>
          </inkml:annotationXML>
          <inkml:trace contextRef="#ctx0" brushRef="#br0" timeOffset="49613.8376">-698 2992 8712,'0'0'2242,"0"0"-1698,25-25 1,1 0 576,22-25-320,27 0-33,1 0-127,-2 0 0,-23 26-481,-3-1-64,-22 25-96,-2-25 0,1 25-481,-25 0-1472,0 25-193,-25 0-673,1 24-3875</inkml:trace>
          <inkml:trace contextRef="#ctx0" brushRef="#br0" timeOffset="49837.8505">-599 3117 3907,'0'0'2915,"26"0"-1666,-2 0 513,1-25-481,1 25-704,-2-25-321,2 25-96,22-25-96,-22 25-32,25 0-32,-27 0 32,0 0-512,26-25-962,-25 25-191,1-25-1282,-26 0-2849</inkml:trace>
          <inkml:trace contextRef="#ctx0" brushRef="#br0" timeOffset="50063.8633">-249 2668 5028,'0'-25'2851,"0"25"-1185,0 0-1346,0 0-192,0 0-96,0 0 865,0 25 64,24 0-545,-24 24-352,25-24 32,1 25 96,-2-25-127,-24 0-1,26 0 32,-2 0-32,-24-25-64,24 25-833,-24-25-608,0 0 255,0-25-2881</inkml:trace>
          <inkml:trace contextRef="#ctx0" brushRef="#br0" timeOffset="50351.8799">-124 2568 3491,'0'-25'3395,"0"0"-448,0 0-1698,24 25-1089,0-25-64,2 25 128,25 0 65,-3 0-97,28 0-96,-27 0-64,1 0-32,-26 25 0,2-25 0,25 25 32,-51-25-32,24 0 0,-24 0 0,0 0 32,0 0 192,0 0-192,0 25 96,-24 25 737,-27-25-352,1 50-289,0-26-128,1 26-64,-27 25 0,52 0-160,-26-25-2947</inkml:trace>
        </inkml:traceGroup>
        <inkml:traceGroup>
          <inkml:annotationXML>
            <emma:emma xmlns:emma="http://www.w3.org/2003/04/emma" version="1.0">
              <emma:interpretation id="{CF98CA86-EC8C-4D23-8BD3-52F9EF353401}" emma:medium="tactile" emma:mode="ink">
                <msink:context xmlns:msink="http://schemas.microsoft.com/ink/2010/main" type="inkWord" rotatedBoundingBox="18231,13555 20561,12892 20881,14017 18551,14680"/>
              </emma:interpretation>
              <emma:one-of disjunction-type="recognition" id="oneOf6">
                <emma:interpretation id="interp30" emma:lang="en-US" emma:confidence="0">
                  <emma:literal>10=499</emma:literal>
                </emma:interpretation>
                <emma:interpretation id="interp31" emma:lang="en-US" emma:confidence="0">
                  <emma:literal>(0=499</emma:literal>
                </emma:interpretation>
                <emma:interpretation id="interp32" emma:lang="en-US" emma:confidence="0">
                  <emma:literal>01=49.</emma:literal>
                </emma:interpretation>
                <emma:interpretation id="interp33" emma:lang="en-US" emma:confidence="0">
                  <emma:literal>01=49'</emma:literal>
                </emma:interpretation>
                <emma:interpretation id="interp34" emma:lang="en-US" emma:confidence="0">
                  <emma:literal>01=45</emma:literal>
                </emma:interpretation>
              </emma:one-of>
            </emma:emma>
          </inkml:annotationXML>
          <inkml:trace contextRef="#ctx0" brushRef="#br0" timeOffset="46843.6792">1121 2468 4420,'0'-100'1761,"0"75"738,0-25-545,-24 25-161,24 1-704,-26 24-192,26-25 32,-24 25-288,0 0-481,-2 0-32,1 25-64,-1 24 0,2 1-64,0 25-32,24 0 0,0-25-32,0 25 0,24-25-64,0 0 128,27-26 128,-25 1 0,22-25 0,2 0 160,1 0-192,-27-25 65,26 1-129,-26-26-32,-24 0-609,0-25-32,0 25-480,-24 0-352,0 0-1089,-2 0 448,-24 0-673,1 25 321</inkml:trace>
          <inkml:trace contextRef="#ctx0" brushRef="#br0" timeOffset="47067.6918">1023 2144 320,'24'-50'2562,"0"25"449,-24 25-32,0 0-449,0-25-1056,0 25-962,0 0-800,0 25 160,0 0 864,0 25 97,0 50-320,0-1-225,0 1-64,0 25-128,0 0-96,0-1 32,26-24-32,-2 0-64,1-25-96,1-25-1185,-2 0-1634,2-25-7239</inkml:trace>
          <inkml:trace contextRef="#ctx0" brushRef="#br0" timeOffset="47302.7052">1395 2543 9545,'26'-50'96,"23"25"-96,1 0 96,0 0 32,0 25-128,1-25 64,-3 25-32,2 0-160,-24 0 64,-26 0-1025,0 0-1954,0 25-2178</inkml:trace>
          <inkml:trace contextRef="#ctx0" brushRef="#br0" timeOffset="47473.7152">1546 2643 2978,'-26'25'2851,"26"-25"-2531,0 0 2275,26 0-385,22 0-961,-22 0-704,25 0-449,-3-25-32,2 25-64,1-25-449,-1 25-1921,-2-25-4837</inkml:trace>
          <inkml:trace contextRef="#ctx0" brushRef="#br0" timeOffset="47743.7305">2043 1969 7334,'26'-73'3043,"-2"48"-2338,-24 0 384,0 0-256,26 25-64,-26 0-962,0 0 33,0 25 384,-26 25 1,2 0-65,-2 23-128,26-23 32,0 0-32,0 0-64,0-25-32,26 0-32,24 0 256,-25-25-32,25 0-352,-26 0-1218,26-25-640,-25 0-1473,1 0-2146</inkml:trace>
          <inkml:trace contextRef="#ctx0" brushRef="#br0" timeOffset="47925.7409">2244 1969 4260,'-26'0'1921,"26"0"-1921,0 0 481,0 25 672,0 0 416,0 25-704,0 0-96,26 25-417,-26-1-160,24-24-127,1 25-33,1 0-32,-26-25 32,24 0-865,0 0-2146,-24-25-1986</inkml:trace>
          <inkml:trace contextRef="#ctx0" brushRef="#br0" timeOffset="48387.7673">2642 2019 8231,'51'-73'705,"-27"48"1025,26-25-641,-26 25-160,-24 0 63,25 25-351,-25-24-64,0 24-225,0 0-416,-25 0 224,1 24 96,-26 1-160,0 0-64,25 0-96,0 0 128,0-25-160,25 25 0,-24-2-160,24 2 160,0-25 160,24 25-32,1 0 64,0 0 0,0-25 32,1 25-96,-26 0-32,24 25 64,-24-25-32,24 0 32,-24 24-64,26 1 0,-26-25 65,0 0-1,0 0-128,0 0 64,0 0 64,0 0-32,0 0 0,-26 0-673,2-25-2306,24 25-3363</inkml:trace>
          <inkml:trace contextRef="#ctx0" brushRef="#br0" timeOffset="48731.7872">2916 1797 6470,'0'-25'1953,"0"25"-575,0 0-449,0 0-481,24 0-288,-24 0 449,26 0-1,-1 0-287,1 0 255,-2 0 97,0 0-65,2 0 65,-26 0-385,24 0-160,1-25 129,-25 0-129,0 0 64,0 0-288,0 0-160,-25 0-33,1 25 65,-26 0 128,0 25-416,-1 0-738,3 25-1440,-2 0-3556</inkml:trace>
        </inkml:traceGroup>
      </inkml:traceGroup>
    </inkml:traceGroup>
  </inkml:traceGroup>
</inkml:ink>
</file>

<file path=ppt/ink/ink84.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07T14:18:34.784"/>
    </inkml:context>
    <inkml:brush xml:id="br0">
      <inkml:brushProperty name="width" value="0.06667" units="cm"/>
      <inkml:brushProperty name="height" value="0.06667" units="cm"/>
      <inkml:brushProperty name="color" value="#177D36"/>
      <inkml:brushProperty name="fitToCurve" value="1"/>
    </inkml:brush>
  </inkml:definitions>
  <inkml:traceGroup>
    <inkml:annotationXML>
      <emma:emma xmlns:emma="http://www.w3.org/2003/04/emma" version="1.0">
        <emma:interpretation id="{D695C8A2-5804-4447-B771-2F030575922A}" emma:medium="tactile" emma:mode="ink">
          <msink:context xmlns:msink="http://schemas.microsoft.com/ink/2010/main" type="inkDrawing" rotatedBoundingBox="8540,13878 9587,12626 10847,13680 9799,14932" semanticType="enclosure" shapeName="Other"/>
        </emma:interpretation>
      </emma:emma>
    </inkml:annotationXML>
    <inkml:trace contextRef="#ctx0" brushRef="#br0">8857 10673 352,'0'0'1185,"25"25"-737,1-25-63,-26 0-97,24 0-64,2 0 65,22 0-129,-22 0 0,25 0-128,-3 0 64,2 0-32,1 0 96,23 0-160,-24-25 32,25 0-32,-1 1 32,1-1-32,-25-25 0,0 0 32,1 0 32,-3 0 64,2 0 65,1-25 95,-27 0 0,2 1 32,-26-1-127,0-25-97,-26 25 32,2-25-64,-27 25 0,27-24 0,-26 24 0,0 0-64,-25 0 0,25 25 32,1 0-32,-27 0 0,28 1-64,-53 49 32,27-25-160,-1 25-32,1 0-33,-27 25 65,1 0-64,-25 24 64,2 26 64,22 0-65,1 0 33,1 25 32,49 0 64,0-1 32,1 26-96,23-25 128,26-25 128,0 0-128,0-1 320,51 1 289,23-25 192,27 0-161,-3 0-159,3 0-161,-3-25-160,27 0 32,-24 0-160,-3 0 33,-21-25-33,21 25-705,-23-25-1633</inkml:trace>
  </inkml:traceGroup>
</inkml:ink>
</file>

<file path=ppt/ink/ink85.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07T14:18:38.062"/>
    </inkml:context>
    <inkml:brush xml:id="br0">
      <inkml:brushProperty name="width" value="0.06667" units="cm"/>
      <inkml:brushProperty name="height" value="0.06667" units="cm"/>
      <inkml:brushProperty name="color" value="#177D36"/>
      <inkml:brushProperty name="fitToCurve" value="1"/>
    </inkml:brush>
  </inkml:definitions>
  <inkml:traceGroup>
    <inkml:annotationXML>
      <emma:emma xmlns:emma="http://www.w3.org/2003/04/emma" version="1.0">
        <emma:interpretation id="{361D4ED6-665B-4477-8E08-1ACBE740CA00}" emma:medium="tactile" emma:mode="ink">
          <msink:context xmlns:msink="http://schemas.microsoft.com/ink/2010/main" type="inkDrawing" rotatedBoundingBox="13633,14340 13648,14340 13648,14355 13633,14355" shapeName="Other"/>
        </emma:interpretation>
      </emma:emma>
    </inkml:annotationXML>
    <inkml:trace contextRef="#ctx0" brushRef="#br0">13020 10524 416,'0'0'416,"0"0"-191,0 0-33,0 0-192,0 0-192,0 0-833</inkml:trace>
  </inkml:traceGroup>
</inkml:ink>
</file>

<file path=ppt/ink/ink86.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07T14:17:20.948"/>
    </inkml:context>
    <inkml:brush xml:id="br0">
      <inkml:brushProperty name="width" value="0.06667" units="cm"/>
      <inkml:brushProperty name="height" value="0.06667" units="cm"/>
      <inkml:brushProperty name="color" value="#177D36"/>
      <inkml:brushProperty name="fitToCurve" value="1"/>
    </inkml:brush>
  </inkml:definitions>
  <inkml:traceGroup>
    <inkml:annotationXML>
      <emma:emma xmlns:emma="http://www.w3.org/2003/04/emma" version="1.0">
        <emma:interpretation id="{AE41CB92-81C4-4AE6-90C4-38701736FAE8}" emma:medium="tactile" emma:mode="ink">
          <msink:context xmlns:msink="http://schemas.microsoft.com/ink/2010/main" type="inkDrawing" rotatedBoundingBox="510,5587 728,3763 2146,3932 1929,5756" hotPoints="2135,4754 1320,5568 506,4754 1320,3940" semanticType="enclosure" shapeName="Circle">
            <msink:destinationLink direction="with" ref="{ABE799BE-05F0-4774-AFC3-F8A12C6EF582}"/>
          </msink:context>
        </emma:interpretation>
      </emma:emma>
    </inkml:annotationXML>
    <inkml:trace contextRef="#ctx0" brushRef="#br0">183 1547 3106,'0'25'1378,"0"-25"-1378,0 0-417,0 0 417,0 0 385,24 0 864,-24 25-416,26-1 192,-1 1-289,25 0 1,-26 0-385,26 0 33,1 25-161,-1-25 96,-2 0 1,3 0-193,23-25 64,2 25 160,-1-25-320,24-25 481,-25 0-257,2-25 128,-1 0 129,-1-50 159,1 1-319,-25-1 223,0 0-127,-25-25-193,-25 26-192,0-26 32,-25 0-224,-1 0 192,-24 26-96,2-1 96,-3 0-160,1 25 96,0 0-384,-25 0 416,1 26 64,-1-1 32,1 25-448,-1 0 320,-1 0 160,28 25-416,-3-25 127,1 25-63,0 25 288,0 25-224,-25 50 224,-24-1-192,25 26 128,-2 25-64,27-1 0,23 1-128,26 0-64,0-1-32,50 1 224,25 0-353,25-25-544,-1-26-896,2 1-1346</inkml:trace>
  </inkml:traceGroup>
</inkml:ink>
</file>

<file path=ppt/ink/ink87.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07T14:17:40.092"/>
    </inkml:context>
    <inkml:brush xml:id="br0">
      <inkml:brushProperty name="width" value="0.06667" units="cm"/>
      <inkml:brushProperty name="height" value="0.06667" units="cm"/>
      <inkml:brushProperty name="color" value="#177D36"/>
      <inkml:brushProperty name="fitToCurve" value="1"/>
    </inkml:brush>
  </inkml:definitions>
  <inkml:traceGroup>
    <inkml:annotationXML>
      <emma:emma xmlns:emma="http://www.w3.org/2003/04/emma" version="1.0">
        <emma:interpretation id="{ABE799BE-05F0-4774-AFC3-F8A12C6EF582}" emma:medium="tactile" emma:mode="ink">
          <msink:context xmlns:msink="http://schemas.microsoft.com/ink/2010/main" type="inkDrawing" rotatedBoundingBox="2176,5532 3738,5338 3808,5906 2247,6100" semanticType="underline" shapeName="Other">
            <msink:sourceLink direction="with" ref="{AE41CB92-81C4-4AE6-90C4-38701736FAE8}"/>
            <msink:sourceLink direction="with" ref="{04C87722-31C8-44A6-BC39-4CD7AAB0C973}"/>
          </msink:context>
        </emma:interpretation>
      </emma:emma>
    </inkml:annotationXML>
    <inkml:trace contextRef="#ctx0" brushRef="#br0">1678 2120 448,'0'-49'1505,"0"-1"-255,-24 25 639,24 0-511,-26 0-1,26 0-384,-24 0-192,24 0 31,0 0-191,-24 25-193,24-25-255,0 25-33,0 0-192,0 0-192,0 0-65,0 0 65,0 25 96,24 0 96,0 0 64,2 25-64,-2-25 32,27 25-32,-1 0 64,0-26 0,49 26 64,1-25 0,-1 0 32,26-25-160,-25 0 32,25-25-224,0 0-96,-27-25 544,27-24-320,-50-1 0,-1 0-225,2 0-543,-27 0-1539,-23 25 546,-26-24-450,0 24 97,0 25 1379</inkml:trace>
  </inkml:traceGroup>
</inkml:ink>
</file>

<file path=ppt/ink/ink88.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07T14:17:48.728"/>
    </inkml:context>
    <inkml:brush xml:id="br0">
      <inkml:brushProperty name="width" value="0.06667" units="cm"/>
      <inkml:brushProperty name="height" value="0.06667" units="cm"/>
      <inkml:brushProperty name="color" value="#177D36"/>
      <inkml:brushProperty name="fitToCurve" value="1"/>
    </inkml:brush>
  </inkml:definitions>
  <inkml:traceGroup>
    <inkml:annotationXML>
      <emma:emma xmlns:emma="http://www.w3.org/2003/04/emma" version="1.0">
        <emma:interpretation id="{2CD55218-2D22-4EF1-A86A-9CCA0CDC7162}" emma:medium="tactile" emma:mode="ink">
          <msink:context xmlns:msink="http://schemas.microsoft.com/ink/2010/main" type="inkDrawing" rotatedBoundingBox="7249,5453 9542,5397 9546,5561 7253,5617" shapeName="Other"/>
        </emma:interpretation>
      </emma:emma>
    </inkml:annotationXML>
    <inkml:trace contextRef="#ctx0" brushRef="#br0">6688 1696 576,'-24'0'481,"-2"0"-97,26 0 160,0 0 449,0 0 417,0 0-770,0 0-383,0-25-322,0 25-191,0 0 96,0 0 32,0 0 128,0 0 0,0 0 128,26 0-128,-2 0 32,2 25 0,-1-25 32,25 0 32,24 25-32,1-25-64,-1 0 32,27 0-32,24 0 0,24 0 32,0 0 129,1-25-65,25 0-64,-26 0 64,26 0 256,-52 1-128,2 24-224,-49 0 0,-1 0 0,-25 0 0,-2 0 0,3 0 32,-27 24-64,2-24 64,-2 25-64,26 0 64,-50-25-32,25 0 32,1 0-32,-26 25-32,24-25 32,-24 0-64,0 0-608,0 0-289,0 25-96,0-25-673,0 25 225</inkml:trace>
  </inkml:traceGroup>
</inkml:ink>
</file>

<file path=ppt/ink/ink89.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07T14:17:47.530"/>
    </inkml:context>
    <inkml:brush xml:id="br0">
      <inkml:brushProperty name="width" value="0.06667" units="cm"/>
      <inkml:brushProperty name="height" value="0.06667" units="cm"/>
      <inkml:brushProperty name="color" value="#177D36"/>
      <inkml:brushProperty name="fitToCurve" value="1"/>
    </inkml:brush>
  </inkml:definitions>
  <inkml:traceGroup>
    <inkml:annotationXML>
      <emma:emma xmlns:emma="http://www.w3.org/2003/04/emma" version="1.0">
        <emma:interpretation id="{5AF3BDD2-40C7-43E6-BEDE-5ACB4D50B33C}" emma:medium="tactile" emma:mode="ink">
          <msink:context xmlns:msink="http://schemas.microsoft.com/ink/2010/main" type="inkDrawing" rotatedBoundingBox="7427,5355 7529,5371 7524,5404 7422,5387" shapeName="Other"/>
        </emma:interpretation>
      </emma:emma>
    </inkml:annotationXML>
    <inkml:trace contextRef="#ctx0" brushRef="#br0">6813 1572 128,'0'0'544,"0"0"-127,0 0 63,0 0 129,0 0-161,0 0 0,0-25 65,0 25-97,0 0-384,0 0-64,0 0-96,26 0 64,-26 0-224,24 0-641,1 25 192,1-25-1119</inkml:trace>
  </inkml:traceGroup>
</inkml:ink>
</file>

<file path=ppt/ink/ink9.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07T13:53:19.913"/>
    </inkml:context>
    <inkml:brush xml:id="br0">
      <inkml:brushProperty name="width" value="0.06667" units="cm"/>
      <inkml:brushProperty name="height" value="0.06667" units="cm"/>
      <inkml:brushProperty name="color" value="#177D36"/>
      <inkml:brushProperty name="fitToCurve" value="1"/>
    </inkml:brush>
  </inkml:definitions>
  <inkml:traceGroup>
    <inkml:annotationXML>
      <emma:emma xmlns:emma="http://www.w3.org/2003/04/emma" version="1.0">
        <emma:interpretation id="{86945E4A-3A1F-4F67-930E-CB90949A7D0B}" emma:medium="tactile" emma:mode="ink">
          <msink:context xmlns:msink="http://schemas.microsoft.com/ink/2010/main" type="writingRegion" rotatedBoundingBox="10898,4218 11517,6191 9797,6731 9178,4758"/>
        </emma:interpretation>
      </emma:emma>
    </inkml:annotationXML>
    <inkml:traceGroup>
      <inkml:annotationXML>
        <emma:emma xmlns:emma="http://www.w3.org/2003/04/emma" version="1.0">
          <emma:interpretation id="{D4DA5302-02E0-4772-A19C-D25991D03C56}" emma:medium="tactile" emma:mode="ink">
            <msink:context xmlns:msink="http://schemas.microsoft.com/ink/2010/main" type="paragraph" rotatedBoundingBox="10898,4218 11517,6191 9797,6731 9178,4758" alignmentLevel="1"/>
          </emma:interpretation>
        </emma:emma>
      </inkml:annotationXML>
      <inkml:traceGroup>
        <inkml:annotationXML>
          <emma:emma xmlns:emma="http://www.w3.org/2003/04/emma" version="1.0">
            <emma:interpretation id="{666BFDCA-F76F-49AD-BADC-5A72E9139091}" emma:medium="tactile" emma:mode="ink">
              <msink:context xmlns:msink="http://schemas.microsoft.com/ink/2010/main" type="line" rotatedBoundingBox="10898,4218 11517,6191 9797,6731 9178,4758"/>
            </emma:interpretation>
          </emma:emma>
        </inkml:annotationXML>
        <inkml:traceGroup>
          <inkml:annotationXML>
            <emma:emma xmlns:emma="http://www.w3.org/2003/04/emma" version="1.0">
              <emma:interpretation id="{BB047771-596D-4EE6-9EE6-70FED235B9A7}" emma:medium="tactile" emma:mode="ink">
                <msink:context xmlns:msink="http://schemas.microsoft.com/ink/2010/main" type="inkWord" rotatedBoundingBox="10898,4218 11517,6191 9797,6731 9178,4758"/>
              </emma:interpretation>
              <emma:one-of disjunction-type="recognition" id="oneOf0">
                <emma:interpretation id="interp0" emma:lang="en-US" emma:confidence="0">
                  <emma:literal>80s</emma:literal>
                </emma:interpretation>
                <emma:interpretation id="interp1" emma:lang="en-US" emma:confidence="0">
                  <emma:literal>'0 •</emma:literal>
                </emma:interpretation>
                <emma:interpretation id="interp2" emma:lang="en-US" emma:confidence="0">
                  <emma:literal>'0 &amp;</emma:literal>
                </emma:interpretation>
                <emma:interpretation id="interp3" emma:lang="en-US" emma:confidence="0">
                  <emma:literal>880</emma:literal>
                </emma:interpretation>
                <emma:interpretation id="interp4" emma:lang="en-US" emma:confidence="0">
                  <emma:literal>'0 9</emma:literal>
                </emma:interpretation>
              </emma:one-of>
            </emma:emma>
          </inkml:annotationXML>
          <inkml:trace contextRef="#ctx0" brushRef="#br0">35 0 3235,'-37'35'-737,"37"1"-769,0 0 1442</inkml:trace>
          <inkml:trace contextRef="#ctx0" brushRef="#br0" timeOffset="2518.1439">1611 215 4035,'-35'-72'897,"35"36"288,-37 0 641,2 0-673,-2 36-448,2 0 256,0-35-353,-2 35-287,2 0-129,-3 35-96,-31 1 32,31 36-64,3 0 64,-2 35-32,2 1 0,35 35-128,0 0 64,0-38 64,0 2-96,72 1-32,-37-36 161,37-1-65,1 1 448,-1-72-31,-2 36-193,2-36 32,0 0 193,0-36-65,-2-36 193,-33 1 191,35-1-191,-37-36-353,0-32-128,-35-3-128,0-1 33,0 1-33,0 35-64,-35 1 32,0-1-97,-2 73 194,37-1-194,-35 0 129,-2 0-224,2 36 128,0 0-705,-2 0-384,2 36 128,0 0-640,-2 0 384,2-1-929,-2 37-1186,2-36-2497</inkml:trace>
          <inkml:trace contextRef="#ctx0" brushRef="#br0" timeOffset="1362.0779">1539 179 3939,'0'-36'673,"0"36"-65,0 0 161,0 0-288,0-36 608,0 36-545,0 0-320,0 0 289,0 0 352,37-36-353,-37 36-95,0 0 415,0 0 1,0-36-384,0 36 608,0 0-417,0 0-63,0 0 31,0 0-544,0 0 0,0-35 129,0 35-289,-37 0-33,2 0 65,-2 0 160,2 35-64,0 1-32,-2 36 0,2-36-32,-38 35-64,39 37 160,-4-36-64,3 35-32,-2 1 96,37-37-192,0 34 32,0 2 0,0-35 128,0 0-64,37 35 64,-2-35 128,3 0-128,-4-1-32,39-35 0,-38 0 257,2-36-129,33 0 288,-33 0 449,-2 0-128,37-72-513,-37 37 96,2-37-128,-2-36-160,37 37 193,-37-37-193,2-35 0,-37 38 96,35-2-64,-35-1-32,0 36 96,0 1-64,-35-1 32,35 0-64,-37 37-128,2-1 192,-2 0-96,2 0-64,35 36 32,-35 0-192,35 0-64,-37 0-834,2 0-671,0 36 127,35 36-192,-37-1-1152,37 37-65,-35-1-801</inkml:trace>
          <inkml:trace contextRef="#ctx0" brushRef="#br0" timeOffset="2993.1712">1576 788 1345,'35'0'3587,"-35"0"-3010,0 0-385,0 0-160,0 33 96,0-33 481,0 36 320,0 0-65,35-1-223,2 1-65,-37 36 97,35-36-417,0 0-128,2-1 97,-2 37-33,2-36-32,-2 0-96,-35-36 128,0 36-96,35-36 129,-35 0 832,0 0 993,0 0-129,0 0-1216,-35-36-801,0-36-64,-2 36 64,2-35 0,-37 35-65,37 0 33,-2 0 320,2 0-192,35 36-32,0 0 64,0 0-32,0 0-256,0 0-160,0 0 192,0 0-129,0 0 257,0 36 32,35 0 128,-35 0-352,37 35-1121,-37 1-866,35 0-2337</inkml:trace>
          <inkml:trace contextRef="#ctx0" brushRef="#br0" timeOffset="1947.1112">1683 1072 5092,'0'-36'1282,"0"36"-322,0-36 866,0 36 224,0 0-897,0 0-384,0 0-353,0 0-384,0 0-160,0 0-96,0 0 352,0 0 96,35 36 33,0 0-97,2 0-64,-2 35 32,2-35 64,-2 36 64,0 0-63,2-1-129,-2-35 0,2 36-32,-37-72 32,0 0 128,0 0 1121,0 0 609,0 0-641,0 0-672,0-36-481,-37 0-128,2-36-64,-2 1 128,-33-1-128,33 36 64,2-36 0,35 37 0,-37 35 0,37-36 0,0 36 0,-35 0 32,35 0-32,0 0-64,0 0 32,0 0-64,0 0-96,0 0 31,0 0 1,0 0 128,35 71 0,2-35 32,-2 36 0,-35-36-32,37 36 0,-2-37-128,-35 1-545,35 0-416,-35-36-769,0 0-95,0 0-802,0 0 417</inkml:trace>
        </inkml:traceGroup>
      </inkml:traceGroup>
    </inkml:traceGroup>
  </inkml:traceGroup>
</inkml:ink>
</file>

<file path=ppt/ink/ink90.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07T14:19:29.168"/>
    </inkml:context>
    <inkml:brush xml:id="br0">
      <inkml:brushProperty name="width" value="0.06667" units="cm"/>
      <inkml:brushProperty name="height" value="0.06667" units="cm"/>
      <inkml:brushProperty name="color" value="#177D36"/>
      <inkml:brushProperty name="fitToCurve" value="1"/>
    </inkml:brush>
  </inkml:definitions>
  <inkml:traceGroup>
    <inkml:annotationXML>
      <emma:emma xmlns:emma="http://www.w3.org/2003/04/emma" version="1.0">
        <emma:interpretation id="{B1733874-654A-417B-828B-AB4A69FCB18F}" emma:medium="tactile" emma:mode="ink">
          <msink:context xmlns:msink="http://schemas.microsoft.com/ink/2010/main" type="inkDrawing" rotatedBoundingBox="3539,10251 6341,12618 4930,14288 2128,11920" semanticType="verticalRange" shapeName="Other">
            <msink:sourceLink direction="with" ref="{BC15E8A4-6470-4F3F-AAED-6462E6DE6810}"/>
            <msink:destinationLink direction="with" ref="{6B273341-2820-4ADB-8362-47DDE3A077FD}"/>
          </msink:context>
        </emma:interpretation>
      </emma:emma>
    </inkml:annotationXML>
    <inkml:trace contextRef="#ctx0" brushRef="#br0">58 137 6918,'0'-99'96,"0"74"128,0 0 577,0 25 224,0 0-224,0 0-449,0 0-32,0 0-95,0 0-193,0 0 128,0 50 96,0 0 257,-26 49-129,1 1-64,25 25-63,0 25 223,0-1-192,0 1-160,0 0-128,0-1 193,0 1-97,0 0 64,0 24-160,0-24-32,0 0 64,0-1-64,0-24 32,0 0 32,0-25-417,0-1-608,0-24 193,0-25-193,0 0 224,0-25-288,0 0 224,0 0-672,0 0 576,0-25-961,0 0-768,0 0 2081,0 0 673,0 0-32,25 0-64,-25-25 64,26 0-64,-26 25 0,0-25-32,0 25 0,0-25 32,0 25 192,0-25-31,-26 25 703,26 0 322,0 0 287,0 0-704,0 0-641,0 0-192,0-25 128,50 25 192,-26 0-128,52 0 96,-1 0-96,24-25-31,25 25-33,1-25 0,26 25-32,22-25 64,-22 0-96,22 25-64,-22-25 128,22 25-32,2 0-128,24 0 32,-24 0 128,-26 0 0,2 0 0,-52 0-128,-25 0 160,-24-25 192,1 25 865,-51 0 64,24 0 257,-24-24-545,26 24-513,-26 0-192,24-25-128,-24 25-96,0 0-96,0 0-640,0 0-994,0 0-1986</inkml:trace>
  </inkml:traceGroup>
</inkml:ink>
</file>

<file path=ppt/ink/ink91.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07T14:19:40.096"/>
    </inkml:context>
    <inkml:brush xml:id="br0">
      <inkml:brushProperty name="width" value="0.06667" units="cm"/>
      <inkml:brushProperty name="height" value="0.06667" units="cm"/>
      <inkml:brushProperty name="color" value="#177D36"/>
      <inkml:brushProperty name="fitToCurve" value="1"/>
    </inkml:brush>
  </inkml:definitions>
  <inkml:traceGroup>
    <inkml:annotationXML>
      <emma:emma xmlns:emma="http://www.w3.org/2003/04/emma" version="1.0">
        <emma:interpretation id="{A1E0F4A4-D9AD-480A-8219-8E47CAB5CCA3}" emma:medium="tactile" emma:mode="ink">
          <msink:context xmlns:msink="http://schemas.microsoft.com/ink/2010/main" type="writingRegion" rotatedBoundingBox="2599,11529 4008,13013 3024,13948 1614,12465"/>
        </emma:interpretation>
      </emma:emma>
    </inkml:annotationXML>
    <inkml:traceGroup>
      <inkml:annotationXML>
        <emma:emma xmlns:emma="http://www.w3.org/2003/04/emma" version="1.0">
          <emma:interpretation id="{8BCC2E6F-9A30-4C32-BFB5-0E1DA4EF24AC}" emma:medium="tactile" emma:mode="ink">
            <msink:context xmlns:msink="http://schemas.microsoft.com/ink/2010/main" type="paragraph" rotatedBoundingBox="3160,11988 3264,13833 3044,13846 2939,12001" alignmentLevel="2"/>
          </emma:interpretation>
        </emma:emma>
      </inkml:annotationXML>
      <inkml:traceGroup>
        <inkml:annotationXML>
          <emma:emma xmlns:emma="http://www.w3.org/2003/04/emma" version="1.0">
            <emma:interpretation id="{29391142-F576-46BE-A7FD-673911772181}" emma:medium="tactile" emma:mode="ink">
              <msink:context xmlns:msink="http://schemas.microsoft.com/ink/2010/main" type="line" rotatedBoundingBox="3160,11988 3264,13833 3044,13846 2939,12001"/>
            </emma:interpretation>
          </emma:emma>
        </inkml:annotationXML>
        <inkml:traceGroup>
          <inkml:annotationXML>
            <emma:emma xmlns:emma="http://www.w3.org/2003/04/emma" version="1.0">
              <emma:interpretation id="{C7014759-D96B-4A36-AE56-9DEC949A10A0}" emma:medium="tactile" emma:mode="ink">
                <msink:context xmlns:msink="http://schemas.microsoft.com/ink/2010/main" type="inkWord" rotatedBoundingBox="3160,11988 3264,13833 3044,13846 2939,12001"/>
              </emma:interpretation>
              <emma:one-of disjunction-type="recognition" id="oneOf0">
                <emma:interpretation id="interp0" emma:lang="en-US" emma:confidence="0">
                  <emma:literal>i</emma:literal>
                </emma:interpretation>
                <emma:interpretation id="interp1" emma:lang="en-US" emma:confidence="0">
                  <emma:literal>j</emma:literal>
                </emma:interpretation>
                <emma:interpretation id="interp2" emma:lang="en-US" emma:confidence="0">
                  <emma:literal>!</emma:literal>
                </emma:interpretation>
                <emma:interpretation id="interp3" emma:lang="en-US" emma:confidence="0">
                  <emma:literal>p</emma:literal>
                </emma:interpretation>
                <emma:interpretation id="interp4" emma:lang="en-US" emma:confidence="0">
                  <emma:literal>;</emma:literal>
                </emma:interpretation>
              </emma:one-of>
            </emma:emma>
          </inkml:annotationXML>
          <inkml:trace contextRef="#ctx0" brushRef="#br0">-485 1424 224,'-24'0'2754,"24"-25"-512,0 25 161,0-25-1186,0 0-737,0 0 225,0-25-353,0 26-127,24-26 31,-24 25-128,26 0-32,-26-25-32,0 25 96,0 0-160,0 0 32,0 0 32,0 25-64,0-25 96,0 25 0,0 0-31,0 0-130,0 0-191,25 0-64,-25 25 384,24 0-64,-24 0 0,26 0 0,-2 25-64,-24 0 128,24 0 0,2 24-64,-26-24-32,0 0-1217,0 0-1826</inkml:trace>
          <inkml:trace contextRef="#ctx0" brushRef="#br0" timeOffset="-1052.0601">-459 1274 416,'0'0'512,"0"0"-416,0 0-31,0 0 31,0 0 416,0 0 193,0 0 64,0 0 320,0 0-289,0 0-351,0 0-193,0 0-96,0 0-128,0 0-32,0 0 32,25 0 32,-25 0 0,0 0-32,0 25 161,24-25-33,-24 25-64,0-25 352,0 0 129,0 25-193,0 0 129,0 0-289,0 0-160,0 0 32,0 0-96,0 25 64,0-25 32,0 0-64,0 25-32,26-25 0,-26 0 32,0 25-32,0-26 64,0 1 0,0 0-32,24 0 32,-24 0-64,0 0 64,0 0-96,0 0 64,0 0 32,0-25 33,0 25-97,0 0 128,0 0-96,0-25 32,0 25-96,0 0 96,0 0-96,0 0 0,0-25 96,0 25-96,0-25 0,24 25 64,-24-25-64,0 25 64,0-25-32,0 24 0,0-24 0,0 25 64,0 0 0,0 0-64,0 0 0,0-25 0,0 25-96,0-2 64,0-23 32,0 25-160,0 0 160,0-25 0,0 25 0,0-25 64,0 25-32,0-25-32,0 25-32,0 0 64,0 0-32,0 0-32,0-25 64,0 25-64,0 0-128,0-25-97,0 25 225,0-1-64,-24-24 64,24 25 0,0-25-32,0 25-64,0 0 32,0-25 32,0 0 64,0 25-32,0-25 0,0 0 32,0 0 64,24 25-96,-24-25 32,0 0-2403,0 25-1248</inkml:trace>
          <inkml:trace contextRef="#ctx0" brushRef="#br0" timeOffset="-340.0195">-485 1674 384,'0'0'833,"0"0"-417,0 0 0,0 0-319,0-25-1,0 25 352,0 0-32,0-25 353,0 25-416,0 0-257,0 0 0,0-25 0,0 25-96,0 0-32,0 0 32,0-25 0,0 25 32,0 0 64,0 0-64,0 0 160,0 0 224,0-25 257,0 25-32,0 0 352,0 0 64,0-25-513,0 25-384,0 0-128,0-25 96,26 25-31,-1 0-65,-1 0-32,2 0 0,-2 0 32,0 0-32,2 0 0,-1 0 0,-25 0 0,0 0 64,0 0-64,0 0-417,0-25-928,0 25-1185,-25 0-641</inkml:trace>
          <inkml:trace contextRef="#ctx0" brushRef="#br0" timeOffset="4314.2468">-384 1150 640,'0'-25'1185,"0"25"641,0-25 64,0 25-705,0-25 320,0 25-672,0-25-352,0 25-161,0 0-224,0 0-320,0 0-1986,-26 0-289,26 25-1537</inkml:trace>
          <inkml:trace contextRef="#ctx0" brushRef="#br0" timeOffset="4520.2585">-384 1150 4003,'0'-50'1249,"0"25"-448,0 25-384,0 0-97,0 0-320,0 0-32,24 0 0,0 0-801,-24 0-2146</inkml:trace>
        </inkml:traceGroup>
      </inkml:traceGroup>
    </inkml:traceGroup>
    <inkml:traceGroup>
      <inkml:annotationXML>
        <emma:emma xmlns:emma="http://www.w3.org/2003/04/emma" version="1.0">
          <emma:interpretation id="{2F546D71-35B3-4E46-8882-694075FECF5A}" emma:medium="tactile" emma:mode="ink">
            <msink:context xmlns:msink="http://schemas.microsoft.com/ink/2010/main" type="paragraph" rotatedBoundingBox="2152,11954 3543,13417 3005,13928 1614,12465" alignmentLevel="1"/>
          </emma:interpretation>
        </emma:emma>
      </inkml:annotationXML>
      <inkml:traceGroup>
        <inkml:annotationXML>
          <emma:emma xmlns:emma="http://www.w3.org/2003/04/emma" version="1.0">
            <emma:interpretation id="{61C73741-EAD4-41A0-AC99-D013FA2E2C7A}" emma:medium="tactile" emma:mode="ink">
              <msink:context xmlns:msink="http://schemas.microsoft.com/ink/2010/main" type="line" rotatedBoundingBox="2152,11954 3543,13417 3005,13928 1614,12465"/>
            </emma:interpretation>
          </emma:emma>
        </inkml:annotationXML>
        <inkml:traceGroup>
          <inkml:annotationXML>
            <emma:emma xmlns:emma="http://www.w3.org/2003/04/emma" version="1.0">
              <emma:interpretation id="{7EE21C51-7E2F-44EF-9BD5-D32D4FB203E1}" emma:medium="tactile" emma:mode="ink">
                <msink:context xmlns:msink="http://schemas.microsoft.com/ink/2010/main" type="inkWord" rotatedBoundingBox="2152,11954 3543,13417 3005,13928 1614,12465"/>
              </emma:interpretation>
              <emma:one-of disjunction-type="recognition" id="oneOf1">
                <emma:interpretation id="interp5" emma:lang="en-US" emma:confidence="0">
                  <emma:literal>Eng</emma:literal>
                </emma:interpretation>
                <emma:interpretation id="interp6" emma:lang="en-US" emma:confidence="0">
                  <emma:literal>End</emma:literal>
                </emma:interpretation>
                <emma:interpretation id="interp7" emma:lang="en-US" emma:confidence="0">
                  <emma:literal>FH</emma:literal>
                </emma:interpretation>
                <emma:interpretation id="interp8" emma:lang="en-US" emma:confidence="0">
                  <emma:literal>Fr.</emma:literal>
                </emma:interpretation>
                <emma:interpretation id="interp9" emma:lang="en-US" emma:confidence="0">
                  <emma:literal>Enc</emma:literal>
                </emma:interpretation>
              </emma:one-of>
            </emma:emma>
          </inkml:annotationXML>
          <inkml:trace contextRef="#ctx0" brushRef="#br0" timeOffset="629.0359">-1406 1549 4964,'0'-25'1730,"24"25"-897,2-25-417,-2 25 97,1-25-33,25 0-128,-26 25-224,26-25-64,-24 25 1,-1 0-33,-1 0-32,2 0 0,-26 0-32,0 0-673,0 0-1185,0 0 64,0 0-1345</inkml:trace>
          <inkml:trace contextRef="#ctx0" brushRef="#br0" timeOffset="935.0535">-1281 1474 192,'-26'0'1473,"26"25"-768,0-25 864,0 25-576,-25 0-352,25 25 352,0-25 480,0 25-704,0 0-289,0-1 193,0 1-353,0 0-128,0-25-128,0 25 33,0-25-194,0 0 194,25-25-97,-25 25 32,26-25 480,22 0 161,-22-25-353,24 0-32,-25 0-288,25 0 96,-26 25-64,-24-25-32,26 25 0,-26 0-96,0 0-1217,0 0-929,0 0-801,0 0-2849</inkml:trace>
          <inkml:trace contextRef="#ctx0" brushRef="#br0" timeOffset="1134.0646">-1356 1823 4420,'-26'-25'2754,"26"0"-319,0 25-1410,0-25-449,26 25-192,-26 0-351,24-24-1,1 24-32,1 0-65,-2 0-735,26 24-1987,-26-24-2306</inkml:trace>
          <inkml:trace contextRef="#ctx0" brushRef="#br0" timeOffset="1536.0878">-1058 1748 960,'0'0'3139,"0"25"-3043,26-25 609,-26 0 801,0 0-161,24 25-192,-24 0-641,25-25 97,0 25-257,-25-25 129,0 0-257,25 0 64,-25 0-64,0 0-63,0 0-1,0 0 64,26 0-64,-26 0-128,0-25 0,0 25-64,0-25 32,0 25 64,0 0-64,0 0 32,0 0-128,0 0-256,0 0 256,24 0 160,-24 25 96,24 0-64,-24-25 0,26 25-96,-26 0 32,0 0-32,0 0-32,0 0 128,0 0-32,0 0-288,-26 0-1025,2-25-3620</inkml:trace>
          <inkml:trace contextRef="#ctx0" brushRef="#br0" timeOffset="1966.1121">-1656 1324 4324,'0'-25'2658,"0"0"-1825,0 1-353,51 24 161,-27-25-161,26 25-287,0 0-161,-1 0 64,1 0-96,-24 0 64,23 0-96,-23 0 64,-2 0-481,0 0-896,2-25-1121,-2 0-673</inkml:trace>
          <inkml:trace contextRef="#ctx0" brushRef="#br0" timeOffset="2122.1214">-1207 1075 2914,'-26'-50'3203,"26"50"-897,0 0-448,0 0-1185,0 0-961,0 0-97,0 25 481,26 25-32,-2 0-64,2 0-2050,-1 24-2818</inkml:trace>
          <inkml:trace contextRef="#ctx0" brushRef="#br0" timeOffset="3148.1801">-360 2595 384,'0'0'1025,"0"0"576,0 0-287,-24 0-193,24 0 32,0 0 32,0-25-160,-26 25-417,26 0 129,0 0 0,0 0-545,0 0-128,0-25-32,0 25-32,-24 0-32,24 0 32,0 0 32,0 0 0,0 0-96,0 0-64,0 0 0,0 0 0,0 0 96,0 0-257,0 0 129,0 0-64,24 0 352,2 0-32,-2 0 64,26 0 65,-25 0-225,25 0 64,-26-25-96,2 25 96,24 0-96,-25 0 96,-1 0-96,-24-25 64,26 25-32,-26 0-64,24 0-673,-24 0-929,0 0-1985</inkml:trace>
          <inkml:trace contextRef="#ctx0" brushRef="#br0" timeOffset="11649.6662">-384 2322 736,'0'-25'1153,"0"25"64,0 0 97,0 0-514,0 0-447,0 0-161,0 0-192,0 0 0,0 0 192,-26 0-160,26 0-32,0 0-32,0 25 64,0-25-32,0 25-128,0-25 128,0 23 32,0-23-64,0 25-480,0 0 63,0-25 161,0 0-129,0 25-768,26-25-1057</inkml:trace>
        </inkml:traceGroup>
      </inkml:traceGroup>
    </inkml:traceGroup>
  </inkml:traceGroup>
</inkml:ink>
</file>

<file path=ppt/ink/ink92.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07T14:19:45.492"/>
    </inkml:context>
    <inkml:brush xml:id="br0">
      <inkml:brushProperty name="width" value="0.06667" units="cm"/>
      <inkml:brushProperty name="height" value="0.06667" units="cm"/>
      <inkml:brushProperty name="color" value="#177D36"/>
      <inkml:brushProperty name="fitToCurve" value="1"/>
    </inkml:brush>
  </inkml:definitions>
  <inkml:traceGroup>
    <inkml:annotationXML>
      <emma:emma xmlns:emma="http://www.w3.org/2003/04/emma" version="1.0">
        <emma:interpretation id="{3D088466-9E5A-4FB0-B0CC-D53857D055BB}" emma:medium="tactile" emma:mode="ink">
          <msink:context xmlns:msink="http://schemas.microsoft.com/ink/2010/main" type="writingRegion" rotatedBoundingBox="4570,10900 4993,14608 3457,14784 3034,11075"/>
        </emma:interpretation>
      </emma:emma>
    </inkml:annotationXML>
    <inkml:traceGroup>
      <inkml:annotationXML>
        <emma:emma xmlns:emma="http://www.w3.org/2003/04/emma" version="1.0">
          <emma:interpretation id="{4443045E-6346-41DC-B198-3CA36EA2D6DA}" emma:medium="tactile" emma:mode="ink">
            <msink:context xmlns:msink="http://schemas.microsoft.com/ink/2010/main" type="paragraph" rotatedBoundingBox="4018,10727 5142,12739 4572,13057 3448,11046" alignmentLevel="1"/>
          </emma:interpretation>
        </emma:emma>
      </inkml:annotationXML>
      <inkml:traceGroup>
        <inkml:annotationXML>
          <emma:emma xmlns:emma="http://www.w3.org/2003/04/emma" version="1.0">
            <emma:interpretation id="{BC15E8A4-6470-4F3F-AAED-6462E6DE6810}" emma:medium="tactile" emma:mode="ink">
              <msink:context xmlns:msink="http://schemas.microsoft.com/ink/2010/main" type="line" rotatedBoundingBox="4018,10727 5142,12739 4572,13057 3448,11046">
                <msink:destinationLink direction="with" ref="{B1733874-654A-417B-828B-AB4A69FCB18F}"/>
              </msink:context>
            </emma:interpretation>
          </emma:emma>
        </inkml:annotationXML>
        <inkml:traceGroup>
          <inkml:annotationXML>
            <emma:emma xmlns:emma="http://www.w3.org/2003/04/emma" version="1.0">
              <emma:interpretation id="{E8CF4543-8E1E-4C18-A5A5-83BD4EB118ED}" emma:medium="tactile" emma:mode="ink">
                <msink:context xmlns:msink="http://schemas.microsoft.com/ink/2010/main" type="inkWord" rotatedBoundingBox="4018,10727 5142,12739 4572,13057 3448,11046"/>
              </emma:interpretation>
              <emma:one-of disjunction-type="recognition" id="oneOf0">
                <emma:interpretation id="interp0" emma:lang="en-US" emma:confidence="1">
                  <emma:literal>7</emma:literal>
                </emma:interpretation>
                <emma:interpretation id="interp1" emma:lang="en-US" emma:confidence="0">
                  <emma:literal>]</emma:literal>
                </emma:interpretation>
                <emma:interpretation id="interp2" emma:lang="en-US" emma:confidence="0">
                  <emma:literal>Y</emma:literal>
                </emma:interpretation>
                <emma:interpretation id="interp3" emma:lang="en-US" emma:confidence="0">
                  <emma:literal>?</emma:literal>
                </emma:interpretation>
                <emma:interpretation id="interp4" emma:lang="en-US" emma:confidence="0">
                  <emma:literal>z</emma:literal>
                </emma:interpretation>
              </emma:one-of>
            </emma:emma>
          </inkml:annotationXML>
          <inkml:trace contextRef="#ctx0" brushRef="#br0">912 925 3619,'0'0'-32,"0"0"-513,0 0 321,0 0-897</inkml:trace>
          <inkml:trace contextRef="#ctx0" brushRef="#br0" timeOffset="-14462.8272">-10 52 128,'0'-25'1025,"0"25"64,0 0 320,0 0-192,0 0-384,0 0-449,0 0-192,0 0 257,0 0-33,24-25 289,-24 25-161,0 0-447,25 0-65,-25 0 64,26 0-64,-2 0 32,-24 0-64,24 0 0,2 0 0,-26 0 0,24 0 0,2 0 0,-1 0 0,-1 0 32,-24 0-64,26 0 64,-2 0-32,2 0 64,-2 0-128,1 25 128,1-25-64,-2 0-64,0 25 64,-24-25 64,26 0-64,-2 25 0,2-25 32,-26 0-32,25 25 0,-1-25 0,-24 0-32,26 0 64,-2 25-32,-24-25 32,26 0-64,-2 25 64,-24-25-32,25 25 0,-25-25 32,26 25-64,-26-25 32,0 25 32,24-25-32,-24 25 32,26-25-32,-26 25 0,24 0 32,-24-25 32,24 24-32,-24 1-32,26 0 0,-26 0 32,0-25 0,25 25-32,-25 0 0,24 0 32,-24-25-32,26 25 32,-26-25 32,24 0-32,2 25 64,-26-25 65,0 0-65,24 0 32,-24 25-32,0-25-96,0 0 96,25 25-64,-25-25-64,26 25 64,-26-25-32,0 25 32,24 0-32,2 0 128,-26 0-96,0 0 0,24 0-32,-24 24 0,0-24 0,24-25 0,-24 25 0,0 0 32,0 0 0,0 0-64,26-25 32,-26 25 32,0-25-64,0 25 64,25 0-32,-25 0 32,25-25-32,-25 25-32,0 0 64,25 0-64,-25 0 128,0 0-32,0 0 32,0 0 1,0 0-33,0 24 0,0-24-32,0 0 32,0 0-64,0 0 0,0 0-64,0 0 64,0 0 64,0 0-32,0 0-32,0 0-32,0 0 32,0 0 32,0 0-64,0 0 64,0 0-32,0 0 0,0-25 64,0 25-96,0 0 64,0-1 0,0-24 0,0 25 32,0 0-32,0 0 0,-25-25-96,25 25 128,-25 0-32,25 0 32,0 0-128,0 0 128,0-25-160,0 25 64,0-25-64,0 0 64,0 0 32,0 0 32,0 0-32,25 0-160,-25 0-1121,0 0-2595</inkml:trace>
        </inkml:traceGroup>
      </inkml:traceGroup>
    </inkml:traceGroup>
    <inkml:traceGroup>
      <inkml:annotationXML>
        <emma:emma xmlns:emma="http://www.w3.org/2003/04/emma" version="1.0">
          <emma:interpretation id="{87F8465B-D67E-49FE-9457-4DBD550F21B5}" emma:medium="tactile" emma:mode="ink">
            <msink:context xmlns:msink="http://schemas.microsoft.com/ink/2010/main" type="paragraph" rotatedBoundingBox="4420,11544 4773,14634 3457,14784 3104,11694" alignmentLevel="1"/>
          </emma:interpretation>
        </emma:emma>
      </inkml:annotationXML>
      <inkml:traceGroup>
        <inkml:annotationXML>
          <emma:emma xmlns:emma="http://www.w3.org/2003/04/emma" version="1.0">
            <emma:interpretation id="{1D2690D2-1C31-4115-AEBF-206EE2C3C2BA}" emma:medium="tactile" emma:mode="ink">
              <msink:context xmlns:msink="http://schemas.microsoft.com/ink/2010/main" type="line" rotatedBoundingBox="4420,11544 4773,14634 3457,14784 3104,11694">
                <msink:destinationLink direction="with" ref="{9613C416-F2E1-4111-862B-489B3267F2F4}"/>
              </msink:context>
            </emma:interpretation>
          </emma:emma>
        </inkml:annotationXML>
        <inkml:traceGroup>
          <inkml:annotationXML>
            <emma:emma xmlns:emma="http://www.w3.org/2003/04/emma" version="1.0">
              <emma:interpretation id="{1290AD64-55D8-40C8-8D8A-34B5F89D67E2}" emma:medium="tactile" emma:mode="ink">
                <msink:context xmlns:msink="http://schemas.microsoft.com/ink/2010/main" type="inkWord" rotatedBoundingBox="4420,11544 4773,14634 3457,14784 3104,11694"/>
              </emma:interpretation>
              <emma:one-of disjunction-type="recognition" id="oneOf1">
                <emma:interpretation id="interp5" emma:lang="en-US" emma:confidence="0">
                  <emma:literal>ibex</emma:literal>
                </emma:interpretation>
                <emma:interpretation id="interp6" emma:lang="en-US" emma:confidence="0">
                  <emma:literal>ibis</emma:literal>
                </emma:interpretation>
                <emma:interpretation id="interp7" emma:lang="en-US" emma:confidence="0">
                  <emma:literal>Ciba.</emma:literal>
                </emma:interpretation>
                <emma:interpretation id="interp8" emma:lang="en-US" emma:confidence="0">
                  <emma:literal>jibe.</emma:literal>
                </emma:interpretation>
                <emma:interpretation id="interp9" emma:lang="en-US" emma:confidence="0">
                  <emma:literal>fibs.</emma:literal>
                </emma:interpretation>
              </emma:one-of>
            </emma:emma>
          </inkml:annotationXML>
          <inkml:trace contextRef="#ctx0" brushRef="#br0" timeOffset="-11057.6325">612 2370 2210,'0'0'3619,"0"0"-1665,0 0-1025,0 0-481,0 0-416,0 0 160,0 0 1122,0 25-866,0 0-224,0 0 0,0 0-127,0 25-33,0-25 64,26 0-128,-26-25 96,0 25-96,24 0 96,-24-25-128,0 0-64,0 0-1314,0 0 161,0 0-224,0 0-5318</inkml:trace>
          <inkml:trace contextRef="#ctx0" brushRef="#br0" timeOffset="-10691.6115">612 2470 192,'0'-50'1986,"26"25"-481,-26 25-384,0-25 961,0 25-929,0 0-96,24 0-128,-24 0-737,0 0-352,0 0 160,25 0 128,1 0-96,24 0 32,-26 25-32,26-25 32,-1 25 0,-23-25-64,24 25 64,-26-25-32,1 0-32,1 0 65,-2 0-130,-24 0 130,0 0 63,0 0 1057,0 0-128,0 0-288,-24 0-673,-2 0-225,1 25 354,-25-25-289,0 25 64,1-25 0,23 25-32,-22 0 64,22 0-385,26 0-800,-24 0-833,24 0-1985</inkml:trace>
          <inkml:trace contextRef="#ctx0" brushRef="#br0" timeOffset="-11375.6507">-161 2495 864,'0'0'1282,"0"0"-322,0 0 258,0 0-97,0 0-481,0 0-255,0 0-257,0 0 96,0 0-32,0 0 128,0 0-127,0 0-65,0 0-224,0 0 160,0 0-32,0 0 64,0 0 352,0 0 513,0 0-128,0 0-289,0 0-383,0 0-97,0 0-96,0 0 32,0 0-32,0 0-129,0 0-63,0 0 160,0 0 0,0 0-128,0 0-160,26 0 544,-26 0-64,49 0-32,-23 0-64,24-25 128,-1 25 32,25 0 1,27-25-161,-1 25 96,-1 0-64,-25 0-128,1 0 128,-25 0-64,0 0 32,-25 0-64,-25 0 32,0 0 32,0 0 64,0 0 224,0 0-160,0 0-160,0 0-128,0 0 96,0 0-352,0 0-801,-25 0-801,25 0-641,0 0-1569</inkml:trace>
          <inkml:trace contextRef="#ctx0" brushRef="#br0" timeOffset="-9955.5694">538 3069 4067,'24'-50'2242,"-24"25"-224,0 25-576,0-25-353,26 25-481,-26 0-415,24 0-97,2 0-32,-2 0-64,1 0 32,1 0 0,-2 0-32,26 25 0,-26-25 32,2 0-32,-26 0-288,0 0-321,0 0 513,0 0-321,0 0-1472,-26 0 447,2 0 1442,-26 0-32,26-25 96,-2 25-32,1 0 129,1 0 255,-2 0 353,26 0-449,0 25 128,-24 0 1,24 25 159,0-25-351,0 24-65,0 26 192,0-25-256,0 0 0,0 25 1,0-25-97,0 0 0,0 0-32,0-25 32,0 0-64,0-25 96,0 0-64,24 0 96,-24 0 32,26 0 64,23-25-128,-23 0 32,24 25-64,-2-25-96,3 0 160,-1 0-128,-26 0-32,2 25 0,-2 0-705,-24 0-1377,0 0-800,0 25-1763</inkml:trace>
          <inkml:trace contextRef="#ctx0" brushRef="#br0" timeOffset="-9737.5567">612 3393 5573,'0'-50'2178,"0"50"-993,26-25 128,-26 0-352,24 25-673,1 0-192,-25 0-63,26 0-33,-2 0-33,2 25 66,-2 0-1219,0-25-2241</inkml:trace>
          <inkml:trace contextRef="#ctx0" brushRef="#br0" timeOffset="-9535.5454">1011 3393 5829,'0'25'288,"26"-25"1,-26 0 287,24 0 225,2 25 160,22-25-449,-22 0-384,-1 0-96,0 25 97,0-25-514,-1 25-2177,2-25-3428</inkml:trace>
          <inkml:trace contextRef="#ctx0" brushRef="#br0" timeOffset="-9377.5364">1186 3443 2402,'-51'0'4164,"51"0"-2691,-24 25-416,0 0-352,24 0-577,0 0-64,-26 0-32,26 0 32,0 0-1025,-24-1-2018</inkml:trace>
          <inkml:trace contextRef="#ctx0" brushRef="#br0" timeOffset="-8546.4887">763 2645 2402,'0'0'2274,"0"0"-1473,0 0-193,0 0 97,0-25 160,24 25-449,0 0-96,2 0 33,-26 0-65,25 0-32,-1 0 1,2 0 63,-2 0-128,2 25-160,-26-25 64,24 24-96,-24-24 32,0 0 0,0 0 160,0 0 65,0 25 351,-24-25-512,-26 25 0,24 0-32,2-25-32,-1 25-160,-1 0-1601,2-25-2788</inkml:trace>
          <inkml:trace contextRef="#ctx0" brushRef="#br0" timeOffset="-8815.5042">189 2694 2626,'0'0'-64,"25"0"256,-25 0 673,24 0-96,2 0-289,-2 25-192,2-25 289,-2 0 352,27 0 160,-27 0-256,26-25-257,0 25-256,-1 0-31,1-25-97,25 25-64,-49 0 0,24 0-96,-2 0 32,-22 0-64,-1 0 64,-1 0-128,2 0 64,-26 25 96,0-25-288,0 0-480,0 0 159,0 0-2562,0 0-2881</inkml:trace>
          <inkml:trace contextRef="#ctx0" brushRef="#br0" timeOffset="7620.4358">413 925 864,'0'75'2114,"0"-100"-224,0 0-256,0 0-353,0 0 224,24 0-704,2 0-192,-2 0-321,2 0-32,-1 1-96,-1 24-64,26-25-32,0 0-64,-25 0 65,25 0-98,0 0 66,0 0 63,-1 0-96,-23 0 0,-2 0 32,-24 25 64,0-25 0,0 25 673,0 0 480,0 0-513,0 0-511,-24 0-257,-2 25-97,2 0 226,-27 0-97,27 25 0,24 0-97,-24 0 97,24-25-32,0 24 64,-26 1-512,2 25-225,-2-25-704,1 0-673,25 25-2370</inkml:trace>
          <inkml:trace contextRef="#ctx0" brushRef="#br0" timeOffset="7292.4171">413 925 2658,'0'0'1666,"0"0"-1442,0 0-256,0 25 224,24-25 128,-24 25 1,26 0-161,-2 0 32,2 0 96,-1-25 97,-1 25-193,2 0-96,-2 0 0,2-25-32,-2 0 32,1 0-96,-25 0 128,0 0 32,0 0 161,0 0-289,0-25 32,0 0-353,-25 0-255,1 25-769,-2-25-225,2 25-191,-26 0 191,25 0 1058</inkml:trace>
          <inkml:trace contextRef="#ctx0" brushRef="#br0" timeOffset="-685.0391">-161 1075 960,'0'0'801,"0"-25"288,0 25 128,0-25-800,26 25-225,-26 0-160,25-25-64,-25 25-577,24 0-3457</inkml:trace>
          <inkml:trace contextRef="#ctx0" brushRef="#br0" timeOffset="-513.0294">89 1000 2306,'24'0'128,"2"0"-160,-2-25-96,-24 25 160,26 0-257,-26 0-1056</inkml:trace>
          <inkml:trace contextRef="#ctx0" brushRef="#br0" timeOffset="-308.0176">389 1000 2498,'-26'0'1954,"26"0"-1057,0 0-1122,0 0 321,26 0-31,-2 0-33,0 0-64,26 0-609,-24 0-2530</inkml:trace>
          <inkml:trace contextRef="#ctx0" brushRef="#br0" timeOffset="9277.5306">662 1349 192,'-74'-75'2786,"74"51"-351,0 24-1154,0 0 352,0 0-704,0 0-705,0 0-159,0 0 1280,0 49-576,24 1-97,-24 25-319,26-25-193,-26 25-64,24 0-64,1 0 96,1-1-128,-26 1 64,24-25-96,-24 0-1281,0 25-1250,0-50-2433</inkml:trace>
          <inkml:trace contextRef="#ctx0" brushRef="#br0" timeOffset="9062.5183">662 1349 3619,'-24'-25'1505,"24"25"33,-26 0-353,26 0-192,0 0-192,-24 0-385,24 0-160,-26 0-128,26 50 97,-24-25-161,24 25-64,0 0 64,0-25 0,0 25-64,0-25 0,0 0 0,24-25 32,2 25-32,-2-25 96,2 0 160,-2-25 129,1 0-129,1-25-64,-2 25-96,2-25 32,-26 0-64,0 0-32,0 25-32,0 0-32,-26-25-96,2 50 64,-2-24-192,1 24-289,25 0-288,-24 0-608,-2 24-1153,26 1-1538</inkml:trace>
          <inkml:trace contextRef="#ctx0" brushRef="#br0" timeOffset="8549.489">238 1499 160,'0'0'1601,"0"0"-31,0 0-481,0 0-609,0 0-320,0 0-64,0 0 257,0 0 383,0 0-63,0 0-353,0 0-320,0 0 0,0 0 225,26 25 31,-2 0-96,2 25-64,-2-25-32,27 25-32,-27 0 64,26-1-64,-26 1-32,2 0 32,-1 0 32,-1 0-32,-24 0 32,0-25 1,26 25-1,-26 0 32,0-25-32,0 0-32,0-1 64,-26 1-96,26 0 32,0-25 0,0 25-32,0-25 64,0 0 160,0 0 0,-24 0-224,24 0-256,0 0-609,0 0-1313,0-25-2338</inkml:trace>
        </inkml:traceGroup>
      </inkml:traceGroup>
    </inkml:traceGroup>
  </inkml:traceGroup>
</inkml:ink>
</file>

<file path=ppt/ink/ink93.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07T14:19:52.461"/>
    </inkml:context>
    <inkml:brush xml:id="br0">
      <inkml:brushProperty name="width" value="0.06667" units="cm"/>
      <inkml:brushProperty name="height" value="0.06667" units="cm"/>
      <inkml:brushProperty name="color" value="#177D36"/>
      <inkml:brushProperty name="fitToCurve" value="1"/>
    </inkml:brush>
  </inkml:definitions>
  <inkml:traceGroup>
    <inkml:annotationXML>
      <emma:emma xmlns:emma="http://www.w3.org/2003/04/emma" version="1.0">
        <emma:interpretation id="{9613C416-F2E1-4111-862B-489B3267F2F4}" emma:medium="tactile" emma:mode="ink">
          <msink:context xmlns:msink="http://schemas.microsoft.com/ink/2010/main" type="inkDrawing" rotatedBoundingBox="3049,13542 4085,11830 4132,11859 3096,13570" semanticType="underline" shapeName="Other">
            <msink:sourceLink direction="with" ref="{1D2690D2-1C31-4115-AEBF-206EE2C3C2BA}"/>
          </msink:context>
        </emma:interpretation>
      </emma:emma>
    </inkml:annotationXML>
    <inkml:trace contextRef="#ctx0" brushRef="#br0">0 1720 1889,'24'-25'1762,"-24"0"-96,0 25-161,0-25-608,0 25-545,0 0-32,0 0 1,24 0-1,-24-25-192,0 25-32,0-25 128,26 25 129,-26-25-97,0 0 160,25 25-63,-25-23-193,26-2 32,-26 0 96,24 0-127,-24 0 31,0 0 32,24 25-64,-24-24 64,0-1-64,26 25-95,-2-25-33,-24 0-32,26 0 0,-1 0 32,-1-25-32,2 25 0,-2 0 32,-24-25 32,26 25-32,-26 0 0,24 0 32,-24 0-32,25 0 0,-25 0-32,26 0 64,-26 1-64,24-1 0,0 0 0,-24 0 32,26-25-32,-2 25 0,-24 0 32,26 0-32,-1 0 0,-1 0 32,-24 0-64,26 0 32,-2 0 0,2 0 0,-2 0 32,-24 0 0,25-25-32,1 26 0,-2-26 0,0 25 0,2-25 0,-2 0 0,2 25 32,-1-25-32,-1 25 0,-24 0 0,26 0-32,-26 0 160,24 0-128,-24 25 0,26-25-96,-26 0 192,0 25-64,0 0-32,0 0 32,0 0-32,0 0-64,0 0-288,0 0-961,0 0-898,0 0 97,0 0-1345</inkml:trace>
  </inkml:traceGroup>
</inkml:ink>
</file>

<file path=ppt/ink/ink94.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07T14:19:48.669"/>
    </inkml:context>
    <inkml:brush xml:id="br0">
      <inkml:brushProperty name="width" value="0.06667" units="cm"/>
      <inkml:brushProperty name="height" value="0.06667" units="cm"/>
      <inkml:brushProperty name="color" value="#177D36"/>
      <inkml:brushProperty name="fitToCurve" value="1"/>
    </inkml:brush>
  </inkml:definitions>
  <inkml:traceGroup>
    <inkml:annotationXML>
      <emma:emma xmlns:emma="http://www.w3.org/2003/04/emma" version="1.0">
        <emma:interpretation id="{F86025D4-FC91-440F-A255-4959DF437592}" emma:medium="tactile" emma:mode="ink">
          <msink:context xmlns:msink="http://schemas.microsoft.com/ink/2010/main" type="writingRegion" rotatedBoundingBox="4629,14744 4152,11948 4638,11865 5114,14661"/>
        </emma:interpretation>
      </emma:emma>
    </inkml:annotationXML>
    <inkml:traceGroup>
      <inkml:annotationXML>
        <emma:emma xmlns:emma="http://www.w3.org/2003/04/emma" version="1.0">
          <emma:interpretation id="{82CBC7F4-DFCB-4D7B-A416-3FF392D99990}" emma:medium="tactile" emma:mode="ink">
            <msink:context xmlns:msink="http://schemas.microsoft.com/ink/2010/main" type="paragraph" rotatedBoundingBox="4629,14744 4152,11948 4638,11865 5114,14661" alignmentLevel="1"/>
          </emma:interpretation>
        </emma:emma>
      </inkml:annotationXML>
      <inkml:traceGroup>
        <inkml:annotationXML>
          <emma:emma xmlns:emma="http://www.w3.org/2003/04/emma" version="1.0">
            <emma:interpretation id="{B3E3C7A4-0C11-4C2E-811C-2DE1A8DCC7F0}" emma:medium="tactile" emma:mode="ink">
              <msink:context xmlns:msink="http://schemas.microsoft.com/ink/2010/main" type="line" rotatedBoundingBox="4629,14744 4152,11948 4638,11865 5114,14661"/>
            </emma:interpretation>
          </emma:emma>
        </inkml:annotationXML>
        <inkml:traceGroup>
          <inkml:annotationXML>
            <emma:emma xmlns:emma="http://www.w3.org/2003/04/emma" version="1.0">
              <emma:interpretation id="{F56C6F5B-BE6B-4277-BE28-0B82FDFC9D80}" emma:medium="tactile" emma:mode="ink">
                <msink:context xmlns:msink="http://schemas.microsoft.com/ink/2010/main" type="inkWord" rotatedBoundingBox="4638,11865 5114,14661 4629,14744 4152,11948"/>
              </emma:interpretation>
              <emma:one-of disjunction-type="recognition" id="oneOf0">
                <emma:interpretation id="interp0" emma:lang="en-US" emma:confidence="0">
                  <emma:literal>:::_</emma:literal>
                </emma:interpretation>
                <emma:interpretation id="interp1" emma:lang="en-US" emma:confidence="0">
                  <emma:literal>:::~</emma:literal>
                </emma:interpretation>
                <emma:interpretation id="interp2" emma:lang="en-US" emma:confidence="0">
                  <emma:literal>:::,</emma:literal>
                </emma:interpretation>
                <emma:interpretation id="interp3" emma:lang="en-US" emma:confidence="0">
                  <emma:literal>:::.</emma:literal>
                </emma:interpretation>
                <emma:interpretation id="interp4" emma:lang="en-US" emma:confidence="0">
                  <emma:literal>-i.</emma:literal>
                </emma:interpretation>
              </emma:one-of>
            </emma:emma>
          </inkml:annotationXML>
          <inkml:trace contextRef="#ctx0" brushRef="#br0">1111 3368 224,'0'-25'1441,"0"25"-352,0 0-64,0 0-64,0 0-64,0 0 160,0 0-288,0 0 95,0 0-319,0 0-225,0 0-128,0 0-160,0 0 32,0 0 97,0 0-97,0 0-160,0 0-33,0 0-159,0 0 160,0 0 128,0 0 224,24 25-32,2 0-63,-1 0-1,0 0-64,0 25 64,-1-25-192,2 25 128,-2-25-32,0 0-64,-24-1-1377,0 26-962</inkml:trace>
          <inkml:trace contextRef="#ctx0" brushRef="#br0" timeOffset="261.0149">1161 3642 4708,'0'-49'1698,"0"24"1056,0 0-1473,0 0 225,0 0-289,0 0-544,0-25-417,50 0-64,-25 0 64,25 0-160,-2 0-64,3 0 0,-1 1-64,-26 24 0,2 0-384,-2 0-833,2 0-641,-26 25-2178</inkml:trace>
          <inkml:trace contextRef="#ctx0" brushRef="#br0" timeOffset="-3323.1901">687 975 6950,'0'-25'2402,"0"25"-2145,0-25-225,26 25 32,-2 0-128,2 0-609,-2 0-2242,0 0-3137</inkml:trace>
          <inkml:trace contextRef="#ctx0" brushRef="#br0" timeOffset="-2498.1429">1161 2545 1537,'-26'-50'2883,"26"50"-65,0-25-511,0 0-642,0 25 1,0 0-737,0-25-673,0 25-96,0 0-160,0 0 32,0 0-160,0 0-1025,0 0-1089,0 0-1826</inkml:trace>
          <inkml:trace contextRef="#ctx0" brushRef="#br0" timeOffset="-2289.1309">1011 2395 6694,'0'-25'1569,"0"2"-416,0-2-608,26 0-321,-26 0-96,24 0-32,2 0-64,-26 1-64,0 24-672,24-25-481,-24 0-1218,0 0-608</inkml:trace>
          <inkml:trace contextRef="#ctx0" brushRef="#br0" timeOffset="-2105.1203">986 1699 1089,'-24'-50'2594,"24"25"-448,0 0-1025,0 0-1025,0 0 96,0 25-832,0-25-481,0 25-321,0-25-1248</inkml:trace>
          <inkml:trace contextRef="#ctx0" brushRef="#br0" timeOffset="-1883.1077">912 1100 1953,'-26'-25'2499,"26"0"-674,0 0-287,0 25-833,0-25-513,0 25-96,0-25-256,26 25 192,-26-25-673,24 25-480,-24 0 512,0 0 33,0-25-833,0 25-2914</inkml:trace>
        </inkml:traceGroup>
      </inkml:traceGroup>
    </inkml:traceGroup>
  </inkml:traceGroup>
</inkml:ink>
</file>

<file path=ppt/ink/ink95.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07T14:37:13.137"/>
    </inkml:context>
    <inkml:brush xml:id="br0">
      <inkml:brushProperty name="width" value="0.05292" units="cm"/>
      <inkml:brushProperty name="height" value="0.05292" units="cm"/>
      <inkml:brushProperty name="color" value="#FF0000"/>
    </inkml:brush>
    <inkml:brush xml:id="br1">
      <inkml:brushProperty name="width" value="0.05292" units="cm"/>
      <inkml:brushProperty name="height" value="0.05292" units="cm"/>
      <inkml:brushProperty name="color" value="#A5A5A5"/>
    </inkml:brush>
    <inkml:brush xml:id="br2">
      <inkml:brushProperty name="width" value="0.05292" units="cm"/>
      <inkml:brushProperty name="height" value="0.05292" units="cm"/>
      <inkml:brushProperty name="color" value="#C00000"/>
    </inkml:brush>
  </inkml:definitions>
  <inkml:trace contextRef="#ctx0" brushRef="#br0">22221 3104 9352,'-26'0'257,"26"0"-289,0 0 96,0 0 672,0 0 642,0 0-353,0 0-353,0 0-287,0 0 95,0 0-416,0 0-160,0 25 32,26-25 384,-2 0-800,2 0 192,23 0-289,1 0 161,-24 0 287,22 0 162,-48-25-226,26 25-1088,-26 0-3043,0 0-673</inkml:trace>
  <inkml:trace contextRef="#ctx0" brushRef="#br1" timeOffset="344023.6768">8490 5562 7302,'-98'75'-576,"48"-1"512,-24 1 640,-1 49-255,-25 25 383,26 0 65,-26 25-160,26-24-33,0-1 193,-1 0-385,-25 0-160,26 0 161,-24 25-449,-26-25 256,23 23-96,-23-48-64,26 25-96,-2-49 96,50-1 0,0-24-96,26-26-224,24 1-673,0-25-1025,0-25-769,0 25 481,0-25-641</inkml:trace>
  <inkml:trace contextRef="#ctx0" brushRef="#br1" timeOffset="345192.7439">7051 7526 6886,'0'-25'448,"0"25"-255,0 0-193,0 0 0,0 0-161,0 0-383,0 0 544,0 0 288,0 49 129,0 1 95,0-2-95,0 1-33,-26 1-96,2 25 129,0-26-353,24 1-32,-26 0 64,26 0-224,0-26 224,0-24-96,0 25-128,0-25 320,0 0-384,0 25 256,0-25-225,0 0 226,26 0-194,-2 0 514,0 0-161,26 0 64,0 0 1,0 0-193,-1 0-64,1 0 128,-24-25-160,22 0 64,-22 1 128,-2 24-96,2-25 0,-26 0 64,0 25 257,0 0-193,0-25-128,0 25-160,-26-25-32,26 25 256,-24-25-64,-2 25 32,2-25 129,0 1-65,-2 24 64,2-25-320,-2 25 160,1-25-96,25 25-32,-24 0 0,24-25 32,0 25-224,-26 0 192,26 0-96,0-25-1154,0 25-607,0 0-1763</inkml:trace>
  <inkml:trace contextRef="#ctx0" brushRef="#br1" timeOffset="362227.7183">8118 5562 1249,'75'-149'961,"-75"124"928,25 1-447,-25-1 255,0 0 97,0 25-545,0 0-192,0 0-736,0 0-418,0 0-255,0 0-128,0 0 416,-25 50 384,0 49 321,-25 25 31,-25 25-287,1 25-289,0 25 32,0 0-32,-1-25-64,0 0 32,26-25-32,-27-25-32,52-24 32,-26-1-32,26-24 64,0-1-64,-2-49 32,26 25-64,-24-26 32,24 1 128,0-25-128,0 25 0,-26-25 0,26 25-224,-24 0-160,24-25-65,-24 25-288,24-25-63,-26 0-225,26 0-289,0 0-1120,0 0-1345</inkml:trace>
  <inkml:trace contextRef="#ctx0" brushRef="#br1" timeOffset="362947.7595">7398 7029 320,'0'-25'1922,"0"25"-641,0 0-64,0 0-64,0 0-352,0 0-161,0 0-159,0 0-193,0 0-64,0 0-63,0 0-193,0 0 192,0 25-96,-24-1 608,24 26-31,-26 25-353,2 24 97,0-24-129,-2 24-160,2 0-32,-2-26-64,26 1 32,-25-24 0,25 0-64,0-25 32,0 0-96,0-25 96,0 0 128,0 0 96,0 0 161,0 0-33,-24 0-288,24-25-96,0 25 64,-26-25-128,26 0-32,0 0 96,0 0 96,26 25 64,-26-25-128,0 1 64,0 24 0,0 0-96,0 0-32,0 0 32,24 0-32,-24 0 0,0 0 128,25 0-64,1-25 64,-2 0 0,2 2 96,-2-2 128,0 0-63,2 1 159,-26-1-160,24 0-32,-24 0 161,0 0 255,0 0-255,0-24-257,-24 49 64,24-25-96,-26 0-32,26 25 128,0-25-256,-24 25 32,24 0-1473,0 0-1090,0 0-864,0 0-1858</inkml:trace>
  <inkml:trace contextRef="#ctx0" brushRef="#br2" timeOffset="372404.3004">8839 5538 10505,'24'-75'-352,"-24"50"576,0 25 1,0 0 191,0 0 193,0 0-193,0 0-352,0 0-192,0 0-192,0 0-97,-24 0 769,-2 50-319,-48 24 63,0 26 128,-27 24-96,3 50-64,-26 0 96,0 25-160,-25-25 256,25 0-192,24 0-64,26-50 65,-1 0-65,25-24-225,0-1-415,0-25-513,26 1-929,0 0-321,-2-26-511</inkml:trace>
  <inkml:trace contextRef="#ctx0" brushRef="#br2" timeOffset="373228.3472">7324 7327 2978,'0'-25'2595,"0"25"-1570,0 0-513,0 0 33,0 0 223,0 0-575,0 0-321,0 0-97,0 25 706,0 0-97,0 24 289,0 1-449,0 0-64,0-1-64,0 1-96,0-2 32,0 1 96,0 1-160,-24-25 96,24 0-32,-26 0-320,26 0 737,0-1-481,-24-24 96,24 25-64,0-25-96,0 0 31,0 0 33,0 0 129,0 0 191,0 0-64,0 0 321,0 0-225,24 0-128,-24-25-32,26 1-128,-26 24 32,0-25-32,24 25 64,-24-25 0,0 25-160,24 0-32,-24 0 0,26 0 128,-2 0-64,-24 0-128,26 0-192,-2 0-161,-24 0 225,0 0 288,0 0 256,0-25 33,0 25-257,0-25 416,-24 0 64,-2-24-255,2 24 415,-2 0-223,2 2-353,0 23-160,-2-25 320,2 25-224,-2 0-64,26 0-192,-25 0-1410,1 0-1953</inkml:trace>
</inkml:ink>
</file>

<file path=ppt/ink/ink96.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07T14:54:12.054"/>
    </inkml:context>
    <inkml:brush xml:id="br0">
      <inkml:brushProperty name="width" value="0.05292" units="cm"/>
      <inkml:brushProperty name="height" value="0.05292" units="cm"/>
      <inkml:brushProperty name="color" value="#C00000"/>
    </inkml:brush>
  </inkml:definitions>
  <inkml:trace contextRef="#ctx0" brushRef="#br0">15864 14107 32</inkml:trace>
  <inkml:trace contextRef="#ctx0" brushRef="#br0" timeOffset="71.004">16064 14082 576,'0'0'769,"0"0"-1025</inkml:trace>
  <inkml:trace contextRef="#ctx0" brushRef="#br0" timeOffset="2443.1397">15219 17087 4292,'-25'0'2434,"25"0"-2178,0-25-224,0 25 705,0 0 1601,0 0-1121,0 0-384,-24 0-96,24 0 31,0-25-415,0 25 31,0 0-128,0 0-31,0 0-161,0 0 0,0 0-96,0 0-32,0-25 512,0 0-352,0 1 64,0-1-224,0-25 256,0 25-128,0-25-64,0 1 32,0-1 65,0 0-194,0-24 194,24 24-161,-24-24 31,0 24 130,0-25-194,25 1 97,0-1-32,-25 1-32,25-1 64,-25 1-32,26-1-32,-2 0 96,0 1-64,-24 24 128,26-24-96,-26-1-32,24 25 96,-24 1-96,24-1 0,2 0 0,-2 1 32,2-1 0,-2 2-32,0-26 32,2 24 0,24 0 0,-26 1 0,1 24 0,0-25-64,25 0 32,-25 25 96,-1 1-96,2-1 32,-26 0 32,24-25-32,0 25 0,2 1 32,-2 24-64,2-25 32,-2 0 0,0 0-64,26 0 64,-24 0 32,22-24-64,-22 24 32,24 0 0,-1 0-64,-23 0 64,22 0 0,-22 0-32,-2 1 0,2 24 32,-2 0-64,0-25 32,2 25 32,-2 0-32,26 0 64,-26 0-64,2 0 0,24 0 64,-25 0-64,25 0 32,-2-25 0,2 25 32,0 0-96,0 0 96,-26 0-224,26 0 128,-26 0-225,2 0-95,23 0 192,-24 25-64,26-25 95,-27 25 129,26-25-64,0 24 64,-2-24 0,2 25-96,0-25-64,0 25 32,-26-25 160,26 25 0,0-25-64,-1 25 32,1-25 64,-24 25-64,22 0 32,-22-25-64,24 24 64,-26 1-32,26 0 32,-26-25 32,26 25-64,-25 0 32,0-25 0,0 25 0,25-25-64,-26 25 160,2-1-128,-2 1-32,0 0 64,26-25 0,-24 25 64,-2 0-64,26-25 0,-26 25 0,0-1 32,2-24-32,24 25-96,-25 0 160,-1 0-64,2 0 0,-2 0 0,2 0 0,-2-1 0,0 1 32,-24 0 32,26 0-32,-2 25 32,0-25-64,2-1 96,-2 26-32,2-27-32,-2 2 96,0 24-64,2-24 32,-2 25-32,-24-25 64,26 25-31,-2-1-65,-24 1 128,25 0-32,-25-1 96,26 1-32,-26 25 161,24-26-225,-24 26 96,0-1-96,0-24-96,0 25 32,0-1 0,26 1-32,-26-1 0,0-24-32,24 25 0,-24-26 32,0 1-96,0 0 96,24-26 0,-24 1-64,0 25 64,0-25-96,0 0 160,0 0-96,0-1 32,0 1-32,0 0 0,26-25 0,-26 25 0,0-25 0,24 25-32,-24 0 96,24-25-64,-24 25 32,0-1-224,26 1-1633,-26 0-4037</inkml:trace>
  <inkml:trace contextRef="#ctx0" brushRef="#br0" timeOffset="4363.2495">15144 17211 2306,'0'0'1537,"0"0"-704,0 0-64,0 0 256,0 0 288,0 0-288,0 0-288,0 0-1,0 0 161,0 0-320,0 0-289,0 0-160,0 0 0,0 0 128,0 0-95,26-25 31,-26 25-96,24 0 0,-24 0-32,25 0-32,0 0 32,0 0 64,-25 0-160,26 0 64,-2 0 32,0 0-64,2-25 32,-2 25-32,26 0-32,-26 0 64,2-24 32,-2 24-64,26 0-32,-26 0 0,26-25 32,0 25 0,-25 0 32,25 0-64,0 0 32,-2-25 64,-22 25-96,24 0 32,-26 0 0,26 0 0,-26 0-32,26 0 32,-26-25 32,27 25-64,-26 0 32,24 0 32,-23-25-128,22 25 160,-22 0-32,24 0-64,-26 0 32,26-25-32,-26 25 96,26 0-64,-26 0 0,26-25 0,1 25 0,-1 0 32,-26-24-32,26 24 0,0 0-96,-2 0 224,-22 0-224,24 0 192,-26 0-128,26 0 0,-26 0 32,1 0 0,0 0 32,26-25 64,-27 25-160,0 0 64,26 0 64,-24 0-64,-2 0-96,26 0 224,-26 0-128,26 0-96,-26 0 96,26 0 128,-25 0-95,0 0 31,0 0-64,0 0 32,0 0 0,-1 0-64,2 0 32,-2 0 32,26 0-64,-26 0 128,2 0-64,24 0-64,-26 0 32,26 0 0,-26 0 32,26 0-128,-25 0 224,25 0-160,-26 0 0,26 0-32,0 0 128,0 0-64,0 0 32,-2 0-32,2 0-32,-26 0 32,26 0 32,1 0-32,-27 0 32,2 0-160,24 0 224,-26 0-64,26 0-32,-26 0 0,26 0 128,0 0-96,-2 0 64,2 0-96,0-25 0,1 25 96,-27 0-96,26 0-64,-26 0 160,2 0-96,-2 0-32,-24 0 64,24 0 64,-24 0 32,26 0 32,-26 0 33,0 0-97,0 0 128,0 0-96,0 0-96,0 0-672,0 0-3140</inkml:trace>
  <inkml:trace contextRef="#ctx0" brushRef="#br0" timeOffset="12993.7432">17056 16913 1217,'0'0'1185,"0"0"-416,0 0 288,0 0 192,0 0-224,0 0-481,0 0 129,0 0-1,0 0 33,0 0-256,0 0-193,0 0-64,0 0-128,0 0-160,0 0 64,0 0-64,-24 0 192,24 25-96,0 0 0,0-25 0,-26 24 32,26-24-64,0 25 32,0-25 0,0 0 96,0 0 64,0 0 385,0 0 319,0 0-543,0-25-321,0 1 64,0-1 0,0 25-32,0-25-64,0 25-64,0 0-897,0 0-4004</inkml:trace>
  <inkml:trace contextRef="#ctx0" brushRef="#br0" timeOffset="17757.0156">16982 17211 320,'0'0'1345,"0"0"-128,0 0 737,0 0-545,0 0-95,0 0 63,0 0-320,0 0-288,0 0-129,0 0-127,0 0-129,0 0-128,0 0-160,0 0-63,0 0-98,0 0-127,0 0-64,0 0 192,0 0 96,0 0-64,0 25 32,0-25 0,0 25-64,0 0 0,0-25 0,24 24 32,-24-24 0,26 0 96,-26 0-64,0 0-64,0 0 192,24 0 0,-24 0 160,0 0 65,0 0 63,0 0-128,0-24 193,0 24-129,0-25-32,0 25-31,0 0-97,0-25-32,0 25 32,-24 0-96,24-25 128,0 25-288,0 0 128,0 0-96,-26 0-64,26 0 0,0 0 32,0 0-96,0 0-128,0 0 448,0 25-256,0-25 64,0 25-32,0-25-32,0 0-97,0 25 129,0-25 96,0 0-32,0 0 64,0 0 129,26 0-97,-26 0 96,0 0-64,24 0-32,-24 0 64,0 0-64,0-25-128,0 25 32,0-25-64,0 25-128,0 0 192,0 0-160,0 0 96,0 0-64,0 0 64,0 0-385,-24 0-1473,24 0-1281</inkml:trace>
  <inkml:trace contextRef="#ctx0" brushRef="#br0" timeOffset="18721.0708">16784 17683 5220,'0'0'4036,"0"-25"-3107,0 25-833,0 0 545,0 0 320,0 0-705,0 0-256,0 0 32,0 0 192,24 0 97,2 0-257,-2 0 0,0 0-32,2 0-64,-26 0-385,24 0-287,-24 0-1314,26 0-385,-26 0 129,0 0-1153</inkml:trace>
  <inkml:trace contextRef="#ctx0" brushRef="#br0" timeOffset="18959.0844">16882 17534 2210,'0'0'3107,"0"0"-2563,0 0-512,0 0 0,0 0 192,0 0 1698,0 25-737,0 25-736,0-25-289,0 24-64,0-24 128,0 25-160,0-25-320,26-1-3395,-2 1-1026</inkml:trace>
  <inkml:trace contextRef="#ctx0" brushRef="#br0" timeOffset="19305.1041">17281 17484 5989,'-26'0'1538,"26"0"-1122,0 0 609,0 0-32,0 0-801,-24 0-192,-2 0 577,26 25-193,-24 0-32,24 0-127,-24 25-193,24-25 0,0-25-64,0 24 32,0-24 128,0 0-288,0 0 96,0 0 192,0 0-385,0 0 97,0 0 160,24 0-1377,-24 0-1378,0-24 673,0-1-1025</inkml:trace>
  <inkml:trace contextRef="#ctx0" brushRef="#br0" timeOffset="19507.1154">17281 17484 160,'-76'75'1249,"76"-100"1025,0 25-1153,0 0 641,0 0-1,0 0-832,0 0-608,0 0-257,0 0-160,0 0 544,0 25-160,0 0-64,26 25 1,-26-1 31,0 1-256,0 0 128,0 24-64,0 1-32,0-26 64,0 26-64,0-25-128,0-1 160,0 1-288,0-25-353,0 0-3042</inkml:trace>
  <inkml:trace contextRef="#ctx0" brushRef="#br0" timeOffset="46847.6795">2010 16068 4195,'-24'-50'4100,"24"50"-3683,-26 0-1,26-25 193,0 25 544,-24 0 32,24-24-160,0 24 32,0 0-128,-26 0-449,26 0 129,-24 0-193,24 0-31,-24 0-193,-2 0-192,-24 24 0,26 1 32,-26 0-32,2 25 0,22-1 0,-24 1 0,25 0-32,1 0 0,-2 24-225,26-24 97,0 0 32,0-1 0,0 26 0,50-26 160,-25-24-128,25 0 160,24 0 64,0-25-32,2 0 96,-2-25-160,0 0 64,-24-24 65,25-26-129,-25 25 64,-2-24-64,2-1-64,-24 1-128,-2-26-289,-24 26 1,0-1 192,0 1 159,-24 24-223,-26 0-320,0 25-65,26 1-608,-26-1-129,24 25-1184,-23 0-1474</inkml:trace>
  <inkml:trace contextRef="#ctx0" brushRef="#br0" timeOffset="47146.6965">1986 15372 9192,'-26'-25'1570,"26"25"-1,0 0-1249,0 0 257,0 0 288,0 0-641,0 0-224,0 25 160,0 25 417,0 24 159,0 26-223,-24-1-289,24 50 64,0 0-159,-26 25-65,26-25 0,0 1 32,-24-26-192,24-25 160,-24 25-160,-2-24-97,26-26-735,-24 1-33,24 0-32,0-26-769,0 1-736,0-25-3076</inkml:trace>
  <inkml:trace contextRef="#ctx0" brushRef="#br0" timeOffset="47654.7254">2185 17062 4067,'0'0'2659,"0"0"-2723,0 25 416,0 0 1346,0 0-577,0 24-641,0 1-191,0-25-193,0 24-32,-26-24 128,26 0-64,0 0-192,0 0 160,0 0-128,0 0 64,0-25-64,0 24-32,0-24-32,26 0-32,-26 0-32,24 0 63,-24 0 162,24 0 95,-24 0 0,0 0-64,26 0-32,-26 0 32,24 0 64,2 0-96,-26 0-64,0 0 64,24 0-64,-24 0 96,0 0-576,0 0-321,0 0-640,0-24-3075</inkml:trace>
  <inkml:trace contextRef="#ctx0" brushRef="#br0" timeOffset="47896.7392">2159 17385 7334,'0'0'1122,"0"0"31,0 0 608,0 0-287,0 0-834,0 0-448,0 0-31,0 0-193,0-25 64,26 25 160,-26 0-192,24 0 32,-24 0-32,24 0 32,2 0-1377,-2 0-481,2 0-608,-2 0-1154</inkml:trace>
  <inkml:trace contextRef="#ctx0" brushRef="#br0" timeOffset="48174.7553">2209 17236 2274,'0'-25'6694,"0"25"-6117,0 0 287,0-25 418,0 25-386,0 0-767,24 0-65,-24-25 64,0 25 192,26 0-128,-26 0-192,24 0 32,-24 0-64,26 0-1025,-2 0-1697,0 0-3428</inkml:trace>
  <inkml:trace contextRef="#ctx0" brushRef="#br0" timeOffset="48520.7749">2606 16639 1281,'0'-24'4612,"0"-1"-3523,0 25 449,0 0 928,0 0-801,0 0-896,26 0-352,-26 0 63,24 0-256,0 0-32,2 0-160,-2 0 65,2 0-65,-2 25-289,-24-25-992,24 24-1602,2 1-2434</inkml:trace>
  <inkml:trace contextRef="#ctx0" brushRef="#br0" timeOffset="48698.7852">2606 16838 8584,'0'0'1057,"26"0"-1057,-2 0 96,0 0-64,2 0-96,24 0-3267</inkml:trace>
  <inkml:trace contextRef="#ctx0" brushRef="#br0" timeOffset="84810.8509">3822 16142 2242,'0'-24'2306,"0"-1"-448,0 25-898,0-25 354,0 25 287,0 0-640,0-25-801,0 25 193,0 0 63,0 0-224,0 0-160,0 0-64,0 0 32,0 0-32,0 0-64,0 0 32,0 0 96,0 0 0,26 0-96,-26 0 96,0 25 128,24 25 161,-24-1-1,25 26-128,-25-1 64,0 1-224,0 0 64,0-26-96,25 26 64,-25-26 33,0 1-130,0-25 33,0 0 0,0 0 33,0 0-66,25-25-95,-25 24 192,0-24 0,0 0-128,25 0 96,-25 0 65,25 0-1,-1 0-96,2 0 128,-2 0-96,2 0 64,22 0-64,-22 0 32,-2-24-64,0 24 64,2 0-192,-2 0 192,-24 0-160,0 0-321,0-25-127,0 25-193,0 0-224,0-25-1601,0 25-2243,0-25 707</inkml:trace>
  <inkml:trace contextRef="#ctx0" brushRef="#br0" timeOffset="85402.8847">3997 16540 832,'0'-25'1442,"0"25"1633,0 0-2050,0-25 832,0 25-543,0 0-193,0-24 64,-25 24 128,25 0-480,0 0-353,0 0-192,0 0 129,0 0-257,0 0-64,0 0-96,0 0 0,0 0 0,0 0 0,0 0 128,0 0-128,0 0-32,0 0 32,0 0-352,0 0-353,-25 0 769,0 24-800,25 1-225,-25 0 320,0-25 321,25 0 160,0 0 320,0 25-128,0-25-64,0 0 32,0 0 256,0 0 192,0-25-63,25 25 95,-25 0-384,0 0 64,25-25-31,-25 25 63,25 0-160,-25 0-32,25 0 96,0 0 64,-1 0-96,2-25 32,-2 25 0,2 0-64,-2-24 0,0 24-32,-24 0 32,26 0-96,-26 0-224,0 0-513,0 0 1,0 0-546,0 0-1152,0 0-1410</inkml:trace>
  <inkml:trace contextRef="#ctx0" brushRef="#br0" timeOffset="85814.9083">3772 16142 5252,'0'0'2755,"0"0"-2114,0 0-161,0 0 417,0 0-641,26-24-32,-26 24 353,24 0-161,-24 0-159,26 0 415,-2 0-223,26 0-225,-25-25 224,25 25-159,-26-25-161,26 25 64,-24-25-224,-2 25 64,0 0 32,2 0-128,-2 0-256,-24 0-1090,0 0-608,24 0-1697,-24 0-1890</inkml:trace>
  <inkml:trace contextRef="#ctx0" brushRef="#br0" timeOffset="86610.9537">3698 15670 3427,'0'0'1505,"0"0"-1345,0 0 257,0 0 480,0 0 256,26 0-449,-26 0-31,24 0-289,0 0 97,2 0-129,-2 25 353,26-25-385,0 0-128,0 0 0,-1 0-160,-23 0-32,-2 0 33,26 0-66,-26 0 33,2 0 33,-26 0-1,24 0-32,-24 25 32,0-25-64,0 0 192,0 0-64,0-25-513,0 25-608,-24-25-32,-2 25 513,2-25 192,24 1 63,-24 24 385,24-25-96,0 25 321,0-25-97,-26 25 224,26 0 1,0-25 159,0 25 161,0 0-288,0 0-417,0-25 0,26 25-64,-26 0-64,24 0 96,0 0-32,2 0 0,-2 0 0,0 0 0,2 25 0,-26-25 0,24 25-96,2 0 96,-26-25 0,0 25-33,0-1 162,0-24-161,0 25-97,0-25 386,0 25 63,-26-25 160,2 0-223,24 0 63,-26 0-320,2 0 64,24 0-448,-24 25-449,24-25-1858,0 25-896,0 0-2018</inkml:trace>
  <inkml:trace contextRef="#ctx0" brushRef="#br0" timeOffset="87746.0187">4618 16540 5349,'0'-25'608,"0"25"801,24-25 385,-24 25-769,0 0-288,0 0 160,0 0-353,0 0-256,0 0-159,0 0-1,0 0-128,0 0-128,0 0 256,0 0-96,0 25-96,0-25 64,0 25-96,24-25 96,-24 0 64,0 0-64,26 0 192,-26 0-224,24 0 192,-24 0-64,0-25 128,0 25-128,0 0 32,0-25-288,0 25-128,-24 0 0,24 0-65,-26 0 385,2 0-192,24 25 96,0-25 192,-24 25-224,24-25-192,0 25 32,0 0 96,0-25 288,24 0-160,-24 25 160,24-25 0,-24 0-160,26 0 352,-26 0-128,24 0 65,-24-25-161,0 25 64,0-25 0,26 0-32,-26 0-64,0 25 32,0-25 64,-26 25-288,26 0 64,0 0-64,-24 0 288,24 0-192,0 25-128,0 0-96,0 0 192,0-25 160,0 25-320,0 0-33,0-25-832,24 0-1953</inkml:trace>
  <inkml:trace contextRef="#ctx0" brushRef="#br0" timeOffset="88643.0701">5065 16540 7334,'0'0'1858,"-26"0"-1698,26 25-224,0-25 833,0 25-289,0 0-319,0-1 223,0 26-160,0-25 32,0 0 1,0 0-161,0 0-128,26-25 224,-26 24 32,24-24-64,-24 0 321,24 0-33,-24 0 1,26-24-65,-26-1-192,24 0 96,-24 0-224,0 0 65,0 0-129,0 0 96,0 1-513,0-1-768,0 25-448,-24-25-2339,-2 0-1986</inkml:trace>
  <inkml:trace contextRef="#ctx0" brushRef="#br0" timeOffset="88935.0867">5089 16043 5445,'0'0'1954,"0"0"-481,0 0-1281,0 0-384,0 0 608,0 25 577,0 25-32,24 24-352,-24-24-353,26 24 32,-2 1-192,-24 0 64,26 24-63,-2-25-129,0 1 160,-24-25-256,26-1-769,-26 1-256,0-25-1218,24 0-3010</inkml:trace>
  <inkml:trace contextRef="#ctx0" brushRef="#br0" timeOffset="89491.1186">5412 16242 5829,'0'0'256,"24"25"-224,-24 0 577,26-1 704,-26 26-512,24 0-32,-24-25 63,26 49-319,-26-24-129,0 0-256,24-26 33,-24 26-129,0-25-32,0-25 0,0 0 64,0 0 256,0 0 1025,0 0-384,0-25-993,-24 0 64,24-24-64,-26-1-192,26-25-289,-24 1-608,24-1 545,0 1 832,0-1-320,0 1 448,0 24 33,24 25 480,-24-25-129,26 50-447,22-24-161,-22 24 32,-2 0-160,26 0 64,-26 24-32,2 1-32,-2 25 96,2 24-64,-2-24 0,1 25-96,0-1 32,0-24-32,-25 25 160,24-1-128,-24-24-64,0-1-384,0 1-929,0-25 192,0 0-865,-24 0-1570,24 0-2722</inkml:trace>
  <inkml:trace contextRef="#ctx0" brushRef="#br0" timeOffset="89734.1324">5586 16615 9384,'0'-25'1346,"0"0"-930,0 25 609,0 0-64,0-25-417,24 25-479,-24 0 63,26-25 64,-26 25-96,24 0 64,0 0-32,2 0-160,-2 0 32,2-25-288,-2 25-801,-24 0-1089,25-24-1538</inkml:trace>
  <inkml:trace contextRef="#ctx0" brushRef="#br0" timeOffset="90154.1565">5113 15819 4324,'0'0'1761,"0"0"-2081,0 0 832,0 0 1154,26 0-897,-2-24-321,2 24-128,22 0 33,2 0-353,0 0 32,1-25 32,-27 25-128,26 0 160,-26 0-416,2-25-225,-2 25-128,0-25-1056,-24 25-1090</inkml:trace>
  <inkml:trace contextRef="#ctx0" brushRef="#br0" timeOffset="90430.1723">5436 15621 352,'26'0'1345,"-26"0"193,24 0-1090,2 0 0,-2 0 321,0 0 224,-24 24-64,26-24 32,-2 25-64,2 0-545,-2-25-192,0 25 32,-24-25-96,26 25-31,-26-25-1,0 25 128,0-25 416,-26 25-415,26-25-97,-24 24-321,0-24-1792,24 0-1090,-26 0-673</inkml:trace>
  <inkml:trace contextRef="#ctx0" brushRef="#br0" timeOffset="92615.2971">3550 15472 3491,'0'0'1441,"-24"0"-864,24 0 1633,0 0-1089,0 0-673,0 0-256,0 0 129,-26 0-161,26 0 256,0 0 225,0 0-289,0-25 225,-25 25-449,25 0 128,0 0 513,-25 0-481,25 0-160,-25 0 64,25 0 129,0 0-225,0 0-64,0 0 64,0 0-128,-24 25 32,24 24-64,-26 1 128,26 0 0,0-1-32,-24 26-64,24-1 288,0 1 1,24 24-322,-24 1 194,26-1-193,-2 1 128,26-26-32,-25 26 0,1-1 0,22 0 0,-22-24 0,-2 24 0,2-24-64,-2-25 96,-24 24-192,0-24 352,0 0-224,0-1-96,0-24 224,0 0-256,0 25 320,0-26-128,0 1-96,-24-25 384,-2 25-192,2 0-63,-2-25-33,2 25-32,0-25-32,-2 25 160,1-25-64,0 0 32,25 0 64,-25 0-352,25 0-224,0 0-1026,0 0-4739</inkml:trace>
  <inkml:trace contextRef="#ctx0" brushRef="#br0" timeOffset="93387.3414">3500 18106 5349,'0'0'4292,"0"0"-2531,0 0 706,0 0-353,0 0-801,0 0-544,0 0-289,0 0-128,0-25-127,0 0-129,0 0 160,0 0-192,0-24-64,0-1 32,26 25-64,-2-25 96,0 1-96,2 24 32,-26 0-32,24 25 0,-24 0-64,26 0 96,-26 0-192,24 0 160,0 0-193,-24 0 129,26 25 32,-2 0 32,0 24 0,2-24 96,-2 25-256,-24 0 0,26-26-160,-2 1-289,-24 25-576,25-25 256,-25 0-320,0 0-577,0-1-1858,0 1-3618</inkml:trace>
  <inkml:trace contextRef="#ctx0" brushRef="#br0" timeOffset="93652.3566">3624 18155 6309,'-24'-24'3107,"24"-1"-1281,0 25 320,0-25 32,0 25-672,0 0-1090,0 0-160,0 0-256,0 0 32,0-25-64,0 25 32,0 0-32,24 0 0,-24 0 0,26 0-64,22 0 96,-22 0-1057,22-25-1217,2 25-2210</inkml:trace>
  <inkml:trace contextRef="#ctx0" brushRef="#br0" timeOffset="100812.7659">18249 14678 1569,'0'0'1537,"0"-24"321,0 24-545,-26 0-256,26 0-448,0 0 96,0 0 63,0 0 257,0-25-576,0 25-33,0 0-160,0 0-224,0 0-32,0 0-32,0 0-160,0 0-801,0 0 609,0 0-321,0 25-1056,26-1-1,-26 1-704</inkml:trace>
  <inkml:trace contextRef="#ctx0" brushRef="#br0" timeOffset="112539.4367">18968 15397 2210,'0'0'800,"0"0"610,25-25-545,-25 25 576,0 0-192,0 0-704,0-25-1,0 25 385,0 0-192,0 0-513,0 0-32,0 0 353,0 0-353,0 0-128,0 0 224,0 0 64,0 0-95,0 0-1,0 0 32,0 0-96,0 0-31,0 0 31,0 0-32,0 0 64,0 0 128,0 0-31,0 0-65,0-25-160,0 25-32,26-24-32,24-1 0,-26 0-64,26 2 32,-2-27 32,2 26 32,-24-26-128,22 0 32,2 25 128,-24-24-96,23 24 0,-24 0 0,0 0-64,0 25 128,0-25-128,-1 25 128,-24-25-128,26 25 128,-26-25-64,24 25-64,-24 0 32,0 0-448,0 0-321,0 0-416,0 0-257,0 0-4355,0 0 2818,-24 0 545</inkml:trace>
  <inkml:trace contextRef="#ctx0" brushRef="#br0" timeOffset="113187.4739">19515 14778 2594,'0'-25'2146,"0"25"-192,0-25-833,0 25 544,0 0-736,0-25 64,0 25-352,0 0 96,0 0-257,0 0-384,0 0-416,0 0 160,0 25 384,25 0-96,-25 0-96,24 0 128,-24-1-96,26 1-32,-26 0 0,24 0 0,-24-25 64,0 0-192,0 25 192,0-25-64,0 0 129,0 0 191,0 0-288,0 0-512,0-25-161,0 0 129,0 0-962,-24 0-800,24 1 1345,0-1 513,-26 25 416,26-25 384,0 0 225,0 25 128,0-25 320,0 0-481,0 25-127,0-24-65,0 24 0,26 0-191,-26 0-1,0-25-160,24 25 0,0 0 64,-24 0-128,26 0 0,-2 0 0,-24 0 64,26 0-64,-26 0-64,0 0-64,0 0 64,0 0-160,0 0 64,0 0-33,0 0 290,0 0 223,0 49-192,-26-24 0,26 0-32,-24 25-64,-2-1-64,2-24-64,24 0-192,-24 0-385,24-25-416,0 25-769,0 0-832,0-25-994</inkml:trace>
  <inkml:trace contextRef="#ctx0" brushRef="#br0" timeOffset="113660.501">20235 14654 5861,'-50'0'1057,"50"0"513,-24 0-770,24 0-319,-26 0-257,2 0-160,24 49-32,-26-24 96,2 25-96,24-25 0,0-1-64,0 1 32,0 0 0,0 0-224,0-25 352,0 0-64,24 0 321,2 0 95,-26 0-192,24 0-64,-24-25-256,26 0-544,-26 25-994,0-25-1857</inkml:trace>
  <inkml:trace contextRef="#ctx0" brushRef="#br0" timeOffset="113942.5171">20085 14355 5541,'0'-25'1825,"0"1"514,0 24-962,0 0-768,0 0-609,0 0-385,0 24 417,0 1 257,0 0-354,26 25 162,-26 0 159,0-1-224,0 26 0,24-25-32,-24 24 64,26-24-192,-26-1-1314,24-24-1600,0 0-482</inkml:trace>
  <inkml:trace contextRef="#ctx0" brushRef="#br0" timeOffset="114279.5364">20309 14380 6662,'-24'-25'1633,"24"25"-736,0 0-737,0 0-128,0 0 417,0 25 576,24 0-513,-24 25-288,24-25-63,-24 24 63,26-24-128,-26 25-32,0-25-32,25 0-32,-25-1 32,0 1 64,24-25-96,-24 25 64,26-25-64,-2 0 96,-24 0-64,26 0 128,-2 0-127,0 0 127,26 0-224,-24 0 0,-26 0-769,24-25-1249,-24 25-1313</inkml:trace>
  <inkml:trace contextRef="#ctx0" brushRef="#br0" timeOffset="114521.5502">20333 14604 7815,'0'0'1505,"26"-25"-31,-1 0 191,-1 0-416,2 25-704,-2-25-321,26 25-64,-26 0-192,2-24 64,-2 24-32,-24 0-96,26 0-704,-26 0-610,0 0-512,0 0-4548</inkml:trace>
  <inkml:trace contextRef="#ctx0" brushRef="#br0" timeOffset="114738.5627">20359 14430 5156,'0'0'3235,"0"0"-864,0 0-1090,0-25-448,0 25-161,25-25-287,-1 25-257,2-25-128,-2 25 64,2-25-64,22 25-32,-22-24-353,-2 24-672,-24 0-512,26-25-1025,-26 25-129</inkml:trace>
  <inkml:trace contextRef="#ctx0" brushRef="#br0" timeOffset="115069.5816">20235 14206 6245,'0'-25'1762,"0"1"-32,0-1-1026,0 25-223,24-25-257,-24 25-128,0 0-32,0 0-32,26-25-32,-2 25 0,-24 0 0,24-25 32,2 25-32,-1 0-64,-1-25 160,2 25-256,-2 0-96,-24-25-417,26 25-224,-26 0-96,0 0-864,0 0 415,0 0-1248,0 0 257</inkml:trace>
  <inkml:trace contextRef="#ctx0" brushRef="#br0" timeOffset="115238.5913">20458 14007 416,'0'0'2690,"0"0"-1088,0 0-1154,0 0-31,0 0 672,0 0 64,26-24-224,-2 24-193,-24 0-255,24 0-129,2 0-160,-26 0-256,24 0 64,-24 0-224,0 0 288,0 24-288,-24 1-577,24 25-3939</inkml:trace>
  <inkml:trace contextRef="#ctx0" brushRef="#br0" timeOffset="118707.7897">20209 14927 2594,'0'-50'2018,"0"50"-1057,0-25 416,0 0-352,0 1-32,0-1-545,0 25 1,0-25-257,0 25 192,0 0-31,0 0-289,0 0-256,-24 0-161,24 0 770,0 25-417,0 0 32,0 24-96,0-24 96,0 0-64,0-25-32,0 25 32,0-25-97,0 0 65,0 25 192,24-25-160,-24 0 417,26 0-257,-26-25 256,0 0-127,0 0-65,0 0 0,0 0-160,0 1 64,0-1-32,-26 0-160,26 25 352,-24-25-288,0 25 288,24 0-448,-26 25 384,2-25-192,24 25-32,0 24-64,0-24 96,0-25 64,0 25-64,0 0-96,0-25 32,0 0 64,0 0 0,0 0 32,0 0 289,0 0 447,0-25-576,0 0-95,0 0 95,0 1-128,24-26-160,-24 25 192,0 0-32,0 0-96,0 25 96,0 0-128,0 0 0,-24 0-128,24 0 192,0 25 32,-26 0-32,26 25-64,0-25 0,0-25-97,0 24 33,0-24 32,26 0-160,-26 0 384,0 0 320,24-24-191,2-1-129,-26-25 96,24 0-160,-24 26 64,0-26-192,0 25 128,0-25-96,-24 25 128,24 1-256,-26 24 64,26 0 96,-24 24-32,-26 1 128,26 50-160,24-25 32,-26-1 32,26 26-256,0-26-1057,0 1-1730</inkml:trace>
  <inkml:trace contextRef="#ctx0" brushRef="#br0" timeOffset="122466.0046">18820 15347 352,'0'0'480,"0"0"161,0 0 64,0 0-257,0 0-192,0 0-96,0 0 193,0 0 255,0 0-95,0 0 191,0 0-31,0 0-96,0 0-129,0 0-128,0 0-159,0 0-129,0 0-64,0 0-161,0 0 97,0 0 160,0 0-64,0 25 0,0-25-128,0 0 224,0 25-128,0-25-160,24 0 384,-24 0 161,0 0 704,0 0-289,24-25-640,-24 0 33,0 0-97,26 1 64,-26-1-96,0 25-96,0 0-128,0 0-1634,0 0-3075</inkml:trace>
  <inkml:trace contextRef="#ctx0" brushRef="#br0" timeOffset="138209.9051">18968 15422 576,'0'0'1185,"0"0"-352,0 0 416,0 0-416,0 0-192,0 0-129,0 0-96,0 0-159,0 0-33,0 0-64,0 0 0,0 0-192,0 0-32,0 0 0,0 0-96,0 0 352,0 0-160,0 0 0,0 0 0,0 25-32,0-25 0,0 0-32,0 0 0,0 0 96,0 0-128,0 0 64,0 0 160,0 0-32,0 0 97,-24 0-225,24 0-545,0 0 417,-26 0 96,26-25 32,-24 25 32,24 0-64,0 0 64,0 0 128,0 0 128,0 0-192,0 0-96,0 0-192,0 0 32,0 0 288,0 0-96,-26 0-64,26 0 32,0 25-128,0-25 96,0 0 64,0 0-128,0 0 0,0 0 224,0 0 288,26-25 65,-26 25-193,0-25-128,0 0 0,0 25 33,0 0-97,0-25-128,0 25 0,0 0-417,0 0-1344,-26 25-1346</inkml:trace>
  <inkml:trace contextRef="#ctx0" brushRef="#br0" timeOffset="149523.5522">20434 13784 160,'0'0'480,"0"0"-288,0 0 1250,0 0 512,0 0-1122,-26 0-415,26 0 63,0 0-63,0 0 159,0 0-320,0 0-63,0 0-129,0 0 96,0 0 96,0 0-32,0 0-96,0 0-64,0 0-96,0 0-128,0 0 0,0 0 0,0 0 224,0 0-32,0 0-32,0 0-96,0 25 96,0-25 224,26 0 0,-26 0 33,0 0-65,24 0 0,-24 0-32,26 0-96,-2 24 0,0-24-64,2 0 32,-2 0 32,2 25-64,-2-25 0,0 0 32,2 0-32,-2 0 0,2 25 0,-26-25 32,0 0-32,0 0 0,0 0 225,0 0 95,0 0 256,0 0-223,0 0 63,0 0-320,0 0-96,0 0 64,0 0-64,-26 25-32,26-25 0,-24 25-64,-2 0 128,26 0-32,-24-1 0,24 1 0,-24 0-32,24 0 64,0-25-64,0 0 128,0 0-32,0 0 128,0 0 65,0 0 479,-26 0-543,26 0-1,0-25-160,0 0 0,0-24 96,0 24-64,0 0-32,0-25-32,0 25-96,0 0-160,0 25-417,0-24-736,0 24-1154,26 0-1056</inkml:trace>
  <inkml:trace contextRef="#ctx0" brushRef="#br0" timeOffset="150202.5911">20955 14330 2081,'-24'0'1858,"24"0"-833,0 0-256,0 0 704,0 0-191,0-24-802,0 24-352,0 0-96,0 0 0,0 0 353,0 0-97,24 0-64,0 0-96,2 0-128,-2 0 64,2 0-32,-26 0-32,24 0 0,0 0-576,-24 0-962,26 0-864,-26 0-2082</inkml:trace>
  <inkml:trace contextRef="#ctx0" brushRef="#br0" timeOffset="150434.6043">20955 14529 5893,'24'0'1025,"-24"-25"-192,26 25-96,-2-24 544,2 24-513,-2-25-543,0 25-193,2 0-64,-2 0-1794,2 0-2498</inkml:trace>
  <inkml:trace contextRef="#ctx0" brushRef="#br0" timeOffset="151701.6768">18868 15397 128,'0'0'2466,"-24"0"-1281,24-25-1089,0 25 353,0 0 127,0 0-384,0 0-128,0 0 193,0 0 31,0 0-96,0 0 321,0 0 383,0 25-479,24-25-257,-24 25 32,0-25-96,26 25-64,-26-25-32,0 0 128,24 0-192,-24 0 96,0 0 129,0 0 223,0 0-320,0-25 0,0 0-96,0 0 64,0 0-32,0 25-32,0-25 64,-24 25-32,24 0 96,0 0 96,0 0-128,0 0-128,0 0-128,0 0 384,0 25-32,0 0-31,0 0-129,0 0 64,0-25-96,0 0 0,0 25-97,0-25 129,24 0 385,-24 0 223,26-25-351,-2 0-161,-24 0 0,0 0-32,0 25-32,0-25-352,0 1-481,0 24-128,0 0-1890,-24 0-608</inkml:trace>
  <inkml:trace contextRef="#ctx0" brushRef="#br0" timeOffset="153085.756">17231 16813 3523,'0'0'801,"0"-24"-417,0 24 417,0 0 32,0 0-289,0 0-31,0-25-161,0 25 0,0 0 161,0 0-1,0 0-288,0 0-160,0 0-288,0 0-1121,24 0-609,-24 0 449,0 0-2211</inkml:trace>
  <inkml:trace contextRef="#ctx0" brushRef="#br0" timeOffset="153278.767">17231 16813 2466,'124'-174'2146,"-124"174"-929,0 0-769,24-24-223,2 24-193,-26-25-96,24 25 0,0 0-161,-24 0-607,26 0-386,-26 0-479</inkml:trace>
  <inkml:trace contextRef="#ctx0" brushRef="#br0" timeOffset="153476.7783">17628 16515 1153,'0'-25'1473,"0"1"353,0 24-385,0-25-224,24 25 64,-24-25-1056,0 25-321,26 0-33,-2-25-223,-24 25-1121,26 0-417,-2 0-1826</inkml:trace>
  <inkml:trace contextRef="#ctx0" brushRef="#br0" timeOffset="153662.789">17900 16267 1601,'0'-25'4036,"0"0"-2659,0 0-160,0 0-544,0 25-673,0 0 0,0-25-96,26 25-289,-2 0-1504,0 0-193,-24 0-2369</inkml:trace>
  <inkml:trace contextRef="#ctx0" brushRef="#br0" timeOffset="153836.7989">18149 15993 1249,'0'-24'2018,"0"-1"0,0 25-129,0-25-864,0 25-801,0 0-224,26 0-192,-26-25-673,24 25-448,0 0-641,-24 0-1985</inkml:trace>
  <inkml:trace contextRef="#ctx0" brushRef="#br0" timeOffset="153974.8068">18373 15720 2978,'0'-25'865,"0"25"-480,0-25-353,24 25 0,-24 0-481</inkml:trace>
  <inkml:trace contextRef="#ctx0" brushRef="#br0" timeOffset="154188.8191">18646 15496 2818,'24'-49'256,"-24"49"161,26-25 223,-2 0-127,0 0-289,-24 25-224,26 0-128,-2 0-417,-24 0-1216,0 0-321</inkml:trace>
  <inkml:trace contextRef="#ctx0" brushRef="#br0" timeOffset="155422.8894">17702 15422 1697,'0'-25'545,"0"25"1152,-24 0-672,24 0-544,0 0-609,0 0 352,0 25 288,0 25 33,24-1 191,-24-24-287,26 25 63,-2-25-159,-24 24-193,24-49-96,-24 25 0,0 0 32,0-25-96,0 0 32,0 0 96,0 0 225,0 0 127,0 0-32,0 0-127,0 0-129,0 0-96,0 0-224,-24 0 128,24-25-96,0 0-64,-24 0 64,24-24-257,0-1-255,0 25 255,0-24 1,0-1 352,0 25-64,0-25-64,24 25 256,-24 1-288,24-1 320,2 25-192,-2-25 256,2 2-160,-26 23 96,24 0-160,-24-25 32,24 25 0,-24 0-96,0 0 32,0 0-32,0 25 128,0-2 0,0 2 161,0 24-290,0-24 290,-24 0-225,24 0 0,-24 0-64,24 0 32,-26 0-32,26-25 96,-24 24-64,24-24-33,0 0-31,0 25 257,0-25-129,0 0 0,0 0-96,0 0-129,0 0 1,0 0 224,0 0 96,0 0 32,0 0-63,24 0-65,2 0 64,-26 0 128,24 0 64,0 0-64,2 0-31,-2 0-65,0 0-32,2 0 32,-1 0-128,0 0 160,0 0-128,-25 0 32,24 25-96,-24-25 128,0 0-192,0 25 64,0-25 32,0 0 64,0 0-96,0 0 160,0 25-1473,0 0-2242</inkml:trace>
  <inkml:trace contextRef="#ctx0" brushRef="#br0" timeOffset="162863.3152">21476 13883 6181,'26'0'545,"-26"-25"1377,0 25-865,0 0-128,0 0-257,0 0-512,0 0-288,0 0-64,0 0 352,0 0 96,24 0-159,-24 0 63,0 25-32,0 0 64,0 0 96,0 0-31,0 24-65,0 26-64,24-25 0,-24 24-128,26 26 64,-26-51-96,24 26 64,2-1 32,-26-24-160,0-25-1025,24 25-2627,-24-50-319</inkml:trace>
  <inkml:trace contextRef="#ctx0" brushRef="#br0" timeOffset="163179.3333">21700 14281 4932,'0'0'833,"0"0"-256,-26 0-417,26 0 0,-24 0-128,0 25 32,24-1 0,-26 1 0,2 0-224,24-25 160,-26 25 64,26 0-192,0-25-225,0 0 1,0 0 1761,26 0-31,-2 0 31,26 0-640,0 0-385,-26-25-320,26 25-64,-25 0-32,0 0-544,0 25-2211,-25-25-928</inkml:trace>
  <inkml:trace contextRef="#ctx0" brushRef="#br0" timeOffset="163942.3769">22221 13212 3010,'-26'-25'993,"26"25"256,-24 0-192,0 0 97,24 0-1,-26 0-449,2 0-287,-2 25-129,26 0 224,-24 0 321,0 25-288,24-1-65,-26 1-191,26 25-33,0-1-160,0 1 32,0-1-64,0-24-160,26 0 128,-2-1 32,0-24 64,26-25 224,-24 0-63,22 0-1,2 0 128,1-25-95,-27-24-33,2 24-128,-2-25 0,-24 0-64,0 1-32,0-1-96,0 0-160,-50-24-384,26 49 480,-1-25-97,-1 25 129,2 25-608,-2-25-289,26 25-1057,-24 0-577,0 25-2946</inkml:trace>
  <inkml:trace contextRef="#ctx0" brushRef="#br0" timeOffset="165586.471">22147 13461 320,'0'-25'1761,"0"25"-351,-26 0 127,26 0-608,-24 0-192,24 0-65,-26 0 1,2 25-96,24 24-33,0-24 33,-24 25-225,24 0-128,0-25 97,0 24-65,0 1-128,24-25 0,-24 0 96,24-1 33,2 1-65,-2-25 192,-24 0-32,26 0 33,-2 0 127,0-25-159,2 1-97,-2-26-64,-24 25-32,26-25-128,-26 1 64,0-1-32,0 25-192,-26-25-64,26 26-64,-24-1 96,24 25 32,-26 0 95,26 0-127,0 0-160,0 0 448,-24 0-128,24 0-96,0 25 32,-24-1 64,24 26-32,0-25 64,0 25 0,24-1-32,0 1 32,-24 0 64,26 24-96,24-24 32,-25 25-32,-1-26 64,26 26-96,-24-25 64,-2-1-96,-24-24 128,24 0-96,-24-25 96,0 0-64,0 25 0,0-25 32,0 0-32,0 0-32,0 0-736,0 0-706,0 0-960,0 0-2371</inkml:trace>
  <inkml:trace contextRef="#ctx0" brushRef="#br0" timeOffset="166087.4993">22121 14480 7334,'0'-25'2146,"0"25"-1089,-24-25 353,24 25-129,0 0-448,0 0-353,0 0-256,0 0 33,0 0-193,0 0-64,24 0 0,26-25 224,24 0-64,1 0-64,25 0-96,24-24 64,0-1-96,-25 25 64,-23-24-96,-2 24-1089,-26 25-1057,2-25-1537,-24 25-4708</inkml:trace>
  <inkml:trace contextRef="#ctx0" brushRef="#br0" timeOffset="168682.6481">22346 15076 3843,'0'-25'1281,"0"25"-31,0 0-514,0 0 257,0 0-416,0 0-577,0 0 0,0 0 288,0 25 289,0 25 63,0-25-63,24-1-161,2 26-96,-2-2-127,0-23-1,2 24-96,-26-24-96,24 25 96,-24-25-96,24-25 64,-24 25-96,0-25 96,0 0 0,0 0 192,0 0 353,0 0-129,-24 0-416,0-25-160,-2 0 96,2-25 0,0 0-32,-2 26-480,26-26 256,-24 2-33,24-1 225,0-1 32,0 0 128,0 25-64,0-24 64,24 24 33,-24 0-1,26 0-64,-2 0 32,0 0 0,2 0-32,22 1 0,-22 24 96,-2 0-128,-24 0-32,26 0-160,-26 0 96,24 0-32,-24 49 128,0-24-64,-24 0 352,24 25-384,-26-25 160,2-1-160,-26 1 32,26 0-64,-2 0-128,2-25-161,0 25-31,24-25 352,0 0 32,0 25-32,0-25-288,0 0-193,0 0 257,0 0 512,24 0 128,0 0 65,26 0-1,-26 0-224,26 0-32,-24 25 65,-2-1-97,26-24 0,-26 25-32,2 0-128,-2-25 96,1 0 64,1 23-128,-26-23 32,0 0-32,24 0-32,-24 0-416,0 0 63,0 0-1184,0 0-2403,0-23 64</inkml:trace>
  <inkml:trace contextRef="#ctx0" brushRef="#br0" timeOffset="169034.6682">22692 14803 3619,'0'-50'1217,"0"25"192,26 0 1,-26 0-225,24 1-96,-24-1-481,25 25-31,1-25 192,-26 25-161,0 0-415,0 0-386,24 0 161,-24 0 192,0 25-95,0 0-33,0-1 128,0 1 0,0 0-224,0 0 256,0 0-128,0-25 64,0 0-224,0 0 32,0 0 96,0 0-32,0 25-128,26-25 0,-2 0 64,0 0 288,26 0-769,0 0-1376,0 0-2051</inkml:trace>
  <inkml:trace contextRef="#ctx0" brushRef="#br0" timeOffset="176367.0876">5015 17161 2306,'-24'0'1569,"24"0"-640,0 0-448,-26 0 191,26 0 97,0 0-385,0 0 257,0 0-225,0 0 33,0 0-33,-24 0 193,24 0-513,0 0 32,0 0 224,0 0-320,-26 0-32,26 0 0,0 0-64,0 0 64,0 0-160,0 0-32,0 25-32,0-25 160,0 25-129,0 0 1,26 0 64,-2 0 192,2-1 0,48 1-96,-26 0 288,52 0-95,0 0-65,-1 0-32,1-25-32,-2 0 64,2 0-64,-1 0 32,-25-25-32,2 0-64,-28 0 128,2 0 288,0 0 97,-26-24-1,-24 24-31,0 0-193,0-25-160,0 26-32,0-26 64,0 25-256,-24 0 32,0 0-320,-2 25-353,2-25-352,24 25-961,-26 0-2146</inkml:trace>
  <inkml:trace contextRef="#ctx0" brushRef="#br0" timeOffset="180415.3191">18844 15200 480,'0'0'801,"0"0"64,0 0-385,0 0 673,0-25-384,0 25 256,0 0 352,0 0-768,0 0 544,0 0-256,0 0-65,0-24-607,0 24 255,0 0 97,0 0-321,0 0-128,0 0 128,0 0-32,0 0-127,0 0-130,-24 0-127,24 0 288,-26 0-128,2 24 65,24 1-98,-26-25 98,2 25-97,0-2 96,24 2-64,-26-25-32,26 25 96,-24-1-96,24-24 32,0 0 0,-24 0 0,24 25-32,0-25 0,0 0-1,0 0 1,0 0 0,0 0 32,0 0-32,0 0-32,0 0 64,0 0-128,0 25 0,0-25 96,0 0-96,0 0-192,0 25-289,0-25 449,0 25-128,0-25 127,0 0 97,0 0 0,0 0-160,0 25 352,0-25-256,24 0 320,-24 0-128,0 25 0,24-25 129,-24 0-129,26 24 64,-2 1-128,0-25 0,-24 25 64,26 0-32,-2-25 0,-24 25-32,26 0 128,-2-25-160,-24 0 64,24 24-32,2-24-384,-26 0-1122,24 25-1088,-24-25-3140</inkml:trace>
  <inkml:trace contextRef="#ctx0" brushRef="#br0" timeOffset="180735.3375">19019 15546 3299,'0'-25'3010,"0"25"-671,0 0-802,0 0 257,0 0-833,0 0-481,0 0-416,0 0-96,0 0 0,0 0-192,-26 0 544,1 0-256,25 25 0,-24 0-128,-2 0-256,2 0-1281,-2-1-2499</inkml:trace>
  <inkml:trace contextRef="#ctx0" brushRef="#br0" timeOffset="242386.8637">18770 15322 736,'0'0'1474,"0"0"-33,0 0-224,0 0-544,0 0 31,0 0 97,0 0-96,0 0-193,0 0-31,0 0 95,0 0-319,0 0-1,0-24 96,0 24-288,0 0-32,0 0 0,0 0 32,-26 0 32,26 0-96,0 0 32,0 0-96,0 0-128,0 0 224,0 0-32,0 0-32,0 0-64,0 0-32,0 0 96,0 0-32,0 0-32,0 0 32,0 0-128,0 0 95,0 0-31,0 0 128,0 0 32,0 0 0,0 0-32,26 0 161,-26 0-97,0-25 32,0 25-64,0 0 0,0-25 0,24 25-32,-24 0 0,0-23 96,26 23-64,-26 0-128,24-25 96,-24 25 64,24 0-64,-24-25 0,26 25 32,-26 0 0,24-24-32,-24 24 64,0 0-32,26 0 32,-26-25-32,24 25 0,-24-25-32,25 0-32,1 25 32,-26-25 32,24 25-64,2-25 0,-26 25 64,0-25 0,24 25-64,-24 0 64,0 0-96,24-24 96,-24 24 0,0 0 0,0-25-32,0 25 32,0 0-32,0 0 0,26 0-32,-26-25 32,0 25 32,0 0-96,0-25 32,0 25-128,0 0-577,0 0-448,0 0-576,0 0 159,0 0-864</inkml:trace>
  <inkml:trace contextRef="#ctx0" brushRef="#br0" timeOffset="242834.8893">19093 14803 736,'0'-25'2306,"0"25"-928,0 0-289,0 0 192,0 0-64,0 0-704,0 0-97,0 0 128,0 0-31,0 0-289,0 0-160,0 0-192,0 0-32,24 0 256,-24 0 0,26 25 0,-2-1 0,-24-24-96,24 25 0,2-25 64,-26 25-64,24 0 64,-24-25-96,0 0 64,26 0-32,-26 0 0,0 0 32,0 0 65,0 0-1,0 0 64,0 0-64,0 0-577,0 0-319,0 0-610,0-25-1600,-26 25-706</inkml:trace>
  <inkml:trace contextRef="#ctx0" brushRef="#br0" timeOffset="243246.9129">19191 14753 1825,'0'-25'2499,"0"25"-1474,0-25 800,0 25-1024,0 0-609,0 0-96,0-25 225,0 25-1,0 0-128,0 0 64,26 0-31,-26 0-97,24-24-192,2 24 160,-2 0-128,0 0 96,2 0-64,-26 0 64,24 0-64,2 0 0,-26 0-32,0 0 64,24 0 0,-24 0-32,0 0 64,0 0 32,0 0 320,0 0 1,0 0-289,0 0 128,-24 24-128,24 1-32,-26 0-96,26-25 96,-24 25-160,24 0 128,-26 0-128,26-1 32,0 1 64,0 0-64,0-25-32,-24 25-32,24 0-705,0-25 65,0 25-1795,0-25 321,0 0 513</inkml:trace>
  <inkml:trace contextRef="#ctx0" brushRef="#br0" timeOffset="244006.9563">18844 14306 864,'0'-25'1410,"0"25"-225,0 0 160,-24-25-64,24 25-64,0 0 417,0-25-961,-26 25 416,26 0-577,0 0-31,0 0-33,0 0-352,0 0-192,-24 0 64,24 25 128,-26 25-96,26-1 32,-24-24-64,24 25 0,0 0-192,0-26 352,24 1-288,2 0 192,-2 0-288,2-25 288,-26 25 128,24-25-192,0 0 256,2-25 32,-26 0-160,24-25 64,-24 26-96,0-26 1,0 25-130,0-25-127,0 1 64,-24 24-256,-2-25 160,26 25-129,-24 25 161,24-25-481,-24 25-287,24-24-194,0 24-960,0 0-160,-26-25 352</inkml:trace>
  <inkml:trace contextRef="#ctx0" brushRef="#br0" timeOffset="244298.9731">18820 13933 256,'0'-50'1313,"0"50"737,0-25-1121,0 0 288,0 25 417,-26 0-129,26 0-256,0 0-704,0 0-545,0 0-96,0 0-97,0 0 1,0 0 256,26 0 32,-2 50 129,0-25-193,2 25 64,-2-1-64,2 26 96,-2-25-96,1-1 32,-25 1-32,26 0-96,-26-25 0,0-1-673,0 1 64,0-25-864,0 25 0,24-25-1186,-24 0-832</inkml:trace>
  <inkml:trace contextRef="#ctx0" brushRef="#br0" timeOffset="244823.0031">19043 13958 5413,'0'-25'1313,"0"25"-801,0 0-223,0 0-33,0 0-608,0 0 384,0 0 512,0 50-320,26-1-32,-26 1 1,0 0-161,24-1 0,-24 1 0,0 0 64,0-1-64,0-24-32,0 0 0,0-25 32,0 25-32,0-25 384,0 0-31,0 0-193,0-25 0,-24 0-480,24-24 480,-26-1-160,26 0-64,-24 1-161,24-1 225,0 25 129,0-25-33,0 25 160,0 25-32,0-24 0,0 24-31,24 0-65,-24-25 0,26 25-32,-2 0 32,0 0 96,2 25-64,-2-1-256,0 1 224,2 0-32,-2 0-96,2 25 33,-2-1-33,-24-24 0,24 25-865,-24 0-352,0-26-865,0 1-1057,0 0-193</inkml:trace>
  <inkml:trace contextRef="#ctx0" brushRef="#br0" timeOffset="245081.0178">18993 14306 5285,'26'-25'800,"-26"0"1122,24 25-609,2-25-608,-2 25-257,0-25-319,26 25-65,-26-25-32,2 25-32,-2-24-32,2-1-769,-2 25-480,-24-25-897,24 25-1922</inkml:trace>
  <inkml:trace contextRef="#ctx0" brushRef="#br0" timeOffset="245658.0508">18944 13809 3042,'-26'-25'1794,"26"25"-160,0 0 191,0 0-575,0 0-578,26-25-416,-26 25-31,24-25 31,1 25-192,-25 0-96,26 0 128,-2 0 0,26-25-64,-26 25 0,2-25 128,-2 25-96,0-24-64,-24 24 32,26 0-32,-26 0 96,0-25 1,0 25 31,0 0-224,0-25 64,-26 25 32,26 0 64,-24-25 160,24 25-128,0 0-64,0 0 32,0 0-32,0 0-128,0 0-64,0 0 96,0 0-64,0 0 96,0 0 0,0 0-32,24 0-65,-24 25 129,0 0-480,0 24-1250,26 1-1249,-26 0-2113</inkml:trace>
  <inkml:trace contextRef="#ctx0" brushRef="#br0" timeOffset="246391.0927">18894 14007 416,'0'-24'1601,"0"-1"-447,-26 25 63,26-25-641,0 25-255,-24 0 223,24 0-480,0-25 32,0 25-32,-24 0 32,24 0-96,0 0 0,0 0 0,0 0 0,0-25 0,0 25 0,0 0 32,0 0 64,-26 0-96,26 0 32,0-25 1,0 25 31,0 0 288,0-25 769,0 25-288,0 0-385,0 0 225,0 0 256,0 0-321,0 0-255,0 0-97,0 0-288,0 0-64,0 0-257,0 0 257,0 0 256,0 25-224,0 25 193,26-25-97,-2 25-32,-24-1 0,24 1 32,2 0-64,-2-1 64,-24 1-64,26 0 96,-2-1-64,-24-24-32,25 25 64,1-25-64,-2 25 32,2-26-673,-26 1 64,24 0-416,0-25-320,-24 25-417,0-25 609,0 25-1665</inkml:trace>
  <inkml:trace contextRef="#ctx0" brushRef="#br0" timeOffset="246771.1145">18944 14330 2049,'-26'0'129,"26"0"-161,-24 0-481</inkml:trace>
  <inkml:trace contextRef="#ctx0" brushRef="#br0" timeOffset="255599.6194">3972 17286 1345,'0'-50'961,"0"50"352,0 0-384,-25-25 0,25 25-481,0 0 193,-25 0-33,25 0-448,0 0-128,0 0-64,0 0-320,0 0-32,0 0 63,0 0-31,0 0 256,0 0-32,0 0 288,0 0-32,0 0-128,0 25-32,25-25-32,-25 0 96,25 25-32,0-25-96,-1 25 192,2-1-96,-2 1 64,2-25 0,22 25 0,-22-25-64,22 0 64,-22 0-64,-2 0 96,2 0-64,-2 0 33,0 0 31,2-25 32,-26 0 96,25 1-96,-25-1 96,0 0-224,25 0 32,-25 0-64,0 0 32,0 25-256,25-24-577,-25 24-1153,0-25-1665</inkml:trace>
  <inkml:trace contextRef="#ctx0" brushRef="#br0" timeOffset="265783.2019">6604 16639 1889,'0'-49'961,"0"49"673,-26-25-705,26 25-193,0-25-127,0 25-33,-24 0-351,24 0-65,0 0-128,0 0 64,0 0 160,-24 0-32,24 0 33,0 0-1,0 0 320,0 0 321,0 0-512,0-25-321,0 25 96,0 0-320,0 0 96,0 0 128,0 0 32,24 0-160,0 0 128,2 0-32,-2 0-64,2 0 96,22 0-32,-22 0-64,-1 0 32,-1 0 32,2 25-192,-2-25-1250,-24 0-223,26 25-385,-2-25-3107</inkml:trace>
  <inkml:trace contextRef="#ctx0" brushRef="#br0" timeOffset="266069.2183">6628 16764 5573,'0'-25'1793,"0"25"33,0-25-1185,0 25-289,0-25-128,0 0-128,26 25-64,-2-25 33,0 25-65,2 0 0,-26 0 0,25 0 0,-1 0 0,26-24 0,-24 24 0,-2 0-129,0 0-799,26 0-1090,-24 0-1089</inkml:trace>
  <inkml:trace contextRef="#ctx0" brushRef="#br0" timeOffset="266839.2623">7969 15225 4195,'-50'0'449,"50"0"159,-24 0-415,24 0-1,0 0 64,-24 23 0,24 2-63,0 0 63,-26 24 577,26-24-65,0 50-319,0-26-1,0 26 1,0-1-129,0 26 32,26-26-96,-2 26-31,0-1 63,26 25-96,0-24-32,0-1 0,-1 26-64,26-51 1,0 25-65,-25-24 64,-2 0-96,2-1 32,-26 1 0,2-26-96,-26 1 192,24 0 32,-24 0-64,-24-1 192,24-24 257,-50 0-65,26 25-127,-2-26-65,-22 1-32,22 0-192,-24-25-64,26 0 128,-26 0-192,25 0 64,0 0-256,25 0-513,-25 0-576,25-25-1410,0 0-768,0 1-1538</inkml:trace>
  <inkml:trace contextRef="#ctx0" brushRef="#br0" timeOffset="267403.2946">8416 15969 4131,'24'-75'993,"-24"50"1249,0 0 577,0 25-1057,0 0-1282,0 0-800,0 0 32,0 25 384,0 0 160,0 50-128,26-1 0,-26 1 32,0-1-63,24 26 63,-24-26-160,26 1 0,-26-26 96,24 26-32,-24-50-96,24 24 32,-24-49-64,0 25 0,26-25-64,-26 0 512,24 0 513,-24 0-129,51-25-479,-27 1-65,2-1-192,22 0-32,-22 0-32,-2 25 0,2 0 32,-2 0-64,0 0-64,-24 0-193,26 0-319,-26 0-97,0 0-256,0 0 257,0 0-257,0 0-3524,-26 0-1599</inkml:trace>
  <inkml:trace contextRef="#ctx0" brushRef="#br0" timeOffset="267665.3096">8466 16466 4420,'0'-25'1505,"0"0"1026,0 25-962,0-25-800,0 25 64,24-25-513,2 0-160,-2 0 160,0 1-256,26 24 96,-24-25-63,23 25-65,-23 0 32,-2 0-64,0 0 32,2 0-289,-26 0-671,0 0-97,0 0-96,0 0-1538</inkml:trace>
  <inkml:trace contextRef="#ctx0" brushRef="#br0" timeOffset="267905.3233">8292 16068 3683,'0'-75'1890,"0"26"192,0 24-833,26-25-384,-2 25-321,0 0-352,2 25-160,-2-24-64,0 24 64,2 0 33,24 0-65,-26 0-161,26 0-1184,-26 0-1442,27 0-1120</inkml:trace>
  <inkml:trace contextRef="#ctx0" brushRef="#br0" timeOffset="268391.3508">9310 16366 2434,'-24'25'256,"-2"0"641,26 0-32,-24 0-97,24-1-479,0 26 31,-26-25-160,26 25-64,0-1 0,0-24-224,0 0-64,26-25 320,-26 25-64,0-25 385,24 0 159,-24 0 802,0 0-65,26-25-448,-26 0-417,24 0-128,-24-24-223,0 24-1,0 0-96,0-25-96,0 25 160,-24 1-769,24-1-352,-26 0-801,26 0-736,-24 25-1570</inkml:trace>
  <inkml:trace contextRef="#ctx0" brushRef="#br0" timeOffset="268675.3673">9162 15894 928,'0'-50'3364,"-26"25"-866,26 25-256,0 0-64,0 0-1185,0 0-897,0 0-448,0 25 448,26 0 64,-2 50-160,0-1 128,2 1-32,-2-1-64,2 26-32,-2-26 32,0 1 32,2-1-64,-2-24 0,-24 0 32,26-25-256,-26-1-512,24 1-930,-24 0-1473,24-25 577</inkml:trace>
  <inkml:trace contextRef="#ctx0" brushRef="#br0" timeOffset="269163.3952">9458 16366 3811,'26'0'1890,"-26"0"-1538,0 0-448,0 0 929,24 0 160,-24 25-353,26 0-127,-26 0-353,24 24 64,-24-24 1,0-25-193,25 25 0,-25-25 0,0 0 32,0 0 320,0 0 1570,0 0-1442,0 0-448,-25-50-64,25 26 65,-24-26-65,-2 0-33,26-24 33,-24-1-96,24 25-32,0-24-96,0-1 224,0 26-64,0-1 96,0 25 32,24-25 96,2 25-96,-2 25 64,1 0-31,0 0-1,0 0 160,-1 25-96,26 25 32,-24 0-96,-2 24 0,0-24-32,2 24-32,24 1-32,-26 0 0,-24-26 32,24 26-64,2-50-448,-26 24-481,0-49-416,0 25-321,0 0-480,-26-25-2338</inkml:trace>
  <inkml:trace contextRef="#ctx0" brushRef="#br0" timeOffset="269361.4066">9657 16391 4644,'-24'-50'2306,"24"50"-160,0-25-384,0 25-417,0 0-544,0 0-705,0 0-416,0 0-65,0 0 545,0 0-64,24 0-63,2 0-1,24 0-705,-26 25-2626,0-25-4004</inkml:trace>
  <inkml:trace contextRef="#ctx0" brushRef="#br0" timeOffset="270327.4618">8292 17683 2818,'-24'0'2402,"24"0"33,0 0 127,0 0-832,0 0-1346,0 0-288,-26 0-224,26 25 480,0 0-287,-24 25 127,24 24-96,-25-24-96,25 24 0,0 1-64,0-25 64,0-1 0,25-24-96,-25 0-64,0-25 95,0 0 354,0 0 511,0 0-351,0-50-385,0 26-32,-25-26 0,25 0-32,0 0-128,0 1-160,0-1 63,0 0 322,0 25-130,0 1-95,0-1 256,0 25-95,25-25-66,-1 25-95,2 0 96,-2 0-96,2 0 128,-2 25-32,26 0 0,-26-1-128,0 26 224,2 0 32,-26 0-224,24-1 128,2 1-577,-26 0-383,0-25-642,0-1-832,0 26-545,0-25-640</inkml:trace>
  <inkml:trace contextRef="#ctx0" brushRef="#br0" timeOffset="270524.4731">8342 18155 3907,'0'-74'2659,"0"49"-257,-24 0-993,24 25-127,0-25-706,0 25-384,0-25 97,0 25-65,0 0-160,0 0 32,0 0-256,0 0-289,24 0 417,0 0-833,2 0-2273,22 0-2308</inkml:trace>
  <inkml:trace contextRef="#ctx0" brushRef="#br0" timeOffset="283309.2043">10304 16118 1345,'0'0'1569,"0"-25"-416,0 25-352,0 0-545,0 0-160,0 0-64,24 0 65,-24 0 95,24 0 224,-24 0 321,0 0-417,26 0-160,-2 0-128,0 0 64,2 25-96,-2-25 0,2 0 64,-1 24-96,-1-24-1249,2 25-1153</inkml:trace>
  <inkml:trace contextRef="#ctx0" brushRef="#br0" timeOffset="283555.2184">10352 16341 3523,'50'-25'1121,"-50"1"224,24 24 129,2 0-962,-2-25-320,2 25-96,-26 0-32,25 0-64,-1 0 64,2 0-32,-2 0 33,26 0-322,-26 0-2209</inkml:trace>
  <inkml:trace contextRef="#ctx0" brushRef="#br0" timeOffset="284651.2811">11024 15745 2562,'0'-25'2242,"0"0"96,-26 25-864,26 0-289,0-25-96,0 25-641,0 0-544,0 0 32,0 0 0,26 0 256,-2 0-32,2 0-64,22-25 65,-22 25-129,24 0-64,-26 0 128,0 0-96,2 0 0,-2 0-96,-24 0 0,24 0-737,-24 0-577,0 25-575,-24 0 351,24 0-2498</inkml:trace>
  <inkml:trace contextRef="#ctx0" brushRef="#br0" timeOffset="285071.3051">11048 15745 1409,'0'0'416,"0"0"-192,0 0 641,0 0 1185,0 25-640,0 0-257,0-1-32,0 26-385,0 25-287,0-26-97,26 26-128,-26-1-192,0-24 32,24 25 33,-24-1-97,0-24 64,0 0-32,24-1-64,-24 1 64,0-25-32,0 0-64,0 0 64,0-25 0,26 24-97,-26-24 194,0 0-258,0 0 225,0 0-96,24 0 193,-24 0-65,26 0 64,-2 0-128,-24 0 32,24-24-64,2-1 64,-2 25-64,0-25 0,2 25 32,-2 0-32,2 0-320,-26 0-1666,24 0-1345</inkml:trace>
  <inkml:trace contextRef="#ctx0" brushRef="#br0" timeOffset="285324.3196">11098 16341 4195,'-24'-25'2467,"24"25"-802,0-24-736,0 24-576,0 0-385,0 0 64,24 0-32,-24 0 0,24-25 0,2 25-32,-2 0-161,2 0-2593,22 0-3780</inkml:trace>
  <inkml:trace contextRef="#ctx0" brushRef="#br0" timeOffset="285827.3481">11793 15397 1249,'0'-50'993,"0"25"640,0 1-223,0 24 95,0-25-32,-26 25-256,26 0-864,-24 0-161,0 0-128,24 0-64,-26 0 160,2 25-32,24 24 129,-24 1-97,-2 0-64,26 24 128,0-24-96,0 24-32,0 26-192,0-26 256,0 1-192,26 24 0,-2 1 64,0-26-32,2 1 0,22 24-32,-22-24 64,24-1-32,-1 1-32,-24-25-64,25 24 256,-25-24-64,-1 0-32,-24-1-160,26 1 96,-26 0-96,0-25 128,0-1-32,-26 26 0,2-25-800,-1 0 575,0 0-543,0-25-1026,0 25-1569</inkml:trace>
  <inkml:trace contextRef="#ctx0" brushRef="#br0" timeOffset="286291.3749">12290 15944 5156,'-50'0'1794,"24"0"-705,26 25-640,-24-1-97,0 1-160,24 0-32,0 25-32,0-1 32,0 1-31,0-25 31,0 25 0,0-1-128,0-24 0,24 0 288,0 0-96,-24-25 97,26 0 223,-2 0-287,2 0-65,-2-25-64,-24-25 0,24 1-96,-24-1-352,0 0-1122,0 1-1953,0 24-2242</inkml:trace>
  <inkml:trace contextRef="#ctx0" brushRef="#br0" timeOffset="286575.3912">12240 15571 2017,'0'-50'2114,"0"50"449,0 0-65,0 0-1217,0 0-1441,0 0 96,0 25 417,0 50-1,0-1 160,0 1 65,0 24-321,24 1-320,-24-1 128,26 25 32,-2-49-160,0 24-224,2-49-673,-1 0-641,-25-1-31,25-24 31,-25-25-127,0 0-1</inkml:trace>
  <inkml:trace contextRef="#ctx0" brushRef="#br0" timeOffset="287026.417">12439 15944 3074,'0'-25'2787,"24"25"-2403,-24 0-448,0 0 1442,26 25-97,-26 0-512,24-1-97,-24 1-255,24 25-353,2-25 64,-26 24-96,0-24 32,0 0-32,0-25 32,0 25-32,0-25 160,0 0 321,0 0 159,0-25-479,-26 0-97,2 0-96,0-49-64,-2 24 64,2 1-289,24-26-31,-25 0 352,25 26-128,0-1 96,0 0 32,25 1 0,-1-1 224,26 25 97,-26 0-161,2 25-96,-2 0-160,26 0 64,-26 0 64,2 50-32,-2-25-32,2 24 96,-2 1-64,0 25-64,2-26 128,-2 26-96,-24-25-512,0 24-802,0-24-800,0-25-1761</inkml:trace>
  <inkml:trace contextRef="#ctx0" brushRef="#br0" timeOffset="287195.4266">12613 15944 4708,'0'-50'3139,"0"50"-577,0-25-2017,0 25-353,0 0-32,24 0 0,0 0-128,26 25 97,-24 0-162,-2 25-1408,0-1-3684</inkml:trace>
  <inkml:trace contextRef="#ctx0" brushRef="#br0" timeOffset="287995.4724">11892 17435 2017,'-25'-50'2691,"1"50"-481,24-25-672,0 25-161,0-25 384,0 25-928,0-25 705,0 25-770,0 0-543,0 0-289,0 0-289,0 0 225,0 50 320,0-25-128,0 50 0,0-1 1,0-24-1,0 24 32,0-24-96,0 0-32,0-25 32,0-25-32,0 0 0,0 0 128,0 0-160,0-25-385,-26 0 321,26-25 32,0 1-449,-24-1 33,24-25-161,0 26 321,0-1 256,0 25 160,0 0-128,0 0 64,0 25 0,0 0-320,24 0 320,2 0 128,-2 0 0,1 25-32,0-25-32,25 50-32,-25-25 0,-1 24-32,2 1-256,22 0-1954,-48 0-2691</inkml:trace>
  <inkml:trace contextRef="#ctx0" brushRef="#br0" timeOffset="288194.4838">11843 17584 4228,'0'-50'1857,"0"25"-1536,0 25 63,24 0-192,1-25-192,0 25-32,-25 0 32,25 25-1665,0 0-2435</inkml:trace>
  <inkml:trace contextRef="#ctx0" brushRef="#br0" timeOffset="288641.5093">12140 17484 4836,'0'0'0,"0"25"32,0 0 545,26 0-33,-2 25 65,0-25-193,2 24-288,-2 1-64,2 0 64,-26-26-224,24 1 192,-24 0-64,24-25-1056,-24 0-1891</inkml:trace>
  <inkml:trace contextRef="#ctx0" brushRef="#br0" timeOffset="288903.5243">12290 17559 3203,'-26'0'2786,"26"0"-800,0 0-993,0 0-705,0 0-288,-24 25 128,24 0-96,0 0 32,0-1 1,0 1-1,0-25-128,0 25-1,0 0-223,0-25 192,24 25 64,2-25 128,-2 0 64,0 0-96,27 0-928,-26-25-1923,0 25-672</inkml:trace>
  <inkml:trace contextRef="#ctx0" brushRef="#br0" timeOffset="289145.5382">12463 17559 736,'0'0'929,"0"0"-833,0 0 417,0 0 800,0 0-769,0 25 1,26 0 224,-2 0-481,-24-25-32,24 0 0,2 24 65,-26-24-1,24 0 0,-24-24 449,0 24-96,26-25 63,-26-25-415,0 25-257,0 0-64,-26 0-705,26 1-2114,-24-1-1825</inkml:trace>
  <inkml:trace contextRef="#ctx0" brushRef="#br0" timeOffset="289503.5586">12687 17559 1473,'24'0'2146,"2"0"-897,-26-25-160,24 25-544,-24-25-97,0 0 129,0 1 63,0-1-159,0 0-257,0 0-192,-24 25 96,-2-25-192,2 25-32,24 0 160,-26 0 352,2 0-352,24 25-128,0 0 128,0 0-64,0 24 129,0 1-65,0-25-32,24 25 32,2-25-64,-26 24 64,24-24-96,-24 0 32,26-25 0,-2 0 32,0 0-673,-24 0-1601,26 0-3491</inkml:trace>
  <inkml:trace contextRef="#ctx0" brushRef="#br0" timeOffset="289950.5842">12811 17335 5573,'-26'-25'2690,"26"25"-1216,0 0-129,0 0-256,0 0-801,0 0-160,0 0-128,26-24 0,-26 24 0,24 0 0,-24 0-96,0 0 160,26 0-160,-26 24 128,25-24-32,-25 25-64,24 0 64,-24-25 0,0 25 64,0-25-64,0 25-256,0-25-128,0 0-129,0 0 97,0 0 256,0 0 64,0 0-161,0 0 129,26 0-64,-26-25 64,0 0 128,24 25 0,-24-25-128,0 25 160,0 0 96,0 0-64,0 0 96,24 0 128,-24 0-31,26 0-65,-26 25-128,24-25 96,2 0-128,-26 0 64,24 0-32,-24 0-256,24 0-1249,-24 0-4165</inkml:trace>
  <inkml:trace contextRef="#ctx0" brushRef="#br0" timeOffset="290127.5943">12886 17137 8263,'0'0'1346,"0"0"-2115,24 24 865,2 1-576,-2 0-7784</inkml:trace>
  <inkml:trace contextRef="#ctx0" brushRef="#br0" timeOffset="291746.6866">8689 18031 3010,'0'0'2339,"26"-25"-1571,-26 25-543,0 0 159,0 0-128,0 0-64,0 0 193,24 25-1,-24 0 129,24-25-97,2 50 0,-26-25-63,24-1-225,2 26-64,-2 0-32,-24-25 32,24-1-64,2 1-801,-2 0-480,2-25-32,-26 0 352,0 0 128,24-25-672,-24 0 672,0 1 64,0-1-863</inkml:trace>
  <inkml:trace contextRef="#ctx0" brushRef="#br0" timeOffset="292418.7254">8913 18131 384,'-26'-50'2690,"26"25"-928,-24 25 192,24 0-64,0 0-769,0 0-833,0 0-320,0 0-224,0 0 96,24 0 224,-24 0-32,26 25 0,-26-25-32,24 25 0,2-25 32,-26 0 32,24 0 0,0 0-64,-24 0 64,26 0-32,-26 0 32,24 0 32,-24 0-96,0-25 32,0 25 32,0 0-32,0-25 160,0 25-95,0 0-65,0 0-64,0 0-161,26 0 1,-26 0 160,0 0 64,24 0-32,1 0 32,-25 0-32,26 0 32,-2 0 96,-24 0 97,24-25-97,-24 25 32,0 0-128,26-25 0,-26 25 64,0 0-64,24-25 32,-24 25 0,0 0 0,0-24-64,0 24 0,0 0 0,0 0 0,0-25 32,26 25-32,-26-25 32,0 25 160,0-25-95,0 0-65,0 0-32,-26 0 0,26 1 64,-24 24-64,24-25 160,-26 25-96,26 0 256,-24 0-224,24 0-160,0 0 64,0 25-96,0 24 64,0-24 0,0 25-32,0-25 96,24 24 0,-24 1-32,26-25-32,-2 25 32,2-25 0,-2-1-416,0-24-193,2 0-224,-2 0-704,2 0-673,-2-24-673</inkml:trace>
  <inkml:trace contextRef="#ctx0" brushRef="#br0" timeOffset="292934.7549">9410 17758 2882,'0'-25'1986,"0"0"-160,0 25 160,0-25-865,0 0-385,24 1 193,-24-1-416,24 0-129,-24 0-96,0 25-95,0 0-97,0 0-32,26 0-128,-26 0 32,0 0-32,24 25 128,-24 0 32,26 24 32,-26-24-32,0 25-128,24-25 64,-24 0-32,0-1 32,25 1-32,-25-25 0,0 25 0,25-25-32,-25 0-160,0 0 256,0 0 0,25-25-32,-25 0-32,0 1 32,0-26 96,24 25-128,-24 25 32,0-25 32,0 25-64,0 0-32,0 0-224,0 0 96,0 0 128,26 25 32,-2-25 0,-24 25 32,26-25-32,-26 25-32,0-25 64,24 0 0,-24 0-32,0 0 64,24 0-32,-24 0-160,0 0-1121,0 0-865,0 0-1954</inkml:trace>
  <inkml:trace contextRef="#ctx0" brushRef="#br0" timeOffset="293110.765">9608 17559 8071,'-25'-50'2434,"25"50"-1056,0 0-1186,0 0-320,25 0-128,-25 0-898,49 0-3970</inkml:trace>
  <inkml:trace contextRef="#ctx0" brushRef="#br0" timeOffset="341643.5406">13232 15745 3459,'0'-25'448,"0"25"-63,0 0 351,0-25 225,0 25 96,0 0 128,0 0-576,0 0-289,0 0 289,0 0 31,0 0-31,0 0 96,0 0-289,0 0 96,0 0-127,0 0 95,0 0-127,0 0-65,0 0-128,0 0-96,0 0 192,26 0-95,24 0-97,-26 0 64,1 0-160,0 0 32,-25 0-321,25 25-768,-25-25-993,0 25-2242</inkml:trace>
  <inkml:trace contextRef="#ctx0" brushRef="#br0" timeOffset="341873.554">13184 16068 7815,'24'0'128,"0"0"-64,2 0 96,-26 0-128,24 0 0,2 0-32,-2 0 32,1 0-576,0 0-994,0-25-1408</inkml:trace>
  <inkml:trace contextRef="#ctx0" brushRef="#br0" timeOffset="342694.6007">13854 15372 6758,'24'-25'961,"-24"0"1185,0 25-1249,0 0 448,0 0-288,0 0-288,0 0-481,0 0-384,0 0 0,0 0-192,0 0 512,-24 50 384,24 0-416,0 24 1,0 1-97,-25 24 64,25 1-96,0-26-64,0 1 32,-25-1-641,25-24-287,0 0-770,0-25-1089,0-1-1088</inkml:trace>
  <inkml:trace contextRef="#ctx0" brushRef="#br0" timeOffset="342987.6176">14028 15670 7302,'-26'-25'1346,"26"1"-289,-24 24-96,0 0-321,24 0-63,-26 0-321,2 24-64,24 1-128,-26 0-32,2 25 32,24-25 0,0-25-128,-25 25 160,25-1-96,0-24 64,0 25 129,0-25-161,25 25 224,-25-25-160,24 25 96,2-25-704,24 0-1026,-26 0-1633,0 0-4004</inkml:trace>
  <inkml:trace contextRef="#ctx0" brushRef="#br0" timeOffset="343451.6443">14375 15175 4708,'0'-49'641,"0"49"1633,0-25-417,-24 25-447,24 0-193,-26 0-961,2 0 65,-1 25 159,0 0 32,25-1-95,-25 26-65,25-2-160,0 1-31,0 1-33,0 0-96,25-25 256,0 0 0,24-1 97,1-24 63,0 0 32,-26 0-95,26-24-161,0-26-64,-26 25-96,-24-25-32,26-24-128,-26 26-801,0-2 225,-26 1 255,26-1 161,-24 25 96,-26 0-96,26 25-33,-2 0 1,-22 0-737,22 25-608,2 0-1570,-26 25-1314</inkml:trace>
  <inkml:trace contextRef="#ctx0" brushRef="#br0" timeOffset="343650.6556">14301 15322 2466,'24'0'2018,"-24"0"192,26 25-320,-2-25-481,-24 25-416,26-25 96,-2 25-577,0 0-415,-24 25-33,26-26-32,-2 1 32,-24 0-64,0 25-128,26-25-1570,-26-1-2274,0-24-1825</inkml:trace>
  <inkml:trace contextRef="#ctx0" brushRef="#br0" timeOffset="343919.6711">14152 15770 5989,'48'-25'833,"3"25"64,-26-25 0,24 25-385,1 0-256,0 0-63,-26 0-161,2 0-64,-2 0-481,-24 0-3587</inkml:trace>
  <inkml:trace contextRef="#ctx0" brushRef="#br0" timeOffset="344666.7138">14028 16093 2978,'0'25'289,"0"24"1120,0 1 0,0 0-544,0-1-352,0 26-257,0 0-192,0-26 0,0 1 32,0 0-160,0-26 192,0 1-160,0-25 32,0 25 64,0-25 513,0 0 1921,-26 0-2306,26-25-160,-24-24 32,24 24-96,0-25-160,0-24-96,0 24-289,0-25 257,0 26 128,24-1 416,2 0 192,-2 0-63,26 26-1,-26-1 193,2 25 544,22 0 0,-22-25-225,-1 25-63,0 0-224,0 0 31,-1 25-319,-24-25-257,0 25-225,0-1 161,0 1 161,0 25-33,-24-25 96,-26 25-224,25-26 128,-25 26-609,0-25-223,2-25 63,22 25 32,2-25-223,-2 25-129,26-25 865,0 0 160,0 0-225,0 0-63,0 0 544,26 0 577,-2 25-288,2-25-257,-2 24-96,0 1-96,2 0-96,-26-25 65,24 25-97,0 0 32,2 0 0,-1-25-96,0 24-673,-25-24-640,25 0-1955,-1 0-4931</inkml:trace>
  <inkml:trace contextRef="#ctx0" brushRef="#br0" timeOffset="345086.7378">14401 16093 6566,'24'-50'1249,"-24"50"96,24-25 577,2 25-385,-2-25-383,-24 25-290,26 0-63,-2 0-64,-24 0-33,24 0-159,-24 0-449,0 0 0,0 0-32,0 0-192,0 25 192,0 0-128,0 0 64,0 0 224,-24-25-192,24 25 32,0-25-64,0 24 32,-24-24-32,24 0 0,0 25 32,0-25-64,0 25 32,0-25-224,0 25-448,0-25 63,0 0-352,24 25-544,0-25-1218,2 0-2338</inkml:trace>
  <inkml:trace contextRef="#ctx0" brushRef="#br0" timeOffset="346758.8335">14772 15521 4003,'0'-25'1410,"0"1"543,0 24-31,0 0-833,26-25-224,-26 25-192,0 0-225,24-25 353,-24 25-128,26-25-161,-26 25 1,24 0-65,0-25-96,2 25-192,-2 0-31,-24 0-161,0 0-65,26 0-31,-26 25 128,0 0 32,-26 0 97,2 24 95,-2 1-192,2 0 32,0-1-32,-2 1 32,2 0-128,-2 0 128,1-26-128,25 1 64,0 0-32,0-25 32,0 0-128,0 0 64,0 0 64,0 0 96,25 0-32,1 0-192,-2 0-545,2-25-640,-2 25-961,0-25-833,2 1-1281</inkml:trace>
  <inkml:trace contextRef="#ctx0" brushRef="#br0" timeOffset="347230.8604">14972 15670 3779,'0'-25'2082,"0"25"-192,0 0-1762,0 0 64,0 0 1890,0 25-641,0 25-576,0-25-224,0 25-257,0-26 1,24 26-129,0-25-64,-24 0-128,0 0 0,26-25-32,-26 0 32,0 0 0,0 0 417,0 0-257,0 0-736,-26-25-129,26 0-384,-24-25-737,24 25 225,0-24 1024,0 24 545,0 0 353,0 0 512,0 0-33,0 0-223,24 25 224,2-24-161,-2 24-351,0-25-65,-24 25-64,26 0-64,-2 0-95,-24-25 95,26 25-128,-26 0 64,0 0 64,0 0-128,0 0-32,0 25 96,0 0 160,0-1-256,0 1 96,0 0-32,0 25-64,0-25 0,0 24 0,0-24-416,24 0-1282,-24 0-159,0 0-2019,0-25-2050</inkml:trace>
  <inkml:trace contextRef="#ctx0" brushRef="#br0" timeOffset="347942.9012">15319 15372 6790,'0'0'769,"0"0"-962,0 0 610,0 0 608,24 50 416,-24-25-448,0 24-128,0 1-192,0 25-97,0-26-352,0 26 129,0-1-257,0-24-128,0 0 128,0-25-96,0 0 64,0-25-64,0 0 160,0 0 192,0 0 962,0 0-802,0-50-512,0 25 0,0-25-192,0-24-385,0 24-384,0-25-352,0 26 224,0-26 641,0 26 256,0-1 160,0 0 224,0 25 384,26 25 97,-26-25-257,24 25-95,0 0 351,2 0-159,24 0 63,-26 0 65,0 25 64,26-25-321,-50 25-256,26 0-64,-26 25-192,0-25 192,0-1 96,-26 26-32,-24-25 32,2 25-95,-2-26-65,24 1-353,-22 0-255,22-25 255,2 0 65,24 0 192,0 0-128,0 0-97,0 0 1,24 25 448,2-25 64,-2 25 161,26-25 223,-26 25-191,26 0-129,-26-1-64,26 1 32,-24 0-192,-2 0 0,-24 0 32,25 0-64,-25-25 0,25 0 32,-25 0-896,0 0-129,0 0-192,0 0-2563,0 0-3779</inkml:trace>
  <inkml:trace contextRef="#ctx0" brushRef="#br0" timeOffset="348538.9353">15691 15225 1153,'25'0'1441,"-25"0"289,0 0-65,25-25-95,-25 25-97,25 0-224,-25-25 32,24 25-480,2 0 192,-26 0-224,24-24 64,0 24-129,2 0 65,-2 0-64,2 0-289,-26 0 1,24 0-321,-24 0-128,0 0-97,0 24 161,0 1 1,-24 0 63,-2-2 0,2 2-32,-2 0 32,2-1-64,24 1-64,-24-25 32,24 25 0,0-25 0,0 0-96,0 25 128,0-25-64,0 0 224,24 0-64,0 0-64,26 0-96,-24 0-256,-26 0-1826,24 0-2434</inkml:trace>
  <inkml:trace contextRef="#ctx0" brushRef="#br0" timeOffset="355835.3526">13928 17783 4644,'0'-50'2018,"0"0"897,0 50-1858,0-25 512,0-24 97,0 24-930,0 25-127,0-25-65,0 25 33,0-25 32,-24 25-97,24-25-576,-26 25 96,2 0-288,-1 0 160,0 0-97,-25 25 193,25 0 65,1 25-162,-2-25 65,2 24 96,24 1-320,-24-25 224,24 24 32,0-24-96,0 0 32,24 0 32,-24-25 641,50 25-193,-26-25-32,26 0 257,0 0-257,-1 0-320,1-25 161,-24 0-193,-2-25 64,-24 26-128,24-26 64,-24 25-128,0-49-577,0 24-64,0 0-736,-24 25 480,0-24-737,24 49-704,-26-25 1025,2 25-1090,24-25 1186,0 25 576,0 0 1058,0 0 95,0-25-256,0 25 993,0 0 545,0 0-737,0 0 576,0 0-544,0 0-704,0 0-225,0 0-353,-26 0 193,26 25 641,0 49-289,-24 1 353,24 24-161,-25 1-320,0 24-96,25 0 32,0 1 64,-25-26-96,25 0 0,0-49-384,0 25-1057,0-51-1154,25 1-3522</inkml:trace>
  <inkml:trace contextRef="#ctx0" brushRef="#br0" timeOffset="356180.3723">14002 18180 9192,'0'0'1057,"0"0"-1377,0 25 256,0-25 256,0 25-64,-24 0-32,24 24 160,0-24-127,0 25-97,0-25 0,0 0 32,0 0 32,0-1-96,0-24 32,0 25-32,0-25 64,0 25-32,0-25-64,0 25-160,0-25-225,0 0 97,24 25 416,-24-25 0,50 0-480,-24 25-417,-2-25-864,-24 0 127,24 0-1537</inkml:trace>
  <inkml:trace contextRef="#ctx0" brushRef="#br0" timeOffset="356473.3891">13928 18429 8680,'0'-25'2210,"0"25"-1473,26 0 544,-26-25 32,0 25-640,24 0-481,-24 0 0,24 0-128,2 0-32,-26 0 64,24 0-32,-24 0-160,26 0 224,-26 0-256,24 0-705,-24 0-576,0 0-449,0 0-1729,24-25-3780</inkml:trace>
  <inkml:trace contextRef="#ctx0" brushRef="#br0" timeOffset="357005.4195">14052 18230 9545,'0'0'1121,"26"0"-769,-26 0 737,0 0 512,24-25-576,-24 25-480,24 0-97,-24 0 33,26 0-193,-26-25-224,0 25-32,24 0-128,-24 0-224,24 0-1090,-24 0-704,0 0-1857</inkml:trace>
  <inkml:trace contextRef="#ctx0" brushRef="#br0" timeOffset="357283.4354">14276 17783 8520,'0'-25'2562,"0"0"-1089,0 25-544,0 0-192,0 0-385,25 0-384,-25 0-32,24 0 192,-24 0-160,26 0 32,-2 0-160,-24 0-384,26 0-1186,-26 25-448,0-25-2274</inkml:trace>
  <inkml:trace contextRef="#ctx0" brushRef="#br0" timeOffset="357475.4464">14276 17783 3939,'-76'149'993,"102"-124"545,-1-25-257,0 0-737,0 0-512,25 24-1569,-26-24-3556</inkml:trace>
  <inkml:trace contextRef="#ctx0" brushRef="#br0" timeOffset="357815.4659">14673 17509 8199,'0'-25'1954,"0"25"-961,0 0-737,0 0-160,0 0-96,0 25 545,0 25 352,24 0-321,-24 24-95,26 1-321,-26-1 64,24 1-64,-24-1-96,25-24-32,-25 25 32,0-26-32,0-24-32,0 0-864,0 0-834,0 0-704,-25-25-801</inkml:trace>
  <inkml:trace contextRef="#ctx0" brushRef="#br0" timeOffset="358099.4821">14822 17932 8103,'26'-25'1025,"-26"0"352,0 25-191,0-25-706,-26 25-192,26 0-352,0 0 160,-24 0-32,-2 0-64,1 0-64,25 25-32,-24-25 96,24 25-32,0-25-224,0 25 32,0-25 96,0 25 608,24-1 385,27-24-321,-27 25-191,26 0-353,0 25 32,0-25-1057,-26 0-1570,26-1-3394</inkml:trace>
  <inkml:trace contextRef="#ctx0" brushRef="#br0" timeOffset="358587.51">15343 17534 4548,'-24'-50'961,"24"50"-96,-24-24 1441,24 24-1025,-26 0-833,1 0 1,0 24 191,0 1 65,1 25-32,24 25-65,-26-26-31,2 26-257,24-1-224,-26 1 0,26-1-64,0-24 128,26 0 65,-2 0 31,-24-26 353,26 1-257,-2 0 256,1-25 257,0 0-64,26 0-321,-27-25-319,0-24-1,2-1-192,-26 0 32,24-24-160,-24-1-193,0 0-319,-24 1 95,24-1 417,-26 26-128,2 24-129,0 0 1,24 25-929,-26 0-513,1 0 32,0 50-544,0-1-1762</inkml:trace>
  <inkml:trace contextRef="#ctx0" brushRef="#br0" timeOffset="358795.5219">15144 17882 768,'26'0'3235,"-26"0"-1249,24 0 673,-24 0-834,25 25-447,-25-25-770,25 25 65,0-25-161,-25 25-95,26-1-97,-2 1-256,0 0-64,-24 0 128,26 0-96,-26 0 32,24 0-640,-24-1-2179,0 1-2338</inkml:trace>
  <inkml:trace contextRef="#ctx0" brushRef="#br0" timeOffset="360215.6031">14549 17857 2178,'0'0'1249,"0"0"-32,0 0 705,0 0 0,-24 0-1346,24 0 385,0 0-705,-26 0 65,2-25 319,24 25-255,-26 0-289,26 0-96,-24-25 224,24 25-288,0-24 160,-24-1-320,24 25 544,0-25 32,0 25-352,0-25 737,24 25-737,0-25 64,2 25 64,-2 0 64,26-25-32,-26 25 129,2 0-65,-2 0-192,0 0 0,-24 25-96,0-25-64,26 25 64,-26 25 256,0-1-128,0 1 64,0 0-64,-26 24 32,2 1 64,-26 0-320,26 24 449,-26-25-257,26-24 32,-26 25-64,26-26 0,-2 1 32,2-25-96,24-25 64,0 25 64,0-25-32,0 0 608,24-25 161,26 25-192,-26-25-385,26 0-288,-24 25-32,-2 0-833,-24 0-577,24 0-832,2 0-3523</inkml:trace>
  <inkml:trace contextRef="#ctx0" brushRef="#br0" timeOffset="361254.6626">15666 17981 3171,'0'-24'480,"25"-1"-288,-25 25-448,0 0-769</inkml:trace>
  <inkml:trace contextRef="#ctx0" brushRef="#br0" timeOffset="362743.7476">15567 17932 7559,'0'0'1633,"0"0"-1505,0 0-288,0 0 480,0 25 1186,0-1-385,0 26-673,24-25 33,-24 25-33,0-25-127,26-1-1,-26-24-192,0 25 32,0-25-128,0 0 160,0 0 129,0 0 159,0 0 161,0 0 544,0 0-641,-26-25-544,26 1 32,-24-1-128,24-25-32,0 25-288,0-25 256,0 1 288,0 24-64,0 0-128,0 0 352,0 25 160,0-25-191,0 25 63,24-25-96,-24 25 129,26 0 95,-26 0-320,24 0-32,-24-24-32,25 24-64,0 0 0,-25 0-64,25 24 32,0 1-64,0 0 0,-1 25 96,-24 0-96,0 24 32,0 26 64,-24-1-385,-1 0-960,0 26-1634,0-26-2594</inkml:trace>
  <inkml:trace contextRef="#ctx0" brushRef="#br0" timeOffset="370429.1873">19937 16789 2274,'0'0'897,"0"0"-641,25 0 1121,-25 0 609,0 0-961,0 0-1057,0 0-3043</inkml:trace>
  <inkml:trace contextRef="#ctx0" brushRef="#br0" timeOffset="370979.2186">20111 16068 9865,'0'-25'384,"0"0"-352,-26 25 769,2 0-385,0 0 545,-26 0-672,25 25 319,-25 25-320,25-25-95,0 24 319,1 1-160,-2 0-95,26 24 63,-24-24-256,24 0-32,24-1 64,2 1 192,-2-25 289,26 0-33,0 0 65,-1-25-193,25 0-63,-24-25-161,24 0-64,-24 0 0,-24-25-32,-2 1-192,0-26 128,-24 25-416,0-24-65,0-1-864,0 1 801,0 24-33,-24 0-416,0 1-672,-2 24-2019,2 0-4996</inkml:trace>
  <inkml:trace contextRef="#ctx0" brushRef="#br0" timeOffset="371267.2353">20161 15546 10089,'-26'-50'384,"26"26"161,0 24-769,0 0 128,-24 24 1025,24 26-161,-26 25-383,26-1 415,-24 26-447,24-1 31,-24 0-32,24 26-95,0-1-97,0 0 0,0-24-128,0-1 0,0-25-32,-26 1 32,26-25 32,0-1-192,0-24-737,0 0-897,0 0-352,0 0-1889</inkml:trace>
  <inkml:trace contextRef="#ctx0" brushRef="#br0" timeOffset="371649.2571">20408 16441 7302,'0'0'2018,"26"0"-1633,-26 0-161,0 0 865,24 0-64,2 0-384,-2 0 159,-24 0-127,50 0 224,-26 0-417,26 0-320,-26 0-224,2 0 0,-2 0-576,-24 0-1506,26 25-1954</inkml:trace>
  <inkml:trace contextRef="#ctx0" brushRef="#br0" timeOffset="371879.2703">20484 16565 10730,'0'25'2146,"0"-25"-1794,0 0 385,0 0 480,24 0-480,0 0-641,2 0 0,-2 0-192,2 25-161,-2-25-1280,0 24-1890,2-24-3972</inkml:trace>
  <inkml:trace contextRef="#ctx0" brushRef="#br0" timeOffset="372923.33">21153 16242 4099,'-24'-25'1986,"24"25"-96,0 0 352,0 0-1473,0-25-609,0 25 417,0 0-225,24 0 353,-24 0 63,0-25-383,26 25-97,-2 0 192,0 0-223,26 0 63,-25 0-128,0 25-256,-25 0-160,0 0 288,0 25-64,0-1 96,0 1-32,-25 0-128,0-1 192,1 1-64,-2-25 0,2 25-96,0-26 32,-2 1-32,2 0-192,-26-25 128,26 25-353,24-25 257,-26 0-416,26 0 800,0 0-64,0 0-96,0 0-64,0 0 0,26 0 128,-2 0-96,0 0-64,2 0 96,24 0-32,-26 0-673,0 0-2113,2 0-3140</inkml:trace>
  <inkml:trace contextRef="#ctx0" brushRef="#br0" timeOffset="373267.3496">21749 15969 8391,'0'-25'513,"25"25"1313,-25-25 95,0 25-511,0 0-513,0 0-769,0 0-416,0 25 255,0 0 290,0 24-33,0 26-32,0-1-64,0 1-96,0-1 32,0 1-96,0 0 96,25-26-96,-25-24-832,0 25-1731,0-25-2049</inkml:trace>
  <inkml:trace contextRef="#ctx0" brushRef="#br0" timeOffset="373517.364">21526 16565 8391,'24'-25'2691,"2"25"-1410,-2-25 449,2 25-33,-2 0-608,26 0-544,-1 0-449,1 0 128,0 0-256,0 0 96,-26 0 0,26 0-96,-26 0-576,2 0-1186,-26 0-64,24 0-1153,-24 0-2562</inkml:trace>
  <inkml:trace contextRef="#ctx0" brushRef="#br0" timeOffset="373851.3831">21626 16714 3523,'-26'25'2114,"26"-25"-1281,-24 0 512,-2 25-352,2-25-32,0 25-513,-2-1-192,2 1-224,24 0 97,-26 0-97,2 0 32,-1-25-96,25 25 64,0-25 0,0 0-128,0 0-321,0 25 545,0-25-32,0 0 897,25 24-256,-1-24-609,2 0 96,-26 25-192,24-25 0,2 0-32,-26 0-960,24 0-1219,-24 0-1408</inkml:trace>
  <inkml:trace contextRef="#ctx0" brushRef="#br0" timeOffset="374090.3967">21576 16888 2498,'0'0'4933,"0"0"-5158,0 0 1218,0 25 801,0 0-577,0 0-544,0-1-1,0 1-351,-26 0-97,26 0-128,0 25-96,0-25 64,0-1-64,0 1-833,0-25-1761,0 0-2531</inkml:trace>
  <inkml:trace contextRef="#ctx0" brushRef="#br0" timeOffset="374551.4231">21700 16987 8808,'0'0'1217,"0"0"-1537,0 0 384,0 25 929,0-25-161,0 25-479,0 0-129,0 0-64,0 0-32,0-25 32,0 25-128,0-25 97,0 0-129,0 0 256,0 0 416,0 0 257,0 0-704,0-25-129,0 0-577,-26-25-288,26 25-223,0 0 319,0 1 481,26-1 416,-26 0 64,0 25 769,24-25-512,-24 25 127,25 0-255,0 0 63,0 0-192,-25 0 161,25 0-257,-25 25-96,25 0 96,-25-25-64,24 25-160,-24-1 161,0 1-33,0 25 0,0-25-128,0 0 64,0 24 96,0-24-1249,0 0-1057,0 0-1153,0 0-4004</inkml:trace>
  <inkml:trace contextRef="#ctx0" brushRef="#br0" timeOffset="375015.4496">22097 16938 6950,'0'-25'1249,"0"25"32,0 0-448,-26 0-416,26 0-289,-24 0-128,0 0 64,-2 25-32,26-25-32,-24 25 0,24-1-32,0 1 96,0 0 96,0-25-64,0 25 0,0-25-32,0 25-64,0-25 225,24 0-1,2 0-224,-26 0 96,24 0 64,-24 0-128,0 0 256,0 0 769,0 0-768,0 0 511,0 0-415,0 0-417,0 0 32,0 0-32,-24 25-64,24 0-33,0-25 161,-26 24-32,26 1 32,0 0-64,0 0-64,26 0 64,-26 0-1537,24-1-1506,26-24-3075</inkml:trace>
  <inkml:trace contextRef="#ctx0" brushRef="#br0" timeOffset="375318.467">22271 17211 2370,'-26'0'5413,"26"0"-5830,0 25 1507,0 0 95,0-25-160,0 25 160,0-1-641,0 1 33,26-25-129,-26 25 65,25-25-97,-25 0-64,24 25 33,2-25 95,-26 0 65,24 0 480,-24-25-513,0 25-288,0-25-384,0 0 384,0 1-448,0 24 64,-50 0-961,26 0-64,-1 0-2979</inkml:trace>
  <inkml:trace contextRef="#ctx0" brushRef="#br0" timeOffset="377139.5711">22767 16217 6277,'0'-50'2435,"0"50"-513,0-25-641,-25 25 32,25-24 128,0 24-640,0 0-545,-24-25 129,24 25 191,-26 0-63,2 0-225,-2 0-64,-22 25-96,22 24 97,-24 1-97,26 0 192,-26 24-288,26-24 0,0 49-64,24-49 0,0 25 32,0-1-96,24-49 96,0 25 64,26-25 32,0-1 128,0-24-128,24 0 129,-24 0-129,-1 0 192,1-49 0,0 24-192,-26-25 129,2-24-322,-2-1 65,-24 1-384,24-26-225,-24 26 257,-24-1 96,24 25-129,-24 25-960,-2 25-128,2 0-1474,-26 0-1345,26 25-1890</inkml:trace>
  <inkml:trace contextRef="#ctx0" brushRef="#br0" timeOffset="377359.5837">22692 16515 3203,'0'25'4676,"26"-25"-3491,-26 25 961,24 0-705,1-25-736,1 25-128,-2-1-385,2 1 160,-2 25-192,0-25-32,2 0-160,-26 0 0,24-1 193,-24-24-1443,24 25-1440,-24 0-2723</inkml:trace>
  <inkml:trace contextRef="#ctx0" brushRef="#br0" timeOffset="378383.642">23338 16416 7815,'0'0'1217,"0"0"-1633,0 25 864,0 0 321,0-1-161,0 26-127,0 0-225,0-1-128,0-24-64,0 25 257,0-50-129,0 25-128,0-25 64,0 0-64,0 0 192,0 0 705,0 0 673,0 0-1026,-24 0-736,24-50-288,0 25-193,-24 0-384,24-24-64,0-1 0,0 0 609,0 1 448,0 24 288,24 0 257,-24 0 383,24 0-543,2 25 448,-2-25-161,0 25-159,2 0 159,-2 0-95,2 0 160,-26 0-97,24 0-191,0 0-129,-24 0 64,26-24-31,-26 24-129,0 0-128,0 0-256,0 24-32,0 1 320,0 0-96,24 25 0,-24 0 64,0 24-128,0-24 96,0 24-64,0 1-961,-24-1-3491,-2-24-2659</inkml:trace>
  <inkml:trace contextRef="#ctx0" brushRef="#br0" timeOffset="380886.7855">20608 17310 6662,'0'-24'1729,"-26"-1"-159,26 25-577,0-25 1057,0 25-513,0 0-704,0 0 416,0 0-416,0 0-224,0-25-161,0 25-352,-24 0 32,-2 0-288,2 0 160,0 0-32,-2 25 32,2 0-96,-2 0 0,2 24 0,-1 1 224,25 25-128,-26-26 32,26 26-128,0-1 0,0 1 96,26-25-32,-1-26 160,25 1-64,0 0 256,-26-25 129,50 0-1,-24 0-320,0-25 96,-26-24 33,26-1-65,-26 0-192,-24-24 96,26-1-641,-26 25 161,0-24-128,-26 24 191,2 25-191,0 0-1218,-2 1-1633,2 24-1057,-2 0-2275</inkml:trace>
  <inkml:trace contextRef="#ctx0" brushRef="#br0" timeOffset="381110.7983">20508 17509 5701,'24'0'1249,"2"25"609,-2-25-513,2 25-608,-2 0 32,0 25-353,-24-26-160,26 1-192,-2 25 96,2-25-160,-2 0 32,-24-1 65,0 1-482,24 0-1120,-24 0-1026,0 0-2529</inkml:trace>
  <inkml:trace contextRef="#ctx0" brushRef="#br0" timeOffset="381426.8163">20333 17832 7719,'0'0'3427,"0"0"-2722,0 0-97,0 0 321,0 0-224,0 0-257,0 0 545,51 0-64,-27 0-256,52 0-193,-2 0-256,0 0 1,0 25-1,-24-25-256,24 25 96,-49 0-160,0-25-577,0 25-2146,1 0-63,-26-1-2307</inkml:trace>
  <inkml:trace contextRef="#ctx0" brushRef="#br0" timeOffset="382478.8765">20135 18106 5477,'0'0'2722,"0"0"-1793,0 0 256,0 0 129,0 0-578,0 0-351,0 0 31,26 0 353,-2 0 320,0 0 160,2 0-320,48 0-193,1 0-319,-1 0 63,26-25-223,24 25 191,-26 0-288,2 0-128,-49 0 0,23 0 0,-50 0-224,2 0-545,-26 25-1633,0-25-1153,0 25-545</inkml:trace>
  <inkml:trace contextRef="#ctx0" brushRef="#br0" timeOffset="383078.9108">20111 18429 32,'24'0'5893,"-24"0"-4259,0 0-1122,26-25 994,-26 25-65,0 0-160,24 0-448,0 0 64,-24 0 32,26 0-97,-2 0-575,-24 25 127,26-25-224,-26 25-192,0-1 32,0 1 0,0-25-32,0 25 96,0 0 160,0 0-224,-26 0 161,2 0-258,-2-25 514,2 24-769,0-24 31,24 25 225,-26-25 32,26 0-32,0 0-224,0 0 63,0 25-63,26-25 640,-2 0-95,0 0 127,26 0-320,-24 0-64,-2 0-352,26 0-1314,-1 0-2434,-23 0-5093</inkml:trace>
  <inkml:trace contextRef="#ctx0" brushRef="#br0" timeOffset="383558.9383">20756 18404 9384,'-24'-25'1282,"24"25"-866,-26 0 353,26 0-65,-24 0-479,-2 25 127,2 0-384,24-25 384,-24 25-224,-2-1-192,26 1 192,0-25-96,0 25-128,0 0 32,0-25 96,0 25 64,0-25 65,26 0 255,-2 25-512,-24-25 416,0 0-192,24 0 64,-24 0 97,0 0 479,0 0 610,0 0-449,0 0-577,0 0-256,0 0-96,-24 0 288,0 0-256,24 0-128,-26 0-96,26 25 96,0-1 64,-24-24 32,24 25-64,0 0-64,0 0 96,24 0 32,26 0-353,-26-1-1504,52 1-1186,-28-25-2851</inkml:trace>
  <inkml:trace contextRef="#ctx0" brushRef="#br0" timeOffset="383853.9552">21055 18752 9128,'-50'0'2915,"50"0"-2787,0 0 64,0 0 353,0 0-321,0 25-192,0-25 224,0 24 97,0-24 127,24 25 161,-24-25-129,26 0-160,-26 0-159,0 0 191,24 0 257,-24 0-481,0-25 128,24 1-320,-24-26 32,0 25-224,-24 0-417,0 0 481,-2 25-64,-24-24-193,26 24-1857,-26 0-1698</inkml:trace>
  <inkml:trace contextRef="#ctx0" brushRef="#br0" timeOffset="385007.0211">19315 17832 8103,'-74'-74'2082,"50"24"288,-26 25-1473,26 0 1345,-26 1-992,26 24-802,-26 0-352,-1 0 224,1 0-224,0 24 33,26 26-193,-26 0 64,26-1-65,-2 26 33,2-25 96,24 24-160,0-24 32,0 0 96,24-25-32,2 24 385,24-24 127,-2 0-320,28-25 1,-1 0-97,-1-25 0,0 0 192,-24-24-352,0-1 224,-2 0-256,-22-24 192,-2 24-865,-24-25 33,0 1-994,0-1 641,-24 26 192,-2-1 32,2 0 481,0 25-1730,-2 25 2114,2 0-1057,-2 0 1025,2 0-128,24 0 64,0 0-609,0 0 545,0 0 256,0 0 32,0 0-160,0 0 609,0 25 1024,0 0-448,0 25-64,0 24 64,0-24-352,0 49-64,0 1-129,0-26-351,0 51-129,0-51-96,0 25 32,24-24-32,-24 0 128,26-1-801,-26-24-544,0 0-672,24-26-1282,-24 1-3300</inkml:trace>
  <inkml:trace contextRef="#ctx0" brushRef="#br0" timeOffset="385269.0361">19688 18031 8808,'26'-25'2274,"-2"25"-1281,0 0 737,2 0-737,-2 0-65,2 0-703,-2 0-193,1 0-32,0 0-64,-25 0-641,25 0-1601,-25 25-1762</inkml:trace>
  <inkml:trace contextRef="#ctx0" brushRef="#br0" timeOffset="385504.0496">19738 18205 7463,'0'25'4196,"0"-25"-3524,24 0 994,26 0-673,0 0-673,0 0-832,25 25-6920</inkml:trace>
  <inkml:trace contextRef="#ctx0" brushRef="#br0" timeOffset="419510.9946">19341 18528 320,'0'0'1089,"0"-25"-256,24 25 544,-24 0 32,0 0-160,0 0-320,0 0 256,0 0-31,0 0-65,0 0 32,0 0-192,0 0-353,0 0-256,0 0-256,0 0 0,0 0-64,0 0 33,0 0-33,0 0 128,0 0 128,0 0-96,0 0-96,0 0-192,0 0 0,0 0 96,0 25 224,0 25-192,26-25 96,-26 24-96,0-24-224,0 0-769,0 25-448,0-25-1122,0-1-191,0 1-2852</inkml:trace>
  <inkml:trace contextRef="#ctx0" brushRef="#br0" timeOffset="419898.0168">19490 18553 5413,'0'0'3683,"0"0"-3010,0 0 192,0 0 896,0 0-608,0 0-960,0 0-97,0 0 0,0 0-32,0 0-64,0 0-128,0 0 224,0 0-96,0 25 96,-25-25-128,25 25 32,0-25-224,-25 25 160,25-25-1,0 0-191,0 24-192,0-24 416,25 0 64,-25 25-96,0-25-64,25 0 256,0 0 0,0 0 0,-1 25-128,2-25-705,-2 0-3363</inkml:trace>
</inkml:ink>
</file>

<file path=ppt/ink/ink97.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07T15:05:54.405"/>
    </inkml:context>
    <inkml:brush xml:id="br0">
      <inkml:brushProperty name="width" value="0.05292" units="cm"/>
      <inkml:brushProperty name="height" value="0.05292" units="cm"/>
      <inkml:brushProperty name="color" value="#C00000"/>
    </inkml:brush>
  </inkml:definitions>
  <inkml:trace contextRef="#ctx0" brushRef="#br0">10304 6482 8488,'24'0'832,"-24"0"-672,24 0 97,-24 0 63,0 0 64,0 0-191,0 0-129,0 0-32,0 0 0,0 0 512,26 0-223,-26 0-225,24 0 0,0 25-32,2 0-64,-2 24 64,2-24-32,23 0 32,-23 0-224,24 24-1121,-2-49-1922,-22 25-2947</inkml:trace>
  <inkml:trace contextRef="#ctx0" brushRef="#br0" timeOffset="194.0111">10725 6333 8231,'-50'0'1378,"26"0"-962,0 0-512,-26 25 769,0-1-33,-25 26-320,25 0-127,0 0-193,2 24-32,-2 1-2050,0-26-4356</inkml:trace>
  <inkml:trace contextRef="#ctx0" brushRef="#br0" timeOffset="5084.2908">6777 3328 2498,'0'-25'1441,"0"0"-1249,0 25 833,0 0-256,0 0-417,0-25 1090,0 25-866,0 0-448,0-25-63,0 25 127,0 0-32,0 0-32,0 0 320,0 0-31,0 0-225,0 0-64,0 0-192,0 0-64,0 0-64,0 0 160,0 25 96,0 0-32,0 0 128,0 0-64,26 0 192,-2 0 1,2-25-418,-2 0 482,0 24-225,2-24 0,-2 0 224,2-24-95,-2-1 95,0 0 0,-24-25-95,0 0-97,0 26-128,0-26 192,0 25 64,0 25 993,0-25-736,0 25-481,0 0-448,0 0-193,0 25 481,0 25 96,26-1 96,-26 1-32,24 25-64,-24-26 128,0 26-64,0-25-32,0 24-96,0-24-96,-24 25 224,-26-26 257,-24 24-65,0-24-769,-26 26-1633,25-25-2850</inkml:trace>
  <inkml:trace contextRef="#ctx0" brushRef="#br0" timeOffset="6396.3658">5089 8344 5445,'-24'-25'1537,"24"25"385,0-25-1217,0 25 1088,0-25-896,0 25-96,0 0 224,0 0-192,0-25-225,0 25 289,0 0-288,0 0-417,0 0-384,0 0 192,24 0 64,26 0 0,-26 0-288,26 0 127,-26 0 65,2 0-32,-26 25 0,0-25-128,0 25 64,0 0 128,0 0 0,0-1 352,-26 26-159,2-25-1,-26 25 32,26-1-224,-26-24 64,26 0-64,24 0 96,0-25-128,0 25-128,0-25-128,0 0-33,0 25 161,24-25 480,26 24 65,0-24-257,-2 0-96,2 0-1057,0 0-320,1 0-353,-27-24-352,0 24-768,2-25-2051</inkml:trace>
  <inkml:trace contextRef="#ctx0" brushRef="#br0" timeOffset="6558.3751">4991 8617 544,'0'25'8328,"24"-25"-7944,0-25 161,26 0 191,0 25-383,0-25-289,-2 25-224,2 0-2979</inkml:trace>
  <inkml:trace contextRef="#ctx0" brushRef="#br0" timeOffset="8545.4887">6753 7526 3843,'0'0'1506,"0"-25"-129,0 25 0,0 0-1024,0 0-65,0 0-128,0-25-352,0 25-769,0 0-1698,0 0 1250,0 0 1409</inkml:trace>
  <inkml:trace contextRef="#ctx0" brushRef="#br0" timeOffset="8764.5013">6753 7526 2690,'0'-75'1954,"0"75"-32,0 0 160,0 0-865,0 0-609,0 0-351,0 0-129,0 0-128,0 0 96,0 0-64,24 0 0,2 0 32,-26 0-160,24 0-288,2 25-1282,-2-25-1377,26 0-1826</inkml:trace>
  <inkml:trace contextRef="#ctx0" brushRef="#br0" timeOffset="8950.5119">7025 7501 3939,'0'0'2467,"26"0"191,-26 0-1569,24 0-480,0-25-129,-24 25-256,26 0-192,-2-25-128,2 25 96,-2 0-192,1 0-769,1 0-480,-2 0-961,2 25-321</inkml:trace>
  <inkml:trace contextRef="#ctx0" brushRef="#br0" timeOffset="9159.5239">7498 7476 4388,'24'0'1889,"-24"0"-1152,24 0 416,-24-25 160,26 25-608,-2 0-449,-24 0-192,26-25-64,-2 25-32,1 0-64,0 0-96,0 0-801,0 0-448,0 0-481,-1 0 288,2 0-960</inkml:trace>
  <inkml:trace contextRef="#ctx0" brushRef="#br0" timeOffset="9335.5339">7871 7476 2081,'24'0'1858,"-24"0"-448,0 0-257,24 0-321,-24 0-319,26 25-321,-2-25-160,0 0 0,2 25-256,-2-25-961,2 0-897,-2 24-481</inkml:trace>
  <inkml:trace contextRef="#ctx0" brushRef="#br0" timeOffset="10199.5834">9310 6556 4484,'24'-24'1441,"-24"24"577,0-25-705,0 25-288,0-25-352,0 25-129,0 0-191,0 0-33,0 0-64,0-25-64,0 25-31,0 0-65,0 0-224,0 0-193,0 0-127,-24 0 864,-26 25-352,26 25-96,-26-26 96,0 26-832,25 0-770,1-25 65,-2-1-1506,26 1 64</inkml:trace>
  <inkml:trace contextRef="#ctx0" brushRef="#br0" timeOffset="10406.5952">9136 6730 1057,'-25'0'1024,"1"25"98,-2-25 127,2 25-128,-2-25-352,2 25-545,0 0-96,-26 0-32,24-1-64,-22 1-128,22 25-481,2-25-480,-2 0-416,2 0-1890</inkml:trace>
  <inkml:trace contextRef="#ctx0" brushRef="#br0" timeOffset="10586.6055">8665 7178 4324,'-51'25'1025,"27"-25"-449,-2 24-256,2-24 33,0 25-33,-2 0-256,26 0-256,-24 0 352,24 24-96,-26-24-801,26 25-1088,-24 0-1699</inkml:trace>
  <inkml:trace contextRef="#ctx0" brushRef="#br0" timeOffset="10696.6118">8440 7575 1761,'-24'0'2082,"24"0"-3459,0 0 288</inkml:trace>
  <inkml:trace contextRef="#ctx0" brushRef="#br0" timeOffset="11006.6295">8193 7623 4003,'0'-23'1570,"25"-2"576,-25 25-929,0 0 128,24-25-640,-24 25-449,26 0-192,-26 0-128,24 0 64,2 0 96,-2 0-192,-24 0-224,24 0-1474,-24 0-992,0 0-1731</inkml:trace>
  <inkml:trace contextRef="#ctx0" brushRef="#br0" timeOffset="11686.6684">8292 5562 768,'0'-49'1057,"0"24"-384,0 0 768,0 0-448,0 25-32,0-25 545,0 25 31,0 0-608,0 0-417,0 0-31,0 0-257,0 0-192,0 0-128,0 0 320,0 0-160,0 25-192,0 0-1025,-24 0-1025,24 25-224,0-1-769</inkml:trace>
  <inkml:trace contextRef="#ctx0" brushRef="#br0" timeOffset="12086.6913">8193 7078 3299,'0'25'96,"0"-25"704,0 25-127,0 0-481,0-25 33,0 25-258,0 0 130,25-1-194,-25 1-479,0 0-801,24 0 480,-24 0-1057</inkml:trace>
  <inkml:trace contextRef="#ctx0" brushRef="#br0" timeOffset="12219.6989">8242 7501 384,'0'0'608,"0"0"-543,0 0-194,0 25 129,0-25 321,0 0-578</inkml:trace>
  <inkml:trace contextRef="#ctx0" brushRef="#br0" timeOffset="12883.7369">8318 5488 6502,'24'-25'1281,"-24"0"-801,24 0-223,2-24 159,-2 24-32,26-25-159,-26 25 31,2-25 160,22 1 65,-22 24-257,-2-25-128,2 25-32,-1 1-160,-1-1-481,2 25-1152,-2-25-1122,0 0-2370</inkml:trace>
  <inkml:trace contextRef="#ctx0" brushRef="#br0" timeOffset="13046.7462">8813 4891 8648,'-24'0'192,"24"-24"-64,0 24 224,24-25-288,26 25-256,-26-25-577,2 25-1665,-2 0-737</inkml:trace>
  <inkml:trace contextRef="#ctx0" brushRef="#br0" timeOffset="13231.7567">9136 4668 5925,'26'-25'224,"-26"0"1026,24 0-674,-24 0 65,0 25-577,24-24-96,2 24 32,-26-25-673,24 25-1377,-24 0 320,26 0-95</inkml:trace>
  <inkml:trace contextRef="#ctx0" brushRef="#br0" timeOffset="13525.7736">9236 4618 608,'-26'25'-32,"26"-25"480,0 0 706,0 25-1,0 0-289,0-1-447,0 26-225,-24 0-96,24 0 32,0-1-96,0 26 0,0-25 0,-24 24-1281</inkml:trace>
  <inkml:trace contextRef="#ctx0" brushRef="#br0" timeOffset="13726.7851">9087 5438 5925,'0'25'-64,"0"-25"128,0 25 160,0-25 1,0 0-65,24 25-96,-24-25-64,0 0 96,0 25-192,0-25-96,0 24-769,0-24-2114</inkml:trace>
  <inkml:trace contextRef="#ctx0" brushRef="#br0" timeOffset="13927.7966">9236 5861 2274,'0'49'1185,"-26"-49"320,26 25-896,0 0-289,0 0-64,0 0-256,0 0-32,0-1 224,0 1-192,0-25 33,0 25-33,0 0-609,0 0-3299</inkml:trace>
  <inkml:trace contextRef="#ctx0" brushRef="#br0" timeOffset="14074.8049">9136 6407 2914,'-25'25'705,"25"-25"-96,0 0-417,0 0-224,0 25-64,0-25-353,0 0-768,0 0-1153</inkml:trace>
  <inkml:trace contextRef="#ctx0" brushRef="#br0" timeOffset="14947.8548">7871 4643 9993,'0'0'705,"0"0"-97,0 0-320,0 0-255,24-25-33,0 25-33,26-25 1,0 25-672,-26 0-449,26 0 96,-25 0-257,25 0 129,-25 0-320,0 0-673</inkml:trace>
  <inkml:trace contextRef="#ctx0" brushRef="#br0" timeOffset="15123.8649">8342 4668 1185,'24'0'2274,"-24"0"-1217,0 0 256,26-25-416,-26 25-513,24-25-288,-24 25 32,24-25 65,-24 25-257,26 0 64,-26 0 64,24 0-353,2 0-1504</inkml:trace>
  <inkml:trace contextRef="#ctx0" brushRef="#br0" timeOffset="15291.8746">8739 4643 8744,'-24'0'448,"24"0"737,0-25-480,0 0-481,0 25-32,24-25-192,-24 25-96,24-24-576,2 24-1218,-26 0-673,24 0-1152</inkml:trace>
  <inkml:trace contextRef="#ctx0" brushRef="#br0" timeOffset="16831.9627">6604 6208 128,'0'25'4003,"0"-25"-3746,0 0 287,0 0 417,24 0-448,-24 0-257,0 25 96,0-25-32,0 0-191,26 0-65,-26 25 32,0-25-64,0 0 32,0 25-64,24-25-192,-24 25-1346,0-25-416,0 25-1024</inkml:trace>
  <inkml:trace contextRef="#ctx0" brushRef="#br0" timeOffset="16990.9718">6678 6457 224,'0'0'1954,"0"25"-1,0-25-1056,0 0-96,0 0 352,24 25-801,-24-25-255,0 25-65,26-1-32,-26 1-1314,0 0-607,0 0-2306</inkml:trace>
  <inkml:trace contextRef="#ctx0" brushRef="#br0" timeOffset="18319.0478">7051 5214 576,'24'-49'1313,"-24"49"737,24-25-416,-24 0-609,26 0-385,-2 0-544,-24 1-96,26 24 0,-2 0-320,-24-25-1153,25 25-1634</inkml:trace>
  <inkml:trace contextRef="#ctx0" brushRef="#br0" timeOffset="19974.1424">8069 5562 8456,'0'-24'1985,"0"-1"-287,0 25-993,0-25-321,24 25-416,-24 0 0,50 0 0,-25 0-769,0 0-1729,0 0-1538</inkml:trace>
  <inkml:trace contextRef="#ctx0" brushRef="#br0" timeOffset="63648.6405">5660 6482 3843,'0'0'993,"0"0"-929,0 0 192,0 0 449,0 0-160,0 0 191,0 0 225,0 0-160,0 0-128,0 0 287,0 0 162,0 0-130,0 0-63,0 0-288,0 0-417,0 0-32,0 0-160,0 0-32,0 0-64,0 0 96,24 0-64,2 0 32,-26 0 32,24 0-32,2 0 0,-26 0 0,24 0 0,-24 0 0,25 0 32,-25 0-32,25 0 0,-25 0 0,25 0 32,-1 0-96,-24 0 128,0 0-64,26 0-32,-26 0 64,24 0-32,-24 0-32,26 0 32,-26 0 0,24 0 32,-24 0 0,24 0-64,-24 0 32,26 0-32,-26 0 64,24 0-32,-24 0 0,0 0 0,0 0 0,26 0 0,-26 0 32,0 0-64,24 0 64,-24 0-32,24 0-32,-24 0 32,26 0 32,-26 0 0,24 0-64,-24 0 32,26 0 0,-2 0 0,-24 0 0,25 0 0,0 0 0,0 0-32,-25 0 64,24 0-32,-24 0 0,26 0 0,-26 0 0,24 0 0,-24 0 0,26 25-32,-26-25 64,24 0 33,0 0-98,2 0 66,-2 0-33,2 0 0,-2 0 0,-24 0 0,24 0 0,2 0 0,-26 0 0,24 25 0,-24-25 0,26 0 0,-26 0 0,24 0 0,0 0 64,-24 24-64,26-24-64,-26 0 64,25 0 64,-25 0-128,24 0 64,-24 0 64,26 0-64,-26 0 0,24 0 32,-24 0 0,26 25-64,-2-25 32,-24 0 32,24 0-32,2 0 0,-2 0 0,-24 0 0,26 0 32,-26 0-32,24 0 0,-24 0 0,24 0-32,2 0 96,-26 0-64,24 0 32,0 0-64,2 0 64,-26 0 0,24 0-32,-24 0 0,26 0 128,-26 0-128,24 0 32,-24 0 32,25 0-32,-25 0-32,26 0 32,-2-25-32,-24 25 0,26 0 32,-2 0-32,-24 0 64,24 0-64,2 0 0,-26 0 0,24 0 0,2 0 0,-2 0 32,-24 0-32,24 0 0,-24 0 64,26-24 0,-26 24-64,24 0 64,-24 0-64,0 0 0,24 0 0,-24 0 32,26 0-32,-26 0-32,24 0 64,-24 0-32,26 0 32,-2 0-32,-24 0-32,25 0 64,0 0 0,-25 0-64,25 0 64,0 0-64,-25-25 64,25 25 0,-1 0-64,2 0 32,-26 0 32,24 0-32,2 0 0,-26 0 0,24 0 0,-24 0 0,24 0 0,-24 0 0,26 0 32,-26 0-96,24 0 128,0 0-96,2 0 64,-2 0-64,-24 0 64,26 0-32,-2 0 0,1 0 33,0 0-98,-25 0 65,25 0 32,0 0-32,0 0 0,-25-25 33,24 25-33,2 0 64,-26 0-64,24 0-64,2 0 160,-26 0-96,24 0-96,0 0 160,-24 0-64,26 0 0,-26 0 0,24 0 0,0 0 0,-24 0 0,26 0 0,-2 0 32,-24 0-64,26 0 32,-2 0-64,0 25 128,2-25-64,-26 0 0,24 0 32,2 0-32,23 0 0,-23 0 0,-2 0 0,0 0 0,2 25 0,-2-25 0,2 0 64,-2 0-128,0 0 96,2 0-32,-2 0 0,-24 0 32,26 24-64,-2-24 32,0 0 0,2 0 0,-2 0 0,2 0 0,-2 0 0,1 25 32,1-25-32,-2 0-32,-24 0 64,24 0-32,2 0 0,-2 0 0,2 25 0,-2-25 32,0 0-64,2 0 64,-2 0-64,2 0 64,-2 0-32,-24 0 0,24 0 0,2 0 32,-2 0-32,-24 0 0,26 0 64,-26 0-64,24 0 32,-24 0-32,25 0-32,0 0 64,-25 0-32,25 0 0,-1 0 32,-24 0-32,26 0 0,-2 0 0,-24 0 64,26 0-128,-26 0 128,0 0-32,24 0 64,-24 0 64,0 0 0,24 0-64,-24 0-32,0 0-64,26 0 65,-26 0-130,24 0 130,-24 0-130,26 0 65,-26 0 0,24 0 65,-24 0-65,24 0 0,2 0 64,-26 0-96,24 0 64,2 0-96,-26 0 96,24 0-32,1 0 64,-25 0-64,25-25 128,-25 25 0,0 0 96,0 0 96,0 0-95,0 0-33,0 0-128,0 0 0,0 0-64,0 0 32,0 0-64,0 0 32,0 0-96,0 0-192,0 0-1410,0 0-640,-25 0-1794,0 0-3555</inkml:trace>
  <inkml:trace contextRef="#ctx0" brushRef="#br0" timeOffset="65919.7704">5660 6532 3587,'0'0'1249,"24"0"-800,-24 0 415,0 0 386,0 0-642,0 0-320,0 0 97,0 0 287,0 0 289,0 0-160,0 0-288,0 0-225,0 0-160,0 0-64,0 0 0,0 0-32,0 0 96,0 0-128,0 0-32,0 0 96,0 0-32,-24 24 32,24-24-64,0 0-32,-24 25 32,24-25 0,0 25 0,-26 0 64,26-25 0,-24 25-32,-2 0-32,2-1 64,0 1 65,24 0-193,-26 0 192,-24-25-96,26 25 0,0 0 64,-2 0-128,26-1 64,-49-24 0,23 25-128,2 0 128,-2 0 96,2-25-192,24 25 128,-24 0-32,-2-25-64,2 25 64,-2-1 0,2-24-64,0 25 32,-2-25-128,2 25 288,0 0-96,-2-25-96,2 25 32,-2-25 32,2 25 0,-1 0-32,-1-25 0,26 24 0,-24-24 96,-2 25-192,2 0 64,0-25 64,-2 25-128,26 0 64,-24-25 0,-2 25-64,26-25 64,-24 24-32,0 1 96,-2 0-96,2 0 32,0 0-64,-2-25 32,-24 25-65,26 0 1,-1-1 128,0 1-64,0 0 32,25-2-96,-26 2 96,2 0-32,0-1 0,24 1 0,-26 0 32,2-25 64,-2 25-128,2 0 96,24-25 0,-24 25-32,-2 0 64,26-1-160,-24 1 32,24-25-321,0 25-31,0-25 31,0 0-255,0 25-449,0-25-577,0 0-1921</inkml:trace>
  <inkml:trace contextRef="#ctx0" brushRef="#br0" timeOffset="68575.9221">5636 3997 2562,'0'0'1057,"0"0"416,0-25-31,0 25-449,0 0-193,0 0-287,0 0-225,0 0-160,0 0 32,0 0 193,0 0-97,0 0-64,0 0-192,0 0-64,0 0 0,0 0 0,0 0-96,0 0 0,0 0 32,0 0 96,0 0 32,0 25 0,0-25 64,0 25-64,0-1 32,0-24-32,0 25 64,0-25-32,0 25 0,0 0 0,0 0 96,0-25-64,0 25 32,0 0 32,0-25-64,0 24 128,0 1-63,0 0 31,0-25 32,0 25 0,0-25-32,-26 25 161,26-25-97,0 25-192,0-25 32,0 0-64,0 25 96,0-25-96,0 24 64,0-24-32,0 0-32,0 25 32,0-25-32,0 25 64,0 0-64,0-25 0,0 25 0,0-25 96,0 25-64,0-25 0,0 25 32,0-25-32,0 0 32,0 24-64,0-24 32,0 0-32,0 0 0,0 25 64,0-25-64,0 25 97,0-25-129,0 25 64,0-25 0,0 0-32,0 25 64,0-25-64,0 25 0,0-25 64,0 0-96,0 24 64,0-24-32,0 0 32,0 25-64,0-25 32,0 25 32,0-25 0,0 0-32,0 0 32,0 25 96,0-25-224,0 0 192,0 25-96,0-25 0,0 0 0,0 0 32,0 25-32,0-25 32,0 25-64,0-25 64,0 0-64,0 24 64,0-24-32,0 25 0,0-25-32,0 25 32,26-25 64,-26 0-64,0 25 32,0-25-32,0 25 0,0-25 128,0 25-128,0-25 0,0 0 32,0 25-64,0-25 64,0 0-32,0 24 32,0-24 0,0 25 0,0-25-32,0 0 64,0 25-96,0-25 32,0 0 96,0 25-96,0-25 32,24 25-64,-24-25 64,0 0-32,0 25 32,0-25 1,0 0 31,0 24-32,0-24 96,0 25-96,0 0 0,0-25-64,0 25 64,0-25-64,0 25 64,-24-25-32,24 25 0,0 0 64,0-25-96,0 24 64,0 1-32,0-25 32,0 25-64,0-25 64,0 25-32,0-25 32,0 0-64,0 25 64,0-25-32,0 25 64,0 0-128,0-1 64,0-24 64,0 25-64,0 0 0,0 0 32,-26 0-128,26 0 160,0-1-64,-24 1 32,24-25-32,0 25-32,0 0 32,0-25-64,0 25 64,0 0 0,0 0 0,0-25-32,0 24 64,0 1-64,24-25 64,-24 25-32,0 0 0,0 0 64,0 0-128,0-25 128,0 25-64,0-1 0,0-24 0,0 25 0,0 0 32,0-25-64,0 25 64,0-25-32,0 25 0,0-25 0,0 25 0,0-1 0,0-24 0,0 25-32,0 0 32,26 0 0,-26 0 0,0-25 0,0 25 0,0-25 0,0 25 0,24-25-96,-24 0 128,0 0-96,0 0 32,0 0 0,0 0 0,0 24 32,0-24-32,0 0 64,0 25-64,0-25 0,0 0-32,0 0 32,0 0 32,0 25 0,0-25 0,0 0-32,0 0 64,0 0-64,0 0 32,0 0 32,0 25-32,24-25 0,-24 0 0,0 0-32,0 0-417,0 0-1505,0 25-928,0-25-5637</inkml:trace>
  <inkml:trace contextRef="#ctx0" brushRef="#br0" timeOffset="171631.8167">24258 13038 5445,'-26'-49'416,"26"24"225,0 0 672,0-25-288,0 25-224,0-24 224,26-1-64,-26 0 96,0-24-513,0 24 65,-26-25-481,-24 1-160,1-1 32,-51 1-64,-24-26-353,-50 1 321,-49 0-961,-50 24 865,-75-24 224,-25 24 32,-48-24 32,-26 49-32,-50 0-64,-24 25 0,24 1 224,26 24-95,24 49-1,50 51 64,48-1 0,53 50-160,47 25 128,51 25-128,48-25-96,51 25 32,49-1 64,50 1-64,74 0-128,51 25 384,73-1-96,75 26-32,49-25-160,27-51 64,48-23-64,0-76 64,50-24-64,-24-50 288,48 0-159,1-50-98,0-49 162,-1-50-97,-24-50 160,-25-50-32,-75 1-128,-98-50-64,-99 24 192,-76-24 321,-74 25-385,-50-1-353,-98 1 610,-101 24-129,-74 26-64,-73 51-160,-27 48 0,-48 24-32,-26 51 32,0 49 0,-24 0-1858,-26 74-3299</inkml:trace>
  <inkml:trace contextRef="#ctx0" brushRef="#br0" timeOffset="175512.0387">6430 15596 1569,'0'0'1185,"0"0"-768,0 0-289,0 0-256,0 0-1,0 0-127,0 0-128,0 0-1,0 0 193,0 0 256,0 0 64,0 0-64,0 25 1,0-25-162,0 0 97,24 24 161,2-24 319,24 0 257,-2 0 31,2 0 1,0 0-705,25 0 128,-25 0-288,24-24 289,0 24-290,26 0 290,-2 0-129,27 0-32,-1 0 224,24 0 128,2-25-127,49 25-193,-1-25 224,1 0-224,25 25-96,-25-25 32,-1 25-32,-24 0-641,-25 0-512,-51 25 513,-48 0-161,24 0 224,-48-25 801,-2 0-192,2 0 128,-2 0 801,1 0 96,0-25-128,-25 25-160,25-25 0,-25 25-65,0-25-95,0 25-385,0 0-160,24 0-64,-24 0 64,0 0 0,26 0-64,-26 0 64,24 0-32,-24 0-32,26 0 96,-26 0 0,0 0-128,0 0 64,0 0-64,0 0 0,0 0 32,0 0 32,24 0 32,-24 0-64,0 0 160,24 0-160,-24 0 64,0 0-32,26 0 96,-26 0-32,24 0-32,-24 0-32,26 0 32,22 0 0,-22 0-32,24 0-96,-26 0 64,26 0 96,-25 0-64,25 0-32,0 0 64,-2 0-32,28 0-64,22 0 128,2 0-32,-1 0-64,1 0 96,-2 0-96,26-25 64,-23 25-32,-3 0-32,2-24 128,-26 24-192,0 0 64,1-25 64,-25 25-32,0 0-32,0-25 32,-26 25 64,2 0-64,-2-25 64,-24 25-64,0 0 96,0 0 32,0 0-63,0 0-65,0 0-257,0 0-287,24 0-801,-24 25-417,0 0-1185</inkml:trace>
</inkml:ink>
</file>

<file path=ppt/ink/ink98.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07T15:07:12.074"/>
    </inkml:context>
    <inkml:brush xml:id="br0">
      <inkml:brushProperty name="width" value="0.05292" units="cm"/>
      <inkml:brushProperty name="height" value="0.05292" units="cm"/>
      <inkml:brushProperty name="color" value="#C00000"/>
    </inkml:brush>
  </inkml:definitions>
  <inkml:trace contextRef="#ctx0" brushRef="#br0">6654 4444 768,'0'-50'417,"0"50"-65,0-24 192,0-1-255,0 0 1152,0 0-1153,24 0 33,-24 0 223,0 0 33,0 1-225,24 24-256,-24-25-128,0 25-288,0 0 160,0-25 384,0 25-160,-24 0 545,24-25 1216,0 25-319,0 0-289,0 0 0,0 0-416,0 0-321,0 0-352,0 0-192,0 0 96,0 0 0,0 0-64,0 0-96,0 0-32,0 0 32,0 0 0,0 0 32,0 0 96,0 0 32,0 25-64,0 0 96,0 0-32,0-1-256,0 1 384,0 25-128,0-25 32,0 25 32,0-1 0,0-24-96,0 25 32,0-25 96,0 0-96,0-1 64,0 1-64,0 0 32,0 0 97,0 0-65,-24 24 0,24-24-96,0 0 64,-26 0-32,26 0 64,0 0-64,0-25 32,0 25-128,0-1 192,0 1-128,0-25 64,0 25-32,0 0 32,0-25-64,0 25 32,0 0 32,0 0-32,0-1-32,0 1 0,0 0 32,0 0 0,0-25-64,0 50 64,0-26-32,0 1-32,0 0 64,0 25 0,0-25 0,0 24-32,26-24 32,-26 25-32,0-25-64,0 25 96,0-26-32,0 26 0,0-25-32,0 25 64,0-1 0,0-24-32,0 25 32,0-25-32,0 24 0,0-24 97,24 25-1,-24 0-32,0-25-32,0 24 96,0 1-96,0-25-32,0 24 32,0-24 0,0 25-32,0 0 32,0-25 32,0 24 0,0-24-64,0 0 32,0 25 32,0-25-32,0-1 32,0 1-64,0 25-32,0-25 64,0 0-32,0 24 0,0-24 32,0 25-32,0-25 32,0 24-64,0 1 32,0-25 0,0 25 64,0-25-96,0 24 64,0-24-32,0 0 32,24 25 0,-24-25-64,0-1 64,0 26-32,0-25 0,0 25-32,0-26 32,26 26 64,-26-25-64,0 25-32,0-25 32,0 24 65,0-24-65,0-2-33,0 27 66,0-26-33,0 1 0,0 0-33,0 25 1,0-25 64,0 24-64,0-24 32,0 25 32,0-25-32,0 25-32,0-26 64,0 26-64,0-25 32,0 0 0,0 24-32,0-24 64,0 0-32,0 0 0,0 0 65,0 0-98,0 0 33,0-1 0,0 1-32,0 25 64,0-25-64,0 0 64,-26 0-64,26-1 64,0 26-64,0-25 64,0 0 1,0 0-33,0 24 0,0-24 0,0 0 0,26-25 96,-26 25-96,0 0 0,0 0 0,0-1 64,0 1-96,0 0 64,0 0 0,0 0-32,0 0 32,0 24 0,0-24-32,0 25 32,0-25 0,0 24-32,0 1 32,-26-25-32,26 25 64,0-25-128,0 24 160,0 1-96,0 0-32,0-1 128,0-24-128,0 25 96,26 0-96,-26-26 32,0 26-32,0 0 96,0-25-64,0 24-32,0-24 32,-26 25 0,26-25 32,0 25-32,-24-1-32,24 1 64,0-25-32,-24 25-32,24-26 64,0 26-96,0-25 64,0 25 64,0-1-128,0-24 128,0 25-128,0-25 32,0 0 64,0 24-64,0-24 96,24 0-64,-24 0 32,0 0-32,0 0 32,0-1-32,0 1 0,0-25 0,0 25 32,0-25 0,0 0 0,0 25 32,0-25-32,0 0 32,0 25-128,0-25 0,0 0 64,0 0-32,0 0 0,0 25-32,0-25 64,0 0 96,0 0 128,0 0 97,0 0-97,0 0 0,0 0-64,0 0-32,24 0 0,-24 0-95,0 0-1,0 0-32,0 0 32,0 0 0,0 0-64,0 0 64,26 0-32,-26 0 0,0 0 0,0 0-32,0 0 128,0 0-192,0 0 64,25 0 0,-25 0 64,0 0-64,24 0 64,-24 0-64,26 0 64,-2 0-32,2 0 32,-2 24-64,0-24 64,2 0-64,24 0 64,-26 25-64,26-25 0,-2 0-417,2 0-288,-24 0 449,23 0 128,-23 0 192,24 0-192,-26 0-128,0 0-65,2 0 225,-2 0 128,2 0 32,-2 0-32,0 0 0,26 0 0,-26 0 64,2 0-64,24 0 32,-26 0-32,26 0 32,-25 0-64,0 0 64,24 0-32,-23 0 64,-2 0-128,26 0 64,-26 0 32,26 0-32,-26 0 0,26 0 32,0 0-32,-25 0 0,25 0 32,-25 0-32,24 0 32,-23 0-64,-2 0 32,26 0-32,-26 0 64,2-25-32,-2 25 0,26 0-32,-26 0 64,2 0-32,-2 0 0,0 0 32,26 0-64,-24 0 32,-1 0 32,-1 0-32,26 0 0,0 0 0,-26 0-32,26 0 64,-26 0 0,26 0-64,-24 0 64,22 0-32,2 0 0,-24 0 0,23 0 0,1 0 0,0 0 0,0 0 32,-2 0-64,2 0 32,0 0 0,0 0 64,-26 0-128,26 0 96,0 0-64,-25 0 32,25 0 0,0 0 0,-2 0 32,2 25-32,0-25 0,0 0-32,24 0 32,-24 0 0,-1 25 32,-23-25-32,24 0 0,-2 0 0,2 0 32,0 0-32,0 0 33,-2 0-66,2 0 1,1 0 64,-1 0-32,0 0 97,24 0-161,-24 0 64,-2-25 0,2 25 0,24 0-33,-24 0 1,1 0 64,-1 0-32,-2 0 0,2 0 33,-24 0-66,48 0 33,-26 0 33,2 0-66,25 0 66,-25 0-33,0 0 0,24 0 64,-24 0-128,0 0 128,-2 0-64,2 0-64,-24 0 64,23 0 0,1 0 0,0 0 64,24 0-64,-24 0-64,0 0 128,24 0-64,-24 0 32,-2 0-128,3 0 96,-1 0 0,0 0 0,-2 0 0,28 0 0,-28 0 64,2 0-64,0 0 0,24 0 32,-23 0-32,-1 0 0,24 0 32,-24 0-32,24 0 0,-24 0 0,24 0 0,-24 0 0,24 0-64,-25 0 96,1 0 0,0 0-96,0 0 96,0 0 0,-2 0-96,2 0 96,0 0-32,0 0 0,25 0 0,-1 0 0,0 0 32,0 0 0,0 0-96,-23 0 96,23 0-32,2 0 0,-2 0 0,0 0 0,0 0 0,0 0 32,1 0-64,25 0 32,-26 0 0,0 0 32,26 0-32,-26 0-32,-24 0 64,25 0-64,-25 0 64,-2 0-32,28 0 64,-28 0-64,28 0 96,-2 0 0,1 0-160,-25 0 128,24 0-32,-24 0 0,-2 0 32,2 0-32,0 0 96,0 0 64,0-25-96,-1 25-64,-23 0 65,22 0-33,-22 0-32,24 0 32,-26 0-64,26 0 0,-26 0-64,26 0 128,0 0-128,-26 0 128,27 0-32,-27 0 96,2 0 0,-26 0 0,24 0 32,-24 0-64,24 0-64,-24 0 64,0 0-63,26 0 63,-26 0 0,0 0-96,0 0 32,0 0-32,0 0 64,0 0-96,0 0-192,0 0-417,0 0-1345,-26 0 353,2 0-706,0 0-1664</inkml:trace>
  <inkml:trace contextRef="#ctx0" brushRef="#br0" timeOffset="496.0282">16535 10605 2690,'50'50'545,"-26"-50"1376,2 0 289,-1 25 161,25-25-738,-2 0-704,2 24-577,0 1-95,0-25 31,-26 25-32,26 0-128,0 0-64,-26-25-64,1 25 64,0-1-64,0-24 33,1 25 63,-2-25 64,-24 0-128,0 0-96,0 0-32,0 25-97,0-25 225,-24 25 417,-2-25-129,-24 25 97,1 0-33,-1 0-256,-24-25-64,24 0 64,0 0-32,0 0-32,2 0-32,22 0 33,2 0 31,-1 0 96,25 0 609,0 0 576,0 0-833,0 0-448,25-25-160,-1 25-32,2-25-192,-2 25-1281,0-25-353,-24 25-1377</inkml:trace>
  <inkml:trace contextRef="#ctx0" brushRef="#br0" timeOffset="1931.1103">6530 4196 4676,'0'0'1826,"0"0"-962,0 0 482,0 0-97,0 0-544,0 0 31,0 0 321,0 0 0,0 0-352,0 0-289,0 0-255,0 0-65,0 0-128,0 0 32,0 0-97,0 0 1,0 0-224,0 0 128,0 0 160,0 0 64,0 0 128,0 0 192,0 0 513,0 0 32,0 0-256,24 0-449,-24 0-128,50 0-64,-26 0 64,26 0-32,-26 0 0,2 0-64,-1 0 96,-25 0-96,24 0 128,-24-25 32,0 25-192,0 0-160,0 0-385,0 0-832,-24 0-1217,24 0 31,-51 0 225,27 0-3844</inkml:trace>
  <inkml:trace contextRef="#ctx0" brushRef="#br0" timeOffset="2308.132">6530 4196 4548,'-50'-75'1986,"50"50"448,0 0-640,0 0-257,0 1-736,24-1-32,2 0-481,-2 0 32,0-25 97,2 26 63,-2-26-96,2 2 289,-2 23-257,-24-24 33,0-1-65,24 0-95,-24 25-65,0 1-32,0-1-32,0 25 64,26 0 33,-26-25-1,0 25-96,0 0-256,0 0-32,0 0-97,0 0-63,0 25 64,0 0 160,0 24 64,0 1 0,0 0 0,0-1 64,0 1-64,0-2 32,0 1-128,0 1-1634,0 0-2273,0-1-2372</inkml:trace>
  <inkml:trace contextRef="#ctx0" brushRef="#br0" timeOffset="4972.2842">5213 3129 6053,'0'0'1698,"0"0"-1986,0 0-257,0 0 353,0 0 288,0 0 705,0 0-97,0 0 257,0 25 128,0-25-96,24 25-128,-24 0-416,0-1-225,26 26 128,-26-25-64,24 0-128,2 25 65,-2-26 95,1 1-224,1-25 128,-2 25-160,-24-25 289,24 0 31,2-25 64,-2 0-415,-24 1 95,26-26-385,-26 0-31,24 0 288,-24 1 0,0 49 32,0-25 128,0 25-160,0 0-320,0 0-289,0 25 257,0 0 384,24 24 192,-24 26 161,26 24-65,-2-24-96,-24 24-160,0-24 64,0-1-96,0-24 161,0-2-97,-24 1 288,-26-24-96,0 0 161,0 25-257,-24-25-1409,-1-1-2307,1 1-5604</inkml:trace>
  <inkml:trace contextRef="#ctx0" brushRef="#br0" timeOffset="6419.3671">17032 11696 10698,'24'-25'288,"-24"1"929,25 24-480,-25 0 128,0-25-33,0 25-383,25 0-193,0 0-160,-25 25 96,26-25-32,22 24 33,-22 26-193,-2-25 64,2 0-32,-2 25-96,-24-26 96,24 1-32,2 0-96,-26 0-545,24 0-256,-24-25-384,26 0-289,-26 0-1793,24 0-3491</inkml:trace>
  <inkml:trace contextRef="#ctx0" brushRef="#br0" timeOffset="6638.3796">17429 11597 5861,'-24'0'192,"24"0"-288,-26 0 1505,2 25 129,-2 0-257,-22-1-768,-2 26-1,0 0-95,0 0-353,0-1 0,25 1-64,-25 0 0,26-1 0,0 1-513,-26 0-1473,24-1-2050</inkml:trace>
  <inkml:trace contextRef="#ctx0" brushRef="#br0" timeOffset="9155.5236">6803 10804 2306,'0'0'993,"0"0"160,0 0-449,0-25 193,0 25-256,0 0 192,0 0 576,0 0-865,0 0-447,0 0-129,0 0 64,0 0-32,0 0 64,0 0 704,0 0 289,0 0-224,0 0-416,0 0 31,0 0 32,0 0 1,0 0 31,0 0-95,0 0-33,0 0-160,0 0-64,0 0-31,0 0-258,0 0 1,0 0 32,0 0-160,0 0-32,0 0 96,0 0 128,0 0 256,-26 50-96,2-26 32,24 1-160,-25 25 96,-25 0 32,26 24-64,-26-24 0,0 0 32,0 24-64,0 1 96,2-26-192,-2 26 160,0-2 0,0 1 0,1 1-96,-1-1 32,0 26 0,0-26 0,0 26 0,-24-26-32,24 25 32,-24 1-32,25-26 96,-27 26-160,28-26 192,-28 1-160,2 24 96,24-24-64,-24-1 0,-1 1 32,25 0 64,-24-1-64,0 1-128,0-1 192,24 1-64,-24-1 32,23 1 32,1-1-64,26 1 0,-26 0 32,0-1-32,2 1-32,-2-1 32,26 1-32,-26 24 64,0-24-192,0 24 128,-25-24 32,25-1-192,0-24 224,2 24-128,-26 1 0,24-25 96,0 24 128,0-24-384,0 0 160,25-1-65,-25 1-319,26-25 128,-2 0 288,2 24-161,0-24-191,-2 0-97,26 0 449,0 0 32,-24 0-64,0 0 192,24-1-64,-26 1-64,2 0 64,-2-2 32,26-23 1,-24 25-97,24-25 64,0 25-32,0-25 0,0 0 32,0 0-64,0 0 64,0 0-129,0 0 33,0 0-640,0 0-1122,0 0-1025,0 0 737,0 0-2850</inkml:trace>
  <inkml:trace contextRef="#ctx0" brushRef="#br0" timeOffset="9758.5578">3600 14977 4708,'0'-25'3011,"0"0"-2018,0 25 384,0 0-800,0 0-481,24 0-160,-24 0 128,0 0 160,26 25 705,-26 0-257,24-1-351,0 1-1,2 0 32,22 25-63,-22-25-193,-2 0-32,-24-1 0,26-24-64,-26 25 128,0-25-96,0 0 32,0 0 0,0 0-32,0 0-32,0 0-288,0 0-2178,-26 0-737,26 0-513</inkml:trace>
  <inkml:trace contextRef="#ctx0" brushRef="#br0" timeOffset="10091.5772">3724 15076 1057,'-50'-25'2562,"50"0"-1121,-24 25-159,24 0-578,0 0-127,0 0-481,0 0-577,0 0 449,0 0 481,-26 0 223,26 25 546,-24 25-290,24-25 258,-26 24-418,2 1-287,0-27-129,-2 27-128,1-1-64,0 1-128,0-25 33,25 25-33,0-50 0,-24 24-32,24-24-225,0 0 33,24 0 64,1 0 1025,25 0-417,0 0-127,0-24-321,24-1-32,-24 25 64,-2-25-128,2 25-481,-24-25 33,-2 25-193,-24 0-448,0 0-449,25 0-2017</inkml:trace>
  <inkml:trace contextRef="#ctx0" brushRef="#br0" timeOffset="11368.6502">2556 15695 2562,'0'-25'5926,"0"25"-4165,0 0-1376,0 0-482,0 0 162,0 0 63,0 0 224,0 0-224,0 25 321,26-25-33,-26 25 0,0 0 1,0 0 63,24 0-288,-24 24-31,0-24 63,26 0-96,-26 0 32,24 0 192,0 0-95,2-1-193,-2 1 32,2-25 128,-2 0-128,0 0 0,2 0 96,-2 0-64,2-49 65,-26-1-225,24 0 256,-24 0-288,0-24 128,0 24 96,0 0 32,0 26 481,0-1-1,0 25-31,0 0-673,0 0-256,0 25-129,0-1 577,0 51 129,0 0-129,24-1-128,-24 1 64,0-1-32,0 1 0,0-26 128,0 26-128,0-25 97,-24 24-97,0-24 64,-26 0 0,24-25-32,-22 24-64,-2-24 0,0 0-993,26-25-2178,-26 0-3972</inkml:trace>
  <inkml:trace contextRef="#ctx0" brushRef="#br0" timeOffset="13443.7689">2556 15869 2754,'-24'0'769,"24"0"-481,0 25-640,0-25 320,0 0 416,0 0-192,0 0 1250,0 0 1120,0 0-256,0 0-640,0 0-705,0 0-353,0 0-287,0 0-129,0 0-32,0 0-32,0 0 0,0 0 128,0 0 193,0 0-1,0 0 193,0 0-97,0 0-31,0 0-353,0 0-224,0 0-128,24 0 320,2 0 160,24 0-192,24 0 64,-24 0-95,24 0-65,-50 0 32,26 0-32,-26 0 128,2 0-224,-26 0 128,0 0-64,0 0-97,0 0 1,0 0-160,0 25 608,-26 0 129,2 24-161,-26 26-256,26-25 96,-2 24-256,2 1 320,0-26-256,-2 1 96,2 0 32,-2 0-128,26-26 96,0 26-96,-24-50 64,24 25-128,0 0 256,24-25-128,-24 25 160,26-25-64,24 0 225,-2 0-65,2 0-160,0 0-32,0 0-32,-26 0 0,27 0-32,-27 0 32,2 0-192,-26 0-481,24 0-351,-24 0-738,0 0-1986,-24 0-5733</inkml:trace>
  <inkml:trace contextRef="#ctx0" brushRef="#br0" timeOffset="13669.7818">2507 16466 12171,'49'-50'1377,"-23"50"-608,24-25 608,-2 0-192,2 25-640,0 0-257,0-25-256,0 25-32,-2 0 32,2 0-2146,1 25-1505,-27-25-6246</inkml:trace>
  <inkml:trace contextRef="#ctx0" brushRef="#br0" timeOffset="18084.0343">9881 10704 6342,'24'0'1473,"-24"-24"-640,0 24 160,0 0 64,0 0-865,0 0-96,0 0 128,0 0 417,0 0-33,0 0-127,26 0-1,-26 0 33,0 24-129,0-24-256,0 0-32,0 0 64,0 25 321,-26 25-289,26-25 0,0 24-128,-24 26 0,24-25 0,0 24-1217,0-24-4932</inkml:trace>
  <inkml:trace contextRef="#ctx0" brushRef="#br0" timeOffset="18835.0773">9657 9959 6470,'-24'0'1313,"24"0"-160,0-25-384,-25 25 192,25 0-289,-25 0-287,0 0-1,1 0 128,-2 25 1,2-25 63,-2 25-351,26 24-353,-24 1 256,24 0 0,0 0-192,0-1 32,0 1 64,0-25 0,24 0 0,2-1 32,-2-24 224,2 0-128,-2 0-96,1 0 64,0-24-288,0-26-288,-1 25-449,-24-25 0,0-24-448,0 24 640,0 0 481,0 1 320,0-1 96,0 25 833,-24 0-32,24 25 96,0 0-608,0 0-673,-25 0-129,25 25 289,0 25 160,0 0 97,0 24-129,0 1-96,25-26 128,-1 26 0,2-25-128,-2 24 128,2-24-737,-2-25-3555</inkml:trace>
  <inkml:trace contextRef="#ctx0" brushRef="#br0" timeOffset="19546.1178">9905 10779 3203,'0'0'1633,"0"0"-320,0 0 737,0 0-608,0 0-481,0 0 128,0 0-193,0 0-95,0 0-352,0 0-225,0 0-64,0-25-128,26 25-32,-26 0 0,0-25-160,0 25-449,0-25-95,0 25-1090,0-24-1986</inkml:trace>
  <inkml:trace contextRef="#ctx0" brushRef="#br0" timeOffset="19756.1298">9931 10481 5893,'0'-25'2498,"0"0"-640,0 25-416,0-25-898,0 25-480,0 0 0,0-25 0,0 25-64,0-25 0,0 25 32,0-24-160,24 24-737,-24 0-640,0-25-481,0 25-1505,26-25-929</inkml:trace>
  <inkml:trace contextRef="#ctx0" brushRef="#br0" timeOffset="19937.1403">9981 10108 480,'24'-25'2338,"-24"0"-320,0 0-96,0 1 416,0-1-672,0 0-513,0 0-577,0 25-191,0-25-289,0 0-64,0 25 64,0-25-224,0 25-1121,0 0-1410,0 0-2306</inkml:trace>
  <inkml:trace contextRef="#ctx0" brushRef="#br0" timeOffset="20148.1524">10030 9611 1697,'25'-75'1762,"-25"51"-193,0-1-63,0 0 287,0 0-511,0 0-738,0 0-192,0 0-95,0 25-257,0-24 0,0-1 32,0 25-192,0 0-1346,0-25-1088,-25 25 127,25 0-1056</inkml:trace>
  <inkml:trace contextRef="#ctx0" brushRef="#br0" timeOffset="20612.1789">9981 9164 640,'0'-50'2210,"0"25"-96,0 0-96,24 0-160,-24 1-96,0-1-513,0 0-384,0 25-353,0-25-256,0 0-192,0 0-96,0 25 0,0-25 192,-24 25-96,24-24-31,0-1-130,0 25-63,-26-25-288,26 25-225,0-25-224,0 25 161,0-25-33,0 0 160,0 0 225,0 1 256,0-1 160,0 0-32,0-25 256,0 25 257,0-24 576,0 24-96,0 0-257,0 0-223,0 0-321,0 0-128,0 25-32,-24-24-32,24-1 0,0 0 160,0 25-64,-26-25 32,26 0-128,0 0 129,0 0-33,0 1-96,0-1 0,0 0-64,0 25 32,0-25-609,0 25-448,0 0-1570,0 0-2658,-24 0 1634</inkml:trace>
  <inkml:trace contextRef="#ctx0" brushRef="#br0" timeOffset="20818.1907">9881 8070 416,'24'-25'2819,"-24"1"-1794,26-1-161,-26 25-223,0-25-321,24 0-96,-24 25-191,0-25-33,0 25 32,0 0 0,0-25-32,0 25 64,0 0-160,0-25-513,0 25-640,0-24-161,0 24-1472</inkml:trace>
  <inkml:trace contextRef="#ctx0" brushRef="#br0" timeOffset="21214.2133">10005 7648 3811,'0'25'288,"0"-25"-768,0 0 992,0 0-383,25 0 31,0 0-96,-25 0-64,25 0 0,-25 0-96,24 24-1698</inkml:trace>
  <inkml:trace contextRef="#ctx0" brushRef="#br0" timeOffset="21432.2258">10304 7673 6470,'0'-25'416,"0"25"481,0 0-705,0-25-64,24 25-224,0 0 192,2 0-96,-2 0-32,0 0-96,2 0-993,-2 0 192,2 25-448,-1-25-513,-1 0-480</inkml:trace>
  <inkml:trace contextRef="#ctx0" brushRef="#br0" timeOffset="21599.2354">10651 7697 1633,'0'0'2755,"0"0"-737,24 0-1314,-24 0-608,26 0-64,-2 0 32,26 0-64,-26 0-64,2 0 32,22 0-352,-22 0-193,-2 0-159,26 0-289,-25 25-1057</inkml:trace>
  <inkml:trace contextRef="#ctx0" brushRef="#br0" timeOffset="21943.255">11246 7673 8936,'0'-50'128,"26"27"0,-2-2-160,0 0 64,2 25-96,24-24-192,-1 24-1057,1 0 256,-24-25 320,22 25-96,2 0-64,-24 0-96,-2 0 193,0 0 639,-24-25 290,0 25 960,0 0 544,0-25 97,0 25 352,0 0-641,0-25-64,0 25-480,26-25-448,-26 25-353,0 0-128,0 0-32,24 0-160,-24 0-994,24 0-639,2 25-578,-2 0-736</inkml:trace>
  <inkml:trace contextRef="#ctx0" brushRef="#br0" timeOffset="22087.2633">11942 7501 3395,'25'-25'1441,"-25"25"-1057,25 0-255,-1 0-129,-24 0-64,26 0-1,-2 0-735,0 0-1987</inkml:trace>
  <inkml:trace contextRef="#ctx0" brushRef="#br0" timeOffset="22291.2749">12314 7526 4452,'0'0'3299,"0"0"-1730,0 0-384,24-25-704,-24 25-513,0 0-128,26 0 64,-26 0-641,25 0-352,-25 0-160,25 0-257,-25 0 193,25 0-1538</inkml:trace>
  <inkml:trace contextRef="#ctx0" brushRef="#br0" timeOffset="22758.3017">12489 7847 1057,'0'0'3555,"0"-25"-2594,0 25 704,0 0 33,0 0-769,0 0-545,0 0 97,0 0-97,0 0-256,0 0-256,0 0-64,0 0 160,0 25-160,0-1-1122,0 1-1152,0 25-769</inkml:trace>
  <inkml:trace contextRef="#ctx0" brushRef="#br0" timeOffset="22935.3118">12439 8219 6245,'-25'0'929,"25"0"-801,0 0-288,0 0-96,0 0 64,0 0 288,0 25 32,0-25-256,0 25-609,0 0-2113</inkml:trace>
  <inkml:trace contextRef="#ctx0" brushRef="#br0" timeOffset="23134.3232">12389 8567 192,'0'25'64,"0"0"-64,0 0 64,0 0-128,0-1 160,0 1-32,0 0-32,-25 0-320</inkml:trace>
  <inkml:trace contextRef="#ctx0" brushRef="#br0" timeOffset="23355.3358">12414 9015 7783,'-25'24'1537,"25"-24"-448,0 0-576,0 0-545,0 0-128,0 0 352,25 25-128,-25 0-128,0-25 128,0 25-32,0 0 32,0 0-224,0 24-1121,0-24-577,0 25-1025,0-25-1953</inkml:trace>
  <inkml:trace contextRef="#ctx0" brushRef="#br0" timeOffset="23537.3462">12414 9561 352,'0'25'2434,"0"-25"-512,0 25-64,0-25-449,0 25-512,0 0-449,0-1-191,25 1-193,-25 25 0,24-25-32,-24 25-128,0-1-1154,0-24-1280,0 25-2339</inkml:trace>
  <inkml:trace contextRef="#ctx0" brushRef="#br0" timeOffset="23734.3574">12414 10207 1825,'-25'25'1057,"25"0"1153,0-25-1537,0 25 256,0 0-513,0 0-160,0-1-256,25 1 0,-25 0 0,0 0 0,0 0-64,0 0-448,0 0-129,0-1-576,0 1-2274</inkml:trace>
  <inkml:trace contextRef="#ctx0" brushRef="#br0" timeOffset="23891.3665">12414 10804 2081,'0'0'929,"0"0"256,0 25-544,0-25 96,25 0-545,-25 24-64,0-24-160,24 0-1537,-24 25-513</inkml:trace>
  <inkml:trace contextRef="#ctx0" brushRef="#br0" timeOffset="24298.3897">12463 10953 5220,'-24'0'129,"24"0"-514,-25 0 673,25 0-191,-25 0-1,25 0-32,-25 0 384,25 0 641,0 25-128,0-25-224,-26 0-609,26 25-192,-24-25 192,24 24-160,0 1 160,-24-25-1858,24 25-1248</inkml:trace>
  <inkml:trace contextRef="#ctx0" brushRef="#br0" timeOffset="24483.4003">11992 11301 6053,'-50'0'993,"50"0"-640,-25 25-289,25-25 352,-25 24-288,25 1 128,0 0-128,-25 0-128,25-2-160,-24 27-1121,-2-26-1441</inkml:trace>
  <inkml:trace contextRef="#ctx0" brushRef="#br0" timeOffset="24710.4133">11420 11895 2370,'-50'50'192,"50"-50"96,-24 25 129,-2 0-33,2-1-128,0 1-256,24 0 96,-26-25-224,2 25 64,0 0-1121,-2 0 96,26-25 705,0 24-545</inkml:trace>
  <inkml:trace contextRef="#ctx0" brushRef="#br0" timeOffset="25430.4545">12240 11052 1185,'0'-25'3075,"0"25"-833,0 0-449,24 0-1440,-24 0-513,0 0-65,0 0-800,0 0-128,0 25-897,0-25 1954,0 25-672,0-25-193</inkml:trace>
  <inkml:trace contextRef="#ctx0" brushRef="#br0" timeOffset="25711.4706">12240 11052 2594,'98'25'-320,"-98"-25"-65,0 0 321,26 0-160,-26 0 224,0 25 384,-26 0 1859,2-25 191,0 25-128,-2 0-1121,-24 24-416,26-24-353,-26 25-160,26-25-191,-26 24-33,26 1 0,-2-2 0,2-23-32,-1 24-257,0-24-607,0 0-578,25 0-1376,-25 24-1154</inkml:trace>
  <inkml:trace contextRef="#ctx0" brushRef="#br0" timeOffset="25849.4785">11793 11796 2562,'-26'0'2851,"26"25"-97,-24-25-832,24 0-705,-24 0-640,24 24-481,0-24 0,-26 25-128,26 25 64,-24-25-1089,0 25-3459</inkml:trace>
  <inkml:trace contextRef="#ctx0" brushRef="#br0" timeOffset="26106.4932">11521 12516 544,'0'0'1089,"0"0"-1089,-76 75 416,51-50 97,-25 0-193,26-1 129,-2 1 287,2 0-511,24 0-129,-24 0-32,24 0-64,0-25-32,0 25-1057,0-25-2241</inkml:trace>
  <inkml:trace contextRef="#ctx0" brushRef="#br0" timeOffset="27297.5613">12240 11127 2242,'-26'-25'1377,"26"0"256,0 25-287,0-25 896,0 25-801,0-25-704,0 1-353,0 24-127,0-25-1,-24 25-64,24 0 128,0 0-256,0 0-96,0 0-96,0 0-256,0 0-1,0 0 321,0 25-448,0-1-1314,0 26-864,-24-25 832,24 0-320</inkml:trace>
  <inkml:trace contextRef="#ctx0" brushRef="#br0" timeOffset="27467.571">12240 11127 864,'-124'99'1025,"98"-99"-736,26 25 639,0-25 386,0 25-482,-24 0-543,24 0-97,-24 24-96,-2 1-32,2-2-32,-1 1-128,0-24-865,0 25-1057,0-25-96</inkml:trace>
  <inkml:trace contextRef="#ctx0" brushRef="#br0" timeOffset="27633.5805">11843 11696 192,'0'0'897,"0"0"320,0 25-64,0 0-64,0 0-481,-26 0-63,26 24-513,-24 1 0,-2 0 96,26 0-160,-24 24-192,0-24-385,24-25-288,0 24-736</inkml:trace>
  <inkml:trace contextRef="#ctx0" brushRef="#br0" timeOffset="27796.5898">11719 12417 416,'0'50'1217,"-26"-25"-640,26 24-225,0-24-256,-24 0-64,24 25 32,0-26-64,0 1-320,-24 0-1250</inkml:trace>
  <inkml:trace contextRef="#ctx0" brushRef="#br0" timeOffset="27963.5994">11569 12765 672,'0'0'2851,"0"0"-1314,0 0-95,0 0-898,-24 25-224,24-25 321,-24 25-449,24-1-128,-26 1-32,1 0 64,0 0-224,0 0-1313,1 0-1730</inkml:trace>
  <inkml:trace contextRef="#ctx0" brushRef="#br0" timeOffset="28781.6462">9857 11052 4484,'-26'0'1217,"26"-25"1153,0 25-480,0 0-609,0 0-448,0 0-577,0 0-224,0 0-32,0 0-64,0 0-160,0 0-32,-24 0 416,24 25-32,-26 0-96,2 0-288,0 25-929,24-25-577,-26-1-1217,2 26-1729</inkml:trace>
  <inkml:trace contextRef="#ctx0" brushRef="#br0" timeOffset="29103.6646">9608 11301 1249,'0'0'3171,"0"0"-2499,-25 0-415,25 0 287,0 25-128,0-25 161,-25 24-353,25 1 32,-24 0-223,-2 0-33,26-2 160,-24 2-96,-2-25-385,26 25-479,-24-1-385,24 1-97,-24-25-575,24 25 896,-26-25 1121,26 25-128,-24-25 96,24 25 288,-26 0 33,26-1 416,-24-24 63,24 25-287,0 0-385,0 0-224,-24 0 96,24 0-63,-26 24-65,2-24-385,-2 0-1088,26 25-833</inkml:trace>
  <inkml:trace contextRef="#ctx0" brushRef="#br0" timeOffset="29285.675">9111 12119 3331,'0'0'1185,"0"0"-1409,0 0 160,0 25 96,0-25-32,-24 24 0,24 1-32,-26 0 64,26 0-32,0 0-65,0-25 65,-24 25-128,24 0-1377</inkml:trace>
  <inkml:trace contextRef="#ctx0" brushRef="#br0" timeOffset="29483.6863">8913 12417 160,'-26'25'2082,"26"-25"-1858,-24 0-128,24 25-192,0-25 224,0 25-32,0-1-32,0 1-32,-24-25 32,24 25-32,-26 0 64,2-25-160,24 25-32,-26 0-576,2-1-1218</inkml:trace>
  <inkml:trace contextRef="#ctx0" brushRef="#br0" timeOffset="29689.6981">8516 12914 32,'0'25'96,"0"-25"-32,0 25-64,0-25-191</inkml:trace>
  <inkml:trace contextRef="#ctx0" brushRef="#br0" timeOffset="29943.7126">8516 12914 1857,'48'124'609,"-48"-124"-481,0 0-96,0 0 0,0 0 64,0 0 64,0 0-96,0 0-192,0 25-160,0-25 512,0 0-1185</inkml:trace>
  <inkml:trace contextRef="#ctx0" brushRef="#br0" timeOffset="30478.7432">8839 12815 6085,'-50'0'1890,"50"0"-1377,0 0 159,0 0 705,0 0-960,0 0-673,24 0 512,2 0 481,-2 0-353,26 0-224,0 0-64,-26 0-96,26 24 0,0-24-1217,-26 0-769,1 25-1185,25-25-2594</inkml:trace>
  <inkml:trace contextRef="#ctx0" brushRef="#br0" timeOffset="30710.7565">9434 12864 9352,'0'0'2307,"0"0"-1090,24-25-929,-24 25-256,26 0-32,24-24-32,-26 24 32,1 0-128,0 0-513,0 0-768,-1 0 352,2 24-416,-2-24-577,2 25 993,-2-25 96,0 0 416,-24 0-512,26 25 160,-2-25-991</inkml:trace>
  <inkml:trace contextRef="#ctx0" brushRef="#br0" timeOffset="30881.7663">9981 12914 1345,'24'0'1505,"1"0"-512,0 0-288,0 0-129,-1 0-448,2 0-95,-2 0 31,2 0 0,-2 0-32,26 0 32,-26 0-96,26 0 128,0-25-32,-26 25-64,26 0-673,-26 0-3971</inkml:trace>
  <inkml:trace contextRef="#ctx0" brushRef="#br0" timeOffset="31061.7766">10675 12914 3939,'26'0'2018,"-2"-25"-673,-24 25-480,50 0-609,-26-25-159,2 25-97,22 0-64,-22 0-1250,24 0 33,-26 0-128,1 0-65</inkml:trace>
  <inkml:trace contextRef="#ctx0" brushRef="#br0" timeOffset="31258.7879">11172 12864 3395,'0'0'4004,"0"0"-1698,26 0-641,-26-25 161,0 25-1314,0 0-479,24 0-66,0 0-31,-24 0 64,26 0-160,-2 0-192,0 25-577,2-25-320,-2 25-321,2 0-896,-2-25-160</inkml:trace>
  <inkml:trace contextRef="#ctx0" brushRef="#br0" timeOffset="32141.8384">11222 9984 1665,'0'0'320,"0"0"-608,0 0 801,0 0 960,0-25-480,24 25-801,-24 0-128,26 0-32,-26-25 64,0 25-64,0 0 0,0 0-1025,0 0-2049</inkml:trace>
  <inkml:trace contextRef="#ctx0" brushRef="#br0" timeOffset="32371.8515">11222 9984 3811,'74'-149'577,"-74"124"-257,0 25 481,0 0 224,0 0-1153,0 0-1,0 0-287,0 0-897,0 25 608,0-1-544,0-24-288</inkml:trace>
  <inkml:trace contextRef="#ctx0" brushRef="#br0" timeOffset="33243.9013">12463 7722 1153,'-24'0'3491,"24"0"-3619,0 0 224,0 0 256,-25 0-256,25 0-256,0 0 160,0 0 128,0 0-64,0 0 64,-25 25-63,25-25-33,0 25 0,-25 0-32,-1 0 64,2 24-32,0 1-128,-2 0-1154,2 0-1216</inkml:trace>
  <inkml:trace contextRef="#ctx0" brushRef="#br0" timeOffset="33409.9109">12090 8170 5861,'-24'0'1249,"24"0"-608,0 0-673,0 0-224,0 0-65,0 24 289,0-24-576,0 25-866,0-25-672</inkml:trace>
  <inkml:trace contextRef="#ctx0" brushRef="#br0" timeOffset="33589.9212">11942 8393 1281,'-25'0'736,"25"0"225,0 0-128,0 0-320,-25 25-417,25-25 32,-25 25-64,25-25-192,-24 25 192,24 0-160,-26-25-1025,26 25-1634</inkml:trace>
  <inkml:trace contextRef="#ctx0" brushRef="#br0" timeOffset="33767.9312">11693 8667 1569,'-24'24'737,"24"-24"-33,0 25-511,0-25 63,0 0-96,-24 0 96,24 25-32,-26-25-192,26 25 97,-24-25-129,-2 25-65,2 0-799,0 0-321</inkml:trace>
  <inkml:trace contextRef="#ctx0" brushRef="#br0" timeOffset="33965.9427">11445 8915 2754,'-25'0'160,"25"0"-32,-24 25 97,24-25 191,0 0-160,0 0-160,0 25-64,-26-25 0,26 0-192,0 25 128,0-25 128,0 0-160,0 25-961,-24-1-544</inkml:trace>
  <inkml:trace contextRef="#ctx0" brushRef="#br0" timeOffset="34135.9524">11272 9164 3779,'0'0'2338,"0"0"-288,0 0-737,0 0-544,0 0-513,0 0-224,0 0-160,0 0-256,0 0-673,0 0 416,-26 24 289,26-24-1570,0 25 385,0-25-1026</inkml:trace>
  <inkml:trace contextRef="#ctx0" brushRef="#br0" timeOffset="34809.9909">11098 9611 5989,'0'0'-256,"0"0"0,0 0 224,0 0 288,24 0-224,-24 25-64,26-25-384,-26 0-257,0 25-480,0-1-833</inkml:trace>
  <inkml:trace contextRef="#ctx0" brushRef="#br0" timeOffset="35351.0216">11246 9263 2562,'0'0'673,"0"0"-1058,0 0 994,0 0 576,0 25-256,0-25-193,0 0 1,0 0 224,26 25-352,-26-25-257,0 25 32,0-1-127,0 1-129,0 25-64,0-25-32,0 25 64,0-1-96,0 1 32,0-25-1377,0 24-1410,0 1-608</inkml:trace>
  <inkml:trace contextRef="#ctx0" brushRef="#br0" timeOffset="35537.0326">11246 9785 5541,'-24'0'320,"24"0"-32,0 0-95,0 0-129,0 0-128,0 0 31,0 0-31,0 0 64,0 25 97,0-25 63,0 25-160,0-1-96,0 1-993,0 0-1666</inkml:trace>
  <inkml:trace contextRef="#ctx0" brushRef="#br0" timeOffset="35739.0441">11172 10133 4099,'0'0'1410,"0"0"-1186,0 0-192,0 0 96,0 25-32,26 0-96,-26-1 0,0 1 64,0 0-32,24 0-64,-24 0 64,0 0-32,0-1-320,0 1-833,0 25-481,0-25-1343</inkml:trace>
  <inkml:trace contextRef="#ctx0" brushRef="#br0" timeOffset="35898.0532">11198 10754 1024,'-26'0'3364,"26"0"-1795,0 0-1537,0 0-32,26 25 256,-26-25-352,24 0-1409,-24 25-2819</inkml:trace>
  <inkml:trace contextRef="#ctx0" brushRef="#br0" timeOffset="36076.0631">11172 10978 4035,'0'25'-32,"0"-25"1185,26 24-384,-26-24-545,24 25-128,0 0-32,-24 0-192,26 0-1345,-26 0-929</inkml:trace>
  <inkml:trace contextRef="#ctx0" brushRef="#br0" timeOffset="36250.0732">11198 11448 32,'0'74'0,"0"-49"32,0 0-95</inkml:trace>
  <inkml:trace contextRef="#ctx0" brushRef="#br0" timeOffset="36443.0844">11172 11821 1057,'26'24'32,"-26"-24"160,0 25 128,0 0-32,24-25-31,-24 25 31,0 0-256,24 25-64,-24-26 96,0 1-96,0 25-609</inkml:trace>
  <inkml:trace contextRef="#ctx0" brushRef="#br0" timeOffset="36746.1015">11346 12318 1537,'0'24'-96,"0"-24"929,0 25 992,0-25-1088,0 50 128,0-25-705,24 25 64,-24-26-128,0 26-32,0-25-32,0 0 0,26 0 1,-26-1-33,0 1 32,24-25 64,-24 25-64,0-25-64,0 0 32,0 25 416,0-25 417,0 0-96,0 0-289,0 0-288,0 0-480,0 0-161,0 0-3266</inkml:trace>
  <inkml:trace contextRef="#ctx0" brushRef="#br0" timeOffset="38035.1752">8739 9810 3042,'0'-25'1506,"0"25"95,0 0 449,0 0-544,0 0-994,0 0-480,0 0 0,0 0-320,0 0 256,0 0 128,24 0-96,-24 25-64,0 24 64,0-24-32,26 25 64,-26 0 0,0-1-1089,0 1-1185,0 0-1217</inkml:trace>
  <inkml:trace contextRef="#ctx0" brushRef="#br0" timeOffset="38226.1864">8739 10282 2178,'-24'25'6278,"24"-25"-5414,0 0-1152,0 0 544,24 0-256,-24 0-32,24 0-32,-24 25 0,0-1-352,26 1-1058,-26 0 97,0 0-833</inkml:trace>
  <inkml:trace contextRef="#ctx0" brushRef="#br0" timeOffset="38410.1968">8789 10605 1985,'0'0'769,"0"25"801,-26-25-161,26 0-608,-24 25-449,24 0-224,0-1-96,0 26 64,-24 0-192,24-25-961,0-1-544,0 1-225,0 0-608</inkml:trace>
  <inkml:trace contextRef="#ctx0" brushRef="#br0" timeOffset="38542.2043">8715 11027 1057,'0'25'768,"0"0"-415,0-25-289,0 25-32,0 0 64,0-25-64,-26 25-32,26-25-1121</inkml:trace>
  <inkml:trace contextRef="#ctx0" brushRef="#br0" timeOffset="38937.2267">8839 11771 224,'0'25'192,"0"-25"160,0 0-192,0 25-96,24-25-32,-24 24-1055</inkml:trace>
  <inkml:trace contextRef="#ctx0" brushRef="#br0" timeOffset="39310.2483">8763 11201 2978,'-24'0'32,"0"25"-32,24-25 193,0 25 671,0 0-287,0-25-129,0 25-288,0 24-63,0-24-1,0 0 0,0 0 0,0-2-32,0 2-256,0 0-897,0-1-1089</inkml:trace>
  <inkml:trace contextRef="#ctx0" brushRef="#br0" timeOffset="39519.26">8763 11696 2081,'0'0'353,"0"25"1216,0-25-320,0 25-512,0-25-320,0 25 127,26 0-352,-26 0-128,24-1 32,-24-24-96,26 25-64,-26 0-608,0 0-577,0 0-1154</inkml:trace>
  <inkml:trace contextRef="#ctx0" brushRef="#br0" timeOffset="39702.2708">8763 12193 416,'0'50'929,"0"-25"-289,0 0-63,0 0-577,0-1 609,26 1-129,-2 0-288,-24-25-128,0 25-64,26-25 0,-26 25-1153,0 0-1057</inkml:trace>
  <inkml:trace contextRef="#ctx0" brushRef="#br0" timeOffset="39841.2786">8739 12516 256,'-50'25'3939,"50"-25"-3458,-24 0 128,24 0-33,0 25-544,0-25 352,0 25-416,24 0 321,2-25-417,22 25-1794</inkml:trace>
  <inkml:trace contextRef="#ctx0" brushRef="#br0" timeOffset="40638.3243">8863 9437 2658,'0'-50'1409,"0"50"97,0-25-481,24 1-257,-24-1-703,26 25-33,-26 0-64,0 0-33,24 0 1,-24 0-32,0 0-96,0 0-416,0 0-930,0 25-2370</inkml:trace>
  <inkml:trace contextRef="#ctx0" brushRef="#br0" timeOffset="40815.3345">9037 9437 3299,'0'0'-289,"24"0"353,-24 0-96,50 0 225,-25 0-161,1 0-673</inkml:trace>
  <inkml:trace contextRef="#ctx0" brushRef="#br0" timeOffset="41022.3463">9286 9387 5925,'0'0'128,"0"-25"-96,24 25 32,0-24 32,2 24-160,-2 0 64,2 0-256,-2 0-1057,-24 0 0,24 0-449</inkml:trace>
  <inkml:trace contextRef="#ctx0" brushRef="#br0" timeOffset="41228.3581">9558 9387 800,'0'0'3428,"0"0"-1090,0 0 224,0-25-1056,25 25-417,-25-24-353,0 24-608,0 0-128,25-25 0,-25 25-96,25 0 96,-25 0-96,24 0-672,2 25-1026,-2-1-929,-24 1-1120</inkml:trace>
  <inkml:trace contextRef="#ctx0" brushRef="#br0" timeOffset="41418.3689">9807 9512 4868,'24'-50'1057,"-24"50"1281,0-25-992,0 25-802,0 0-288,0-25-224,26 25-256,-26 0 96,24 0 224,-24 0-256,50 0-1217,-26 25-513,2-25-448</inkml:trace>
  <inkml:trace contextRef="#ctx0" brushRef="#br0" timeOffset="41619.3804">10154 9437 928,'0'-25'2114,"26"0"-256,-26 0 0,24 1 224,0-1-673,-24 0-736,26 25-513,-2-25-128,2 25 0,-26 0 0,24-25-96,0 25 32,2 0-128,-2 0-705,0 25-256,2-25-897,-2 25-224,2-25-1762</inkml:trace>
  <inkml:trace contextRef="#ctx0" brushRef="#br0" timeOffset="41767.3889">10551 9288 2017,'0'0'2883,"0"0"64,0-25-961,0 0-705,0 25-320,26 0-833,-26 0-128,24 0-64,-24 0-320,26 0-1346,-2 0-1153,-24 25-480</inkml:trace>
  <inkml:trace contextRef="#ctx0" brushRef="#br0" timeOffset="42063.4058">10751 9313 3683,'0'0'993,"0"0"416,24-25-768,0 25-33,2-25-383,-2 25-161,0 0-160,-24 0-32,26 0-289,-2 0-576,-24 0-192,0 0 0,26 0-481,-26 25 257,0-25 1025,24 0 225,-24 0 159,25 0 575,1 0 674,-2 0 97,2 0-225,-2 0-545,0 0 1,2-25-129,-2 25-192,-24 0-160,26-25-96,-26 25 32,0 0 33,0 0-226,0 0-2433</inkml:trace>
  <inkml:trace contextRef="#ctx0" brushRef="#br0" timeOffset="42770.4463">9037 9213 256,'0'0'1121,"0"0"-192,0 0 416,0 0-384,0 0-705,0 0-288,0 0-192,0 0-128,0 0-257,0 0 897,0 0-160,0-25-96,24 25-32,-24 0 32,26-24 32,-26 24-31,24-25-33,1 0 0,-25 25-33,26-25-1088</inkml:trace>
  <inkml:trace contextRef="#ctx0" brushRef="#br0" timeOffset="43015.4603">9260 8915 5893,'0'-25'769,"26"0"512,-2 1-192,26-1 545,-26 0-994,26 0-319,-50 25-321,24-25 96,-24 25-64,0 0-96,0 0-321,0 0-640,0 0-288,0 0 801,26 0-610,-2 0-63,-24 0 160,26 0 129,-2 0-1090,-24 0-255</inkml:trace>
  <inkml:trace contextRef="#ctx0" brushRef="#br0" timeOffset="43157.4684">9558 8716 832,'0'-25'2242,"0"25"-512,0-24-192,25 24-930,-25-25 609,0 25-864,25-25-257,0 0-32,-1 25-160,-24-25-705,26 25-1345,-26 0-481</inkml:trace>
  <inkml:trace contextRef="#ctx0" brushRef="#br0" timeOffset="43343.479">9757 8368 864,'24'-24'417,"2"-1"63,-2 0 193,2 0-193,-2 0-352,-24 25-96,24-25 0,2 0 65,-26 1-129,24-1-225,-24 0-640,26 0-352</inkml:trace>
  <inkml:trace contextRef="#ctx0" brushRef="#br0" timeOffset="43489.4874">10030 7996 1953,'25'-50'1698,"-25"25"160,0 0-801,25 0-577,-25 1 97,24-1 63,26 0-383,-24 25-193,-2-25-160,-24 25-3043</inkml:trace>
  <inkml:trace contextRef="#ctx0" brushRef="#br0" timeOffset="107452.1459">12042 3303 3010,'-26'-25'1538,"2"25"63,24-25-95,-25 25 672,25-25-417,0 25-704,0 0 353,0-24-225,0 24 0,0 0-416,0 0-609,0 0-224,0 0-224,0 0-129,0 0-319,0 0 543,25 0 321,25 24 1,24 1-97,0-25 64,26 25-128,-1-25 224,1 0-128,-26 0 96,0 0-96,-50 0-96,26 0-1345,-24 0-609,-26 0-1313,0 0-2499</inkml:trace>
  <inkml:trace contextRef="#ctx0" brushRef="#br0" timeOffset="107863.1694">12066 3278 160,'0'0'2946,"0"0"-800,0 0 353,0 0-834,0 0-768,0 0-769,0 0-416,0 25 416,-24 0 128,-2 25-95,2-1-65,24 26 192,-25-1-384,0 1 64,25 0 192,0-26-192,0 24 96,0 1-64,0-24 64,-25 0-32,25-26-64,0 1-32,0 0 0,0-25-32,0 0 256,25 0 321,0 0 479,24 0 97,25 0-768,2 0-129,-2 0-96,-24-25 0,-2 25-32,3 0-320,-26-25-961,0 25-1634,-25 0-1922</inkml:trace>
  <inkml:trace contextRef="#ctx0" brushRef="#br0" timeOffset="108144.1854">11817 3823 6598,'26'0'2786,"-26"0"-2177,0 0 480,0 0-96,0 0-737,24 0-160,-24 0-96,25 0 0,0 0 32,25 0 0,-25 0-64,25 0-961,-26 25-3459</inkml:trace>
  <inkml:trace contextRef="#ctx0" brushRef="#br0" timeOffset="108370.1984">12489 3997 8904,'24'0'-160,"-24"25"-96,24-25 224,-24 24-33,26 1 130,-2 25-33,26 0 64,-26-25-64,2 24-64,24-24-1314,-26 0-1344</inkml:trace>
  <inkml:trace contextRef="#ctx0" brushRef="#br0" timeOffset="108551.2087">12861 4146 6598,'-26'-50'2947,"2"50"-1826,24 0-833,-26 0-224,2 0 32,0 25-64,-26 25 160,0-1-128,26 1-64,-26 0 64,24 0-832,2-1-3012,24-24-928</inkml:trace>
  <inkml:trace contextRef="#ctx0" brushRef="#br0" timeOffset="108855.2261">12960 3726 10249,'24'-25'3139,"-24"0"-2050,0 25 0,0-25 673,26 25-1378,-2 0-352,2-25-64,22 0 0,-22 25 64,24 0-128,-2 0 32,-22 0-64,-2 0-1441,2 25-417,-26-25-1121,0 25-2178</inkml:trace>
  <inkml:trace contextRef="#ctx0" brushRef="#br0" timeOffset="109024.2358">12936 3897 7815,'0'0'1569,"24"0"-1312,0 0 736,26 0-609,0 0-256,0 0-288,0 25-2595,-2 0-2978</inkml:trace>
  <inkml:trace contextRef="#ctx0" brushRef="#br0" timeOffset="109716.2754">14126 3055 6758,'26'-75'1345,"-26"50"641,24 0-833,-24 25-192,0-25 512,0 25 97,0 0-961,0 0-1058,0 0-288,0 25 449,0 0 352,0 50 96,-24-1-96,24 50 0,-26-24 65,26 24-129,0 0 32,0-24 32,0-26-32,0-1-64,0-23 32,0-26 64,0 1-32,0-25 96,0 0-32,0 0 192,0 0 129,0 0 287,0 0-255,0-25-577,0 1-1,0-1-639,26 0 223,-2 2-320,0-2 705,2 25 32,-1 0 64,0 0-32,0 0-32,-25 25 64,24-2-32,-24 2 64,26 0 32,-26 24 0,0-24 32,0 0 32,0 0-32,0-25-224,0 25 352,-50-25 352,0 0-288,-1 24-127,-23-24-386,0 0-1857,0 0-1825,24 0-2724</inkml:trace>
  <inkml:trace contextRef="#ctx0" brushRef="#br0" timeOffset="110928.3447">14599 3452 4292,'0'-25'3042,"0"25"-1985,0 0 97,0 0-194,0 0-863,0 0-898,0 0 769,24 50 192,0 0 64,26-1 96,-24 1 65,23 25-161,1-26-160,0 1 32,-26-2 0,26 1-32,-24-24 32,-26 0-96,24 0 64,0 0-128,-24-25-704,26 0-1763,-2 0-255</inkml:trace>
  <inkml:trace contextRef="#ctx0" brushRef="#br0" timeOffset="111143.357">15046 3527 7719,'0'-25'2754,"0"0"-928,0 25-769,0 0-672,0 0-610,-26 0-543,2 25 896,0 25-64,-26 24 96,0 1-128,0-1 32,-25-1-160,25 1-961,0 1-1281,2-1-1218,-2-24-1312</inkml:trace>
  <inkml:trace contextRef="#ctx0" brushRef="#br0" timeOffset="111851.3975">15369 2607 6950,'0'0'2915,"0"-25"-705,0 25-448,0 0-545,0 0-705,0 0-544,0 0-128,0 0-513,0 0 417,-26 50 288,26 0 160,-24-1-160,24 1 0,0 0 129,0 0-193,-24-26-961,24 26-1570,0-25-704,0-25-1954</inkml:trace>
  <inkml:trace contextRef="#ctx0" brushRef="#br0" timeOffset="112079.4104">15641 2707 12203,'-24'0'577,"24"0"-673,-26 0 128,26 0-97,-24 24 33,-2 26 64,-22-25-32,22 50 33,-24-26-1,26 1-513,0 0-1665,-2-1-1601,2 1-2467</inkml:trace>
  <inkml:trace contextRef="#ctx0" brushRef="#br0" timeOffset="112436.4309">15517 2980 6566,'50'0'2242,"-50"0"-1890,24 0 1410,2 0-385,-2 0-704,-24 0-257,25 0-320,0 0-32,-25 0-32,0 25-96,0-25 32,0 25-32,0 0 32,0-1 224,-25 1 1,0 0 63,1 0-160,-2 0 64,26 0-96,-24-1-96,24-24-128,0 25-32,0-25-65,24 25 354,2-25 31,23 25-545,26-25-1985,0 25-4452</inkml:trace>
  <inkml:trace contextRef="#ctx0" brushRef="#br0" timeOffset="121419.9447">12116 9536 3106,'-26'0'1122,"26"-24"-546,0 24 161,0 0 256,0 0-353,0 0-255,0 0-161,0 0 96,0 0 65,0 0-193,0 0 160,0 0-96,0 0 33,0 0-65,0 0 128,0 0 0,0 0 97,0 0-257,0 0 0,0 0-64,0 0-128,0 0-128,0 0 160,26 0 225,24 0-129,-26 0 96,50 0-96,0 0-32,2 0 32,47-25-32,1 25-32,26-25 193,23 0 191,1 0 97,-24 0-33,-27 0-320,-23 1-160,-26 24 32,0-25-64,-24 25 64,25-25-32,-25 25-96,-26 0 96,26-25 0,-24 25 0,-26 0-32,24 0 0,-24 0 0,24 0-32,-24 0-32,0 0-833,0 0-480,0 0-417,0 0-191,0-25-1699,0 25-800</inkml:trace>
  <inkml:trace contextRef="#ctx0" brushRef="#br0" timeOffset="121711.9615">14052 9114 3042,'0'-25'2210,"0"25"-352,0 0-288,0 0-1,0 0-640,0 0-705,0 0-448,0 0 128,0 25 384,0 25 193,0-1-33,-24 1-256,24 25-64,-26-1-96,26-24 1,0 24 63,0-49-32,0 25-32,0-50 0,0 25 32,0-25-32,0 0 128,0 0-96,0 0-416,0-25-1442,0 0-128,-24-25-1537,24 1-1602</inkml:trace>
  <inkml:trace contextRef="#ctx0" brushRef="#br0" timeOffset="122011.9786">13954 9288 1089,'0'-50'2242,"0"25"0,0 0 608,24 25-1024,-24-24-673,24 24-320,-24 0-513,26 0-224,-2 0 33,26 0-1,-26 24 0,26 1 0,25 0-96,-25-25 0,0 25 96,24 0-96,-24 0 64,-26-25-96,2 25 64,-2-25-32,-24 0 32,0 0 385,0 0 63,0 0-480,0 0-256,-24 0 384,-2 24 225,-48 1-321,24 0 96,-24 25-64,-1-25-64,1 24-448,24-24-1859,-24 0-2401</inkml:trace>
  <inkml:trace contextRef="#ctx0" brushRef="#br0" timeOffset="123495.0635">15070 8716 7783,'24'-25'480,"-24"1"1090,0 24-481,0-25-513,0 25 33,26 0-161,-26-25-319,50 25-65,-26 0-32,26 0 160,25-25-160,-25 25 64,-2 0-96,-22 0 32,24 0-32,-50 0 0,24 0-128,-24 0-705,0 0-384,0 0-1153,-24 0-257,-26 0 1186,24 0 192,-22 0 1313,22 0 448,-22 0-768,22 0 929,1 0-225,0 0-288,0 0 32,1 25-32,-2 0 129,26 0 95,-24-1 417,24 1-32,-26 0 384,26 25 32,-24-25-545,24 24-159,0 1 159,0 0-159,0-25-33,24 24-63,2-24-65,-2 0-96,2 0-96,-26 0-32,24 0 1,1-25-33,-25 24 64,25-24 0,-25 0-32,0 0 32,25 0-64,1 0 0,-26 0-32,48 0-64,-22 0 32,-26 0-256,24 0-1057,0 0-1154,-24 0-1985</inkml:trace>
  <inkml:trace contextRef="#ctx0" brushRef="#br0" timeOffset="123766.079">15046 8940 4804,'0'0'1570,"0"-25"319,0 25-543,0 0-321,24 0 64,0 0-32,-24-25-417,26 25-127,-2 0-353,26 0-32,-25 0-128,0 0-96,26 0 128,-27 25-769,0 0-2146,2 0-2305</inkml:trace>
  <inkml:trace contextRef="#ctx0" brushRef="#br0" timeOffset="123993.0919">15493 9039 8808,'0'0'448,"24"0"-384,0 25 385,26 0 63,-24 0-384,23 0-32,-24 0 1,0 24-33,25-24-353,-26 0-1697,-24 0-1056,26-25-1154</inkml:trace>
  <inkml:trace contextRef="#ctx0" brushRef="#br0" timeOffset="124169.102">15840 9114 5285,'-24'-25'3395,"24"0"-1634,-26 25-1184,-23 0-449,-1 0-128,-24 25 32,-26 50 0,26-26-1185,0 26-8296</inkml:trace>
  <inkml:trace contextRef="#ctx0" brushRef="#br0" timeOffset="130519.4652">9781 8865 2306,'0'-24'1569,"-24"24"-576,24 0-320,0 0 768,0-25-160,0 25-512,0 0 32,0 0-161,0 0-95,0-25-65,0 25 1,0 0-161,0 0-64,0 0-160,0 0-63,0 0-66,0 0 66,0 0-33,0 0-65,0 0 65,0 0-32,0 0 0,0 0-32,24 0 128,2 0-64,-2 0 32,50 0 32,-24 0 65,50 0 31,-1 0 96,1 0 0,24 0-128,-26 25-32,3-25-64,-27 25 1,0-25-33,-48 0 0,-2 24 32,0-24-32,-24 0-32,0 0-1,0 0-159,0 0-416,0 0-481,0 0-257,26 0 129,-26 0-1986,24 0-2178</inkml:trace>
  <inkml:trace contextRef="#ctx0" brushRef="#br0" timeOffset="130971.4911">10601 8667 1441,'0'-25'1858,"26"0"-97,-26 25-127,24 0-321,-24 0-192,0 0-448,0 0-449,0 0-160,0 0-64,24 0 0,-24 0 64,26 0-32,-2 0-32,2 25 32,22 0-32,-22-1 32,22 1 0,-22-25 0,-2 25-64,2-25 64,-26 25-32,0-25 0,0 0-64,0 0 320,-26 25 321,-24-25-161,2 0-95,-26 25-289,24 0-32,0-1 64,0-24-64,26 0 32,-2 25-32,26-25 128,0 0-64,0 0 224,0 0 129,26 0-353,-2-25 32,2 1 0,-2-1-64,0 0-64,2 0-64,-2 0-353,-24 25-992,0-25-96,0 25-3973</inkml:trace>
  <inkml:trace contextRef="#ctx0" brushRef="#br0" timeOffset="132145.5582">10402 6532 160,'-24'0'832,"24"0"225,0-25-416,-26 25-225,26 0 97,0 0-97,0 0-320,0 0 33,0-25 63,0 25 256,0 0-128,0 0-223,0 0-129,0 0-97,0 0-319,0 0-32,-24 0 383,24 0-767,0 25-2402</inkml:trace>
  <inkml:trace contextRef="#ctx0" brushRef="#br0" timeOffset="135541.7525">10799 6606 256,'0'0'1505,"0"0"1,0 0-97,26-25-32,-26 25-224,0 0-128,0 0-608,24 0-129,0 0 192,52 0 161,-27 0-96,51 0-193,-26 0-160,0 0-160,-24 0 0,-26 0-32,2 25 0,-2-25 96,-24 0-64,0 0 32,-24 0-929,-2 0-1281,2-25 353,-26 25-417,2 0-1730</inkml:trace>
  <inkml:trace contextRef="#ctx0" brushRef="#br0" timeOffset="135875.7716">10799 6532 192,'0'24'1505,"0"-24"-1153,0 0 257,0 0 1121,0 0-545,0 25-96,0 0-352,-24 25-33,24-25-319,-24 24-161,24 1-96,0 0-64,0-25 0,0 24 32,0 1-64,0-25 32,0 0-64,0 0 32,0-1 64,24-24 0,0 25 449,26-25 192,0 0-417,0 0-96,-1 0-128,27-25-96,-28 25 32,-22 0-64,-2-24-352,-24 24-289,26 0-608,-26-25-2338</inkml:trace>
  <inkml:trace contextRef="#ctx0" brushRef="#br0" timeOffset="136118.7855">10675 6805 4740,'50'-25'1922,"-50"25"-353,26 0-704,-2 0-96,0 0-449,2 0-320,-2 0 32,26 0-32,-26 0 64,2 25-96,23-25-640,-23 25-1923,-2-25-2562</inkml:trace>
  <inkml:trace contextRef="#ctx0" brushRef="#br0" timeOffset="136306.7963">11148 6830 3683,'0'0'2306,"0"0"-2114,0 0-96,0 0 577,0 25 480,24-1-640,-24 1-321,0 0-64,0 0-96,0 25 64,0-25-224,0-1-1602,0-24-3298</inkml:trace>
  <inkml:trace contextRef="#ctx0" brushRef="#br0" timeOffset="137873.8859">10899 6681 224,'0'0'0,"0"0"-223</inkml:trace>
  <inkml:trace contextRef="#ctx0" brushRef="#br0" timeOffset="138579.9263">11396 7004 1601,'24'0'2178,"-24"0"-320,0 0 224,0 0-224,0 0-481,0 0-448,0 0-417,0 0-191,0 0-129,0 0-160,0 0-128,0 0 128,0 0 256,0 25 0,0-1-96,0 26-31,25 0-33,-25-25-32,0 24-64,25-24 0,-25 0-32,0 0 32,0-25 0,0 0 32,0 0 64,0 0 224,0 0 33,0 0-225,0 0-192,0-25-961,0 0-897,0 25-1697</inkml:trace>
  <inkml:trace contextRef="#ctx0" brushRef="#br0" timeOffset="138945.9472">11817 6755 8295,'0'-25'1922,"26"0"-256,-26 25-609,0 0-160,24 0-385,-24 0-320,25 0-128,25 0-96,-25 0 96,-25 0-64,25 0 0,-1 0-64,-24 0-801,0 0-768,0 0-801,0 25-1762,0-25-801</inkml:trace>
  <inkml:trace contextRef="#ctx0" brushRef="#br0" timeOffset="139135.9581">11843 6755 1153,'-26'0'1857,"26"0"-1216,0 0-193,0 0 257,0 25 1537,26-25 96,-2 0-1088,26 25-994,-25-25-192,25 25-32,-26-25 0,26 25-513,-26-25-1761,2 0-2018</inkml:trace>
  <inkml:trace contextRef="#ctx0" brushRef="#br0" timeOffset="139867.9999">12414 6109 4932,'0'-25'1153,"0"25"929,0 0-704,0 0-770,0 0-608,0 0-384,0 0 320,0 25 0,-25 0 128,25 0-32,-25 24-32,-1 1 32,26 0 160,-24 24 96,24-24 225,0 25 95,0-1-319,0-24-1,0 24-128,0 1-128,0-25 64,0 24-32,0-24 0,0-25 0,0 25 0,-24-50 32,24 24-32,0-24 65,0 0 191,0 0 128,0 0 65,0 0-353,0-24-64,0-1-96,0-25-32,24 25 0,0-25 0,2 26-64,-1-1 32,25 0 32,-26 25-32,26 0-32,-26 0-65,26 0 1,-24 25 128,-2 0 64,26-1-32,-26 1 0,-24 25 0,0-25 0,0 0 32,0 0-32,0-1 0,0-24 128,-24 0-256,-2 25 641,-22-25-161,-28 0-320,28 0-256,-2-25-321,-25 25-255,25-24-866,0-1-992,0 25-3909</inkml:trace>
  <inkml:trace contextRef="#ctx0" brushRef="#br0" timeOffset="140363.0283">11743 6830 2017,'0'0'1314,"24"0"-450,-24 0 450,0 0 736,26 0-929,-26 0 128,24-25-192,-24 25 0,26 0-352,-26 0-193,24 0-128,-24 0-191,25 0-97,0 0-64,0 0 96,0 0 0,24 0-64,-23 0-64,22 25 32,-22-25-32,-2 0 0,2 25 32,-26-25-448,0 0-641,0 0 288,0 0-2882,-26 0-2595</inkml:trace>
  <inkml:trace contextRef="#ctx0" brushRef="#br0" timeOffset="140559.0393">11843 6631 4964,'0'0'2819,"0"-25"-1025,0 25-641,0 0-737,24 0-320,1 0-32,0 0-64,0 0 0,-25 0 32,25 25-32,0-25-704,-25 25-3172</inkml:trace>
  <inkml:trace contextRef="#ctx0" brushRef="#br0" timeOffset="144547.2676">13457 6755 2274,'24'-25'2690,"-24"0"-512,0 1-416,0 24 128,0-25-961,0 25-481,0 0 0,0-25 161,0 25-96,0-25-97,0 25 32,0 0-31,-24 0 95,24 0-416,-26 0-256,26 0 32,-49 0 64,24 25 32,-24 0 0,-1 0 32,24 24 0,2-24 0,0 25-32,-2-25 32,26 0-160,0-25 128,0 24 64,0 1-32,26 0 32,-2-25-64,0 25-96,2-25-65,-2 0 65,2 0-160,-2 0 0,1 0-1,0-25 1,0 0-352,-1 0 191,-24 1-255,26-26 223,-2 0-63,-24 25 544,0-24-65,0 24 130,0 0-33,26 0 320,-26 25 545,0-25-161,0 25-159,0 0-353,0 0-224,0 0-288,0 0 0,0 0 31,0 0 97,0 25 192,0 25 193,24-25 127,0 24-224,2 1-32,-2 0 64,2 24-32,-2-49-32,0 25-64,2-25 0,-26 0-896,0-25-1218,24 0-2082</inkml:trace>
  <inkml:trace contextRef="#ctx0" brushRef="#br0" timeOffset="144917.2887">13878 5761 7815,'0'-25'608,"0"25"257,0 0-416,0 0 319,0 0-383,0 0-481,0 0-161,0 0 322,0 50-1,0-25 32,26 0 128,-26 24-64,0 1 64,24 0-96,-24 0-32,0-26-63,0 26-322,0-25-2081,0-25-3588</inkml:trace>
  <inkml:trace contextRef="#ctx0" brushRef="#br0" timeOffset="145174.3033">14251 5811 8071,'0'0'577,"0"0"-962,0 0-255,0 0 544,-25 25 224,25 0 224,-26 24-32,2 1-63,0 25-129,-2-26-32,2 1-64,0 0-32,24-26 96,-26 26-96,26-25 32,0 0-1441,0-25-1698</inkml:trace>
  <inkml:trace contextRef="#ctx0" brushRef="#br0" timeOffset="145499.3217">14200 6134 3042,'76'-25'577,"-27"25"1217,-23 0-321,-2 0 32,2 0-544,-2 0-64,-24 25-480,24-25-289,-24 25 32,0-25 128,0 0 193,-24 25 351,24-1-223,-24 1-129,-26 0-383,24 0-65,2 25 32,24-25-32,-25-25-32,25 24 64,0-24-64,0 25 0,0-25 0,0 25 0,0-25 32,0 25-32,25-25 32,-1 0-1378,26 0-3906</inkml:trace>
  <inkml:trace contextRef="#ctx0" brushRef="#br0" timeOffset="148938.5187">15493 9164 544,'0'-25'705,"0"25"-321,0 0-192,0 0-160,0 0 128,0 0 65,0 0-97,0 0 288,0 0-352,0 0-352,0 0-1666,0 0 1378</inkml:trace>
  <inkml:trace contextRef="#ctx0" brushRef="#br0" timeOffset="149511.5513">15493 9164 192,'0'-25'832,"0"25"-639,0 0-33,0 0 288,0 0-288,0 0 1,0 0-33,0 0 256,0 0 641,0 0 0,0 0 160,0 0-32,0 0 64,0 0-160,0-25 32,0 25-416,0 0-96,0 0-33,0 0-160,0 0 1,0 0-97,0 0-128,24 0 0,-24 0-96,24-25-64,-24 25 32,26 0-32,-2 0 0,2 0 0,-2 0 0,1 0 32,-25 0-32,25 0-64,-25 0-32,0 0 32,25 0 32,-25 25-64,0-25 96,0 25-96,0 0 96,0-1 96,0 1-96,-25 0 0,0 25 32,-24 0 128,23-26-32,-24 26-63,2 0 127,-2-25-320,0 24 192,26-49-96,24 25 0,-26-25-65,26 0-63,0 0 160,0 0 0,26 25 96,-2-25 1,26 0 159,24 25 128,-24-25-192,0 0-64,-1 0-31,1 25-33,-25-25-64,0 0 0,-1 0-97,-24 25-415,26-25-577,-26 0-1634,0 0-2914</inkml:trace>
  <inkml:trace contextRef="#ctx0" brushRef="#br0" timeOffset="150187.5902">15443 9164 1345,'0'-25'2242,"24"25"-2210,-24 0 0,0 0 512,0 0 1090,26-25 384,-26 25-1377,0 0 608,24 0-352,-24 0-33,0 0 129,24-25-288,-24 25-321,26 0-159,-2 0 31,-24 0 64,26 0-32,-26 0-63,24 0-161,-24 0-32,0 0-64,25 0 32,-25 0 32,25 25-32,-25 0 0,25 0 0,-25-1 0,0 1-32,0 0-64,-25 0 128,0 25 64,-24-25 128,-27 24-160,28-24-128,-2 25-128,24-25-65,-22 0-31,48-1 64,-26-24-192,26 25 352,0-25 32,0 0-1,26 0 162,-2 0 63,0 25 96,2-25 32,24 0-224,-2 25 33,-22-25-97,24 0-32,-1 25 64,-24-25-96,0 0-353,0 0-448,-25 0-832,0 0-1282,0 0-3331</inkml:trace>
  <inkml:trace contextRef="#ctx0" brushRef="#br0" timeOffset="150806.6256">16112 8791 5445,'0'0'2498,"0"0"-1057,0 0 481,0-25-384,0 25-609,26 0-545,-26 0-96,25 0 0,0 0-63,0 0-129,-1 0-96,2 0 0,-2 0 0,0 0 0,2 0-385,-26 25-1312,24-25-994,-24 25-1665</inkml:trace>
  <inkml:trace contextRef="#ctx0" brushRef="#br0" timeOffset="151020.6378">16112 8890 4292,'26'25'1761,"-1"-25"257,25 0-961,-26 0-576,2 0-449,22 0 32,-22 25-32,24-25-160,-26 25-1378,26-25-1761</inkml:trace>
  <inkml:trace contextRef="#ctx0" brushRef="#br0" timeOffset="151409.6601">17081 8194 608,'0'-24'4324,"0"-1"-2722,0 25-289,0-25-320,0 25-513,0 0-255,0 0-161,0 0-64,0 0 160,-25 0 0,25 0-64,0 0-64,-24 0 64,24 0-160,0 0 128,-26 0-128,26 0 0,-24 0 0,0 0-96,24 0-2595,-26 0-2210</inkml:trace>
  <inkml:trace contextRef="#ctx0" brushRef="#br0" timeOffset="152018.6949">16932 7896 1537,'0'0'3171,"0"0"-2659,0 0-383,0 0 1056,0 0 448,0 0-1120,0 0-449,0 0 0,0 25 64,0 0 865,0 50-160,0-1-225,0 1-319,-24-1 287,24 26-320,-26-1 97,26-24-321,0-1 0,0-24 96,0 24-64,0-24-32,0-25 32,0 0-64,0 0 32,0-1 0,0 1 64,0-25-32,0 0 0,0 25 0,0-25 225,0 0 223,0 0-63,0-25-353,26 0-64,-26-24-32,24-1 0,2 0 0,-26 1-32,24-1 32,0 25 32,2 0-32,-2 0 0,1 1-128,0 24 95,26 0 1,-3 0 97,2 24 31,0 1-32,0 25 0,-26-25-32,2 24-32,-26 1-32,0 0 64,0-25-32,-26 24 128,-24 1-32,2-25 0,-2 0 64,-24-25-64,23 0-256,1 0 0,0 0-385,2 0-544,22-25-544,2 25-2147</inkml:trace>
  <inkml:trace contextRef="#ctx0" brushRef="#br0" timeOffset="153083.7558">18522 8592 576,'0'-25'513,"-25"25"704,25-25-288,0 25-225,0-24 609,0 24 129,0-25-353,-26 25 288,26-25-288,0 0-384,-24 25-32,24-25-65,0 25-95,-26 0-225,26 0-160,-24 0-96,-26 0-32,26 0-32,-26 25 128,0 25-160,2-25 32,-2 24 32,0 1-32,25 0-64,25-26 0,-25 26 160,25-25-64,0 25 32,0-25 32,25-25 32,0 24 128,25-24-96,-26 0 0,26 0-63,24 0-65,-24-24 32,-26-1-161,26-25-383,-26 0-641,2 1 320,-2-26 545,-24 25 160,0 26 192,0-26-96,0 50 384,0-25 128,0 25-351,0 0-450,0 0 97,0 0 160,-24 25-64,24 0 0,0 0 160,0-1 160,0 26 224,0-25-95,0 25-65,0-1-96,24-24-32,-24 25-64,26-25 0,-1 24 32,-1-24-704,2 0-2563,-2 0-4388</inkml:trace>
  <inkml:trace contextRef="#ctx0" brushRef="#br0" timeOffset="153325.7697">18770 8691 7815,'50'0'929,"-2"0"-769,-22 0 320,24 0 225,-26 0 0,27 0 95,-27 0-479,26 0-257,-26 0 32,-24 0-128,26 0 64,-26 0-769,0 0-1921</inkml:trace>
  <inkml:trace contextRef="#ctx0" brushRef="#br0" timeOffset="153552.7827">18944 8468 7527,'0'0'0,"0"0"-929,0 0 1281,0 25 481,0 0 32,0-1-225,0 26-159,0 0-65,0-1-160,0 1-192,0 0 65,0 0-1,24-26-417,-24 1-2337,25 0-2979</inkml:trace>
  <inkml:trace contextRef="#ctx0" brushRef="#br0" timeOffset="153878.8013">19440 8294 8808,'0'-25'1794,"25"25"-705,-25 0-801,0 0-192,0 0-256,0 0 192,0 25 64,0 25 32,0-1 32,-25 1 64,25 25-128,-25-26-31,1 26-1,24-26 0,0 1-32,0-25 32,0 25-32,0-25-32,0-25-833,0 24-833,0-24-416,0 0-2274</inkml:trace>
  <inkml:trace contextRef="#ctx0" brushRef="#br0" timeOffset="154223.8209">19664 8493 9064,'0'0'545,"0"0"-1346,0 0 833,-26 25 160,26-1 321,0 26 159,-24-25-159,24 25-129,0-1-96,0-24-128,0 25-63,24-25 63,-24 0 0,26-1 192,-2-24 193,2 0 320,-2 0-33,26 0-511,-26-24-161,2-26 32,-2 0-96,1 0-96,-25 1 32,0-1-96,0 0 64,0 1-224,-25-1 0,1 25-33,-2 0-672,-24 25-544,2 0-1442,22 0-6021</inkml:trace>
  <inkml:trace contextRef="#ctx0" brushRef="#br0" timeOffset="155023.8668">18149 7921 9577,'0'-25'704,"0"0"706,0 25-1346,0 0-417,0 0-95,-24 25 448,-2 0 192,-23 25 256,-1 24-159,-24-24-1,0 25-96,-2-26-128,28 26 64,-2-25-192,24 24 64,2 1 96,24-1-128,0 26 225,0-26-97,24 26 0,26-26 0,24 1-96,2-1 128,-2 1-352,0-26-2691,1-24-2658</inkml:trace>
  <inkml:trace contextRef="#ctx0" brushRef="#br0" timeOffset="155811.9119">20061 7797 1697,'-24'0'1185,"24"0"385,0 0-289,0 0-320,0 0-224,24 0 352,-24 0 32,24 25-96,2 0-32,-2 24-225,2 1-511,-2 0 63,-24 24 160,24 26 65,-24 24-289,0-25 0,0 26-32,0-1-95,0-25-65,0-24 0,-24-26-32,24 1 96,-24 0-64,24-25-128,-26-25-1377,-24 25-1058,26-25-1697</inkml:trace>
  <inkml:trace contextRef="#ctx0" brushRef="#br0" timeOffset="156275.9383">20582 7004 6694,'26'0'448,"-26"-25"129,0 25-833,0 0-1,0 25 802,0-25 320,0 49-289,-26-24 449,26 25-705,-24 0 33,24-1-33,-26-24-128,26 0 0,-24 25-127,24-25-1,0-1-64,0 1 96,-24 0-897,24 0-1377,0-25-1249</inkml:trace>
  <inkml:trace contextRef="#ctx0" brushRef="#br0" timeOffset="156526.9528">20880 7153 8103,'-25'25'-320,"25"-25"-97,-25 25 417,25-1 193,-50 1 351,26 0-63,0 25-129,-26-1-128,0 1-96,26 0-128,-2 0 64,-24-1-32,50-24-32,-24 23 32,0-23-64,24-1-1537,0 1-1442</inkml:trace>
  <inkml:trace contextRef="#ctx0" brushRef="#br0" timeOffset="156867.9723">20706 7648 6245,'26'-25'1730,"-26"25"-160,24 0-738,-24 0-223,24 0 128,2 0-33,-2 0 97,-24 0-449,25 25-224,-25-25-95,0 0-1,0 25-32,0-1 32,0-24 0,0 25 128,-25 0-64,1 0 64,-2 0-32,2 0-32,0 0 0,24-1-96,-26-24-32,26 25 32,0-25 0,0 25 0,0 0 64,0 0 0,0 0 0,26 0 65,-2-1-33,26 1-641,-26 0-3074</inkml:trace>
  <inkml:trace contextRef="#ctx0" brushRef="#br0" timeOffset="166395.5172">5834 13486 8584,'-25'0'288,"25"0"385,-25-25 768,1 0-128,-2 25-192,26-25-64,-24 0-160,24 25-224,-26-25 480,26 25-737,0 0-288,0 0-224,-24 0-160,0 0 224,-2 25-32,-24 0 96,2 25-64,-2-1 32,24 1-96,-22 25 224,22-1-160,1 1-64,25 24-96,0-24 128,0 24-1,25-24 130,25 24-194,0-24 97,0-26 64,24 1 129,0-25 159,0-25-256,1 0 64,-1-50-96,-24 0-64,0-24 160,0-1-96,-50 1-352,24-26-257,-24 1-159,0 0-225,0-1-256,-50 1 608,26 24 353,0 26 224,-2 24-128,2-25 160,-2 50-193,26-25-159,-24 25-1281,-1 0-898,25 0 33,-25 0 704,25 0 193,-25 0 768,1 0 833,24 0 352,-26-25 641,26 25 801,0-25-1,0 25 386,0 0-33,0 0-1250,0 0-896,0 0-320,0 25 833,0 0 223,26 50-127,-26-1-1,24 26-31,-24 24-193,0-25-288,0 26 97,0-1-129,0 0-32,0-25 0,0 1 0,-24-1 96,24-24-224,0-25-96,0-1-1858,0 1-2563</inkml:trace>
  <inkml:trace contextRef="#ctx0" brushRef="#br0" timeOffset="166783.5393">6007 14455 7783,'0'25'-352,"0"-1"384,0 1 544,0 0 193,0 25-97,0 0-223,-24-1-129,24 1-128,0 0-96,0-1-31,0-24-33,0 25 0,0-25 0,0-25 0,0 25 32,0-25 32,24 24-96,-24-24 128,0 0-64,26 0-32,-26 25 0,24-25-64,-24 0 96,26 0-224,-2 0 224,0 0 96,-24 0-96,26 25-128,-26-25-961,24 0-1153,-24 0-2050</inkml:trace>
  <inkml:trace contextRef="#ctx0" brushRef="#br0" timeOffset="167033.5537">5959 14877 4868,'24'0'3716,"0"-25"-3204,-24 25 705,26 0 32,-2-25-672,2 25-321,-26 0-192,24 0 32,0 0-96,2 0-64,-26 0 0,0 0-1377,24 0-1250,-24 0-2081</inkml:trace>
  <inkml:trace contextRef="#ctx0" brushRef="#br0" timeOffset="167255.5663">6033 14678 6918,'0'0'2242,"0"0"-1665,24 0 191,-24 0 610,26-24-610,-2 24-383,-24 0-289,24 0 0,2 0-64,-2 0-192,2 0-1378,-2 0-1184,1 0-3428</inkml:trace>
  <inkml:trace contextRef="#ctx0" brushRef="#br0" timeOffset="167941.6057">6231 14007 6726,'25'-24'3331,"-25"24"-1473,0 0-1282,0-25 65,25 25 576,0 0-512,25 0-449,-26 0-256,26 0 96,-26 0-192,2 0-32,-2 25-1666,2-1-992,-2 1-2179</inkml:trace>
  <inkml:trace contextRef="#ctx0" brushRef="#br0" timeOffset="168167.6186">6380 14132 5637,'-24'25'3011,"24"-25"-1730,0 0-224,0 0 352,24 0 33,2 0-546,-2 0-639,26 0-193,-26 0-64,26 0 32,-26 24-128,2 1-1410,-2-25-512,2 0-3106</inkml:trace>
  <inkml:trace contextRef="#ctx0" brushRef="#br0" timeOffset="168875.6591">7646 13088 7463,'-24'-75'544,"-2"51"865,26-1 193,-24 25-481,-2-25-352,2 25-577,0 0-160,-26 0 32,0 0-32,26 25 128,-26 0 32,0 24-128,26 26 97,-27-1 191,27 26 160,-2-1-448,2 50 129,24-24-161,0 24-32,0 0 64,0 0-64,24-25-32,2 0 96,-2 1 64,-24-26-128,25 0-96,-25-24 256,0 24-128,0-49 0,-25 25 32,1-26-64,-26 1-32,24 0 288,-22-1-256,-2-24 64,0 0-64,0-2-32,26 2 32,-26-25-544,26 0-1026,24 0-1761,-26 0-6438</inkml:trace>
  <inkml:trace contextRef="#ctx0" brushRef="#br0" timeOffset="169327.6849">7572 14132 8712,'24'-50'352,"-24"25"289,0 25 256,0 0 416,0 0-769,0 0-608,0 0-160,0 25 704,0 0 353,0 49-288,-24-24 63,-2 25-319,26-1-193,-24 1-64,24-1 128,-24-24-128,24 0 32,0-1-64,0-24 0,0 0-32,0 0 96,0-25-96,0 25-96,24-25 384,0 0 64,26 0-95,-24 0-65,23-25-128,-24 25 0,25-25 64,-25 25-128,-1 0-64,2 0 96,-2 0-128,-24 0-961,26 0-705,-26 0-704,0 0-1250</inkml:trace>
  <inkml:trace contextRef="#ctx0" brushRef="#br0" timeOffset="169589.6999">7448 14504 5925,'0'0'2402,"24"-24"-640,26 24-32,-26 0-609,26 0-192,0 0-321,0 0-127,0-25-161,-25 25-224,-1 0-32,26 0-96,-24 0 96,-26 0-160,24-25-480,0 25-417,-24 0-1506,0-25-3266</inkml:trace>
  <inkml:trace contextRef="#ctx0" brushRef="#br0" timeOffset="169859.7154">7596 14256 6566,'50'-25'3363,"-50"0"-1665,25 25-834,-25 0 450,25 0-482,-25-25-543,25 25-33,-25 0-128,0 0-96,0 0 0,25 0 32,-25 0-32,25 0 64,-1 0-96,26 0 0,-24 0 32,22 0-96,-22 0-801,22 0-1024,-22 0-1411,-2 0-2273</inkml:trace>
  <inkml:trace contextRef="#ctx0" brushRef="#br0" timeOffset="170487.7513">7374 13535 8391,'0'-25'577,"24"25"-129,-24 0 898,26 0-33,-2 0-833,26 25-191,-26-25-97,26 25-32,-26 0 64,26 0-224,-25 0 128,25 0-160,-25-25 160,24 24-64,-23-24-31,-2 0-33,2 0 0,-2 0-225,-24 0-63,0-24-577,0-1 321,0 0 95,0 0 577,0 0 1,0 0-65,0 0 64,0 1 192,-24 24 417,24 0-417,0 0-384,0 0-192,0 0 256,0 0 0,24 24 0,-24 1 64,24 0 96,2-25 96,-26 25-128,24 0-64,-24-25 32,0 0-160,0 25 160,0-25-224,0 0 96,0 25 64,0-25 0,-24 24-96,-2 1-2306,2 0-2370</inkml:trace>
  <inkml:trace contextRef="#ctx0" brushRef="#br0" timeOffset="170993.7802">8366 14529 5573,'0'0'2274,"0"0"-1922,0 0 289,0 0 352,0 0-641,0 0-256,0 25-64,-24-25 32,24 0-32,0 0 0,0 0 257,0 0 1088,0 0-96,0 0-384,0 0-481,0 0-127,24 0-257,-24-25 0,26 0 96,-26 1-96,0-1-32,0 0-192,0 25 64,-26-25 128,2 25-32,24 0-32,-24 25-1,24-25-223,0 25-929,0 0-1121,0-1-2435</inkml:trace>
  <inkml:trace contextRef="#ctx0" brushRef="#br0" timeOffset="171387.8028">8913 14504 8391,'-50'-49'1378,"26"24"1024,24 25-1345,-26-25-480,2 25 31,-26 0-352,26 25-63,-2 0-97,2 0-96,-1-1 96,-1 26-64,26-25 128,0 0-128,0 0-128,0 0 160,26-1 32,-1-24 545,-1 0-65,2 0-288,22-24-63,-22-1-321,-2 0-33,2 0-1280,-26-25-1121,24 1-1762</inkml:trace>
  <inkml:trace contextRef="#ctx0" brushRef="#br0" timeOffset="171675.8192">8937 13734 5317,'26'-74'768,"-26"49"1859,24 25-481,-24 0-64,0 0-1570,0 0-1120,0 25 704,-24 24 192,-2 26 0,26 24 65,-24 25-97,-2 1-128,2-26-96,0 25 32,24-24-64,-26-26 0,26 1 0,0-25-256,0-26-641,50 1-384,-26 0-1538,26-25-2850</inkml:trace>
  <inkml:trace contextRef="#ctx0" brushRef="#br0" timeOffset="172123.8449">9286 14132 1633,'0'-50'9353,"0"50"-9033,0 25-480,-26 0 1313,26 24 64,0 1-512,-24 25-225,24-1-287,0-24-33,0 0-32,0-1-64,0-24-32,0 0-32,0-25 128,0 0 833,0 0 1121,0-25-1634,0 0-448,0-24 129,0-26-194,0 0 130,0 1-65,0-25-65,0-1 97,0 26-320,0-26 32,24 50 160,2 1 128,22-1-64,-22 50 160,24-25 0,-2 25 64,-22 25-32,24 0-95,-26 49-33,1-24 0,0 25-32,-25-1 0,0 26 32,0-26-64,0 26 64,0-26-64,-25 1-129,0-26-511,1 1-1122,-2 0-384,2-25-1217,-26-25-2627</inkml:trace>
  <inkml:trace contextRef="#ctx0" brushRef="#br0" timeOffset="172351.8579">9111 14380 9833,'0'-50'2114,"25"26"-705,1 24 193,22-25 159,-22 25-992,-2 0-545,2 0-224,-26 0-32,24 0 64,0 0 0,2 0-64,24 25-608,-26-25-1763,26 24-1793,-26-24-4676</inkml:trace>
  <inkml:trace contextRef="#ctx0" brushRef="#br0" timeOffset="172943.8915">9111 13486 5092,'0'-50'1410,"0"50"1216,0-25-352,0 25-416,0-25-417,0 25-31,0 0-1090,0 0-256,25 0 32,25 0 0,-26 0-32,26 0-64,0 25 32,24-25 32,-24 25-96,0-25 64,24 0 0,-24 0-64,-1 0 161,1 0-97,-24 0-161,-2 0 129,-24 0-320,0-25-417,0 25-416,0-25 225,-24 25 575,-2-25 417,2 25-64,-2 0-64,26 0 160,-24 0-64,24 0-384,0 0 32,24 0 320,-24 0 320,26 0-64,-2 0-32,-24 0-127,0 25 191,26-25-160,-26 25 0,0 0-96,0 0 32,-26 0-64,-24 24 160,1 1-2658</inkml:trace>
  <inkml:trace contextRef="#ctx0" brushRef="#br0" timeOffset="223421.7789">8366 14579 928,'0'0'1153,"0"0"-384,0 0 192,0 0-448,0 0-225,0 0 32,0 0 161,0 0 159,0 0-191,0 0 191,0 0-159,0 0-257,0 0-128,0 0-64,0 0 0,0 0-32,0 0 0,0 0-32,0 0 32,0 0-160,0 0-192,0 0 127,0 0-479,0 0-193,0 0-673,0 0 65,0 0 1089,0 0-1538</inkml:trace>
  <inkml:trace contextRef="#ctx0" brushRef="#br0" timeOffset="229695.1378">10080 14206 1217,'0'0'993,"0"-25"-129,0 25 129,0 0-256,0 0-96,0 0 31,0 0 33,0 0 32,0 0-33,0 0 129,0 0-288,0 0-193,0 0-64,0 0 65,0 0-33,0 0 96,0 0-63,0 0-33,0 0-128,0 0 32,0 0-64,0 0-192,0 0-96,0 0 224,0 0 33,24 0-97,2 0 0,-2 0 0,26 25 64,0-25-128,-26 0 32,26 25-64,-26-25 128,2 0-64,-2 25-289,0-25-351,2 0-353,-26 0-449,0 25-1729,0-25-2658</inkml:trace>
  <inkml:trace contextRef="#ctx0" brushRef="#br0" timeOffset="229990.1546">10154 14380 5413,'0'0'2018,"0"0"-321,0 0-223,0 0 127,0 0-800,0 0-545,0 0-160,0 0-96,0 0 417,0 0-97,26 0-96,-2 0-160,0 25-32,2-25-96,-2 25-448,2-25-1026,22 25-1184,-22-25-2051</inkml:trace>
  <inkml:trace contextRef="#ctx0" brushRef="#br0" timeOffset="231455.2384">10204 14504 1537,'0'0'2338,"-24"0"-800,24-24 287,0 24-159,0 0-417,0 0-416,0 0-321,0 0-255,0 0 31,0 0-128,0 0 32,0 0-128,0 0-64,0 0-96,0 0 96,24 0 32,0 0 0,2 0 0,-2 0 64,2 0 65,22 0-33,-22 0-96,-2 0-32,0 0 64,2 0-64,-26 0 0,0 0 0,0 0-321,0-25-1280,-26 25-801,26 0-65,-24 0-1120</inkml:trace>
  <inkml:trace contextRef="#ctx0" brushRef="#br0" timeOffset="231698.2523">10254 14256 1473,'-26'-25'2402,"26"0"-736,0 25-33,0-25 385,0 1-544,0 24-161,0 0-160,0 0-256,0 0-353,0 0-319,0 0-97,0 0-96,26 0 0,-26 0-64,50 0-32,-26 0 64,26 24-1314,-26 1-1793,26 0-4452</inkml:trace>
  <inkml:trace contextRef="#ctx0" brushRef="#br0" timeOffset="241775.8287">11246 13734 1441,'-24'0'929,"24"0"-321,0 0 353,0 0-32,-24 0 64,24 0-352,0 0 31,0 0 97,0 0 128,0 0-385,0 0-159,0-25-193,0 25 0,0 0 128,0 0 97,0 0-97,0 0-192,0 0-64,0 0 0,0 0-96,0 0 0,0 0 64,0 0 224,24 0 353,0 0-193,26 0 32,0 0-255,0 0-33,24 0 0,-23 0-160,23-25 64,-24 25-32,-2 0-32,-22-24 128,-2 24-64,0 0-128,2 0 96,-2 0-352,-24 0-289,0 0-1409,0 0-1954,0 0 2883,0 24-2178</inkml:trace>
  <inkml:trace contextRef="#ctx0" brushRef="#br0" timeOffset="242527.8718">11122 13809 3235,'0'-25'2306,"0"25"-609,0 0-479,0-25-386,0 25-159,0 0 160,0 0-65,0 0-351,0 0-161,0 0-128,0 0-160,0 0-64,0 0-32,0 0-160,0 0 352,0 0 128,26 25 128,-2-25 193,26 25 95,-26-25-63,26 24-33,0-24-223,24 25-193,-24 0 32,1-25 32,-3 25-32,2 0-224,-24 0 160,-2 0-96,-24-1-32,0 1 0,0 25 96,0 0 128,-24-1 64,-26 26-192,24-1 64,-48-24 0,24 25-160,1-26 128,-1 1 33,0 0-161,0-25 192,2 0-128,48-1-128,-26 1 192,26-25-64,0 0-97,0 0-63,0 0 32,0 0 0,26 0 641,22 0 63,2-25 97,24 25-193,1-24 97,1-1-321,-2 25 64,24-25-224,-24 25 33,-24-25-97,25 25 96,-25 0-160,0-25 64,0 25 0,-26 0-96,26 0 64,-50 0-96,24 25-161,2-25-1504,-26 25-417,0 25-1122,0-26-2977</inkml:trace>
  <inkml:trace contextRef="#ctx0" brushRef="#br0" timeOffset="243233.9121">11198 15051 6085,'24'-25'2563,"-24"25"-706,0 0-479,0 0-513,0 0-705,0 0-32,0 0-256,0 0 736,0 25 449,0 0-448,-24 25-385,24-25-96,0 24 0,0-24-32,0-2-96,0 27 32,0-26 0,0 1 1,24 0-98,-24-25 97,24 25-64,-24-25-512,0 0-865,26 0 576,-26 0-1409,0-25-2018,24 0-2241</inkml:trace>
  <inkml:trace contextRef="#ctx0" brushRef="#br0" timeOffset="243480.9263">11172 15051 4195,'0'-25'3460,"0"0"-738,0 25-1120,0-24 127,26 24-415,-26-25-417,0 0-1,24 25-671,-24 0-1,0 0 0,0 0-224,0 0-192,0 0-1121,0 0-929,24 0 192,-24 0-5413</inkml:trace>
  <inkml:trace contextRef="#ctx0" brushRef="#br0" timeOffset="243734.9408">11495 15126 4035,'0'0'1922,"26"0"-416,-26 0 576,0-25-481,0 25-672,0 0-385,24 0-31,-24 0-65,24 0-95,-24 0-257,26 0-96,-26 0-96,24 0-737,-24 0-1762,0 25-2337</inkml:trace>
  <inkml:trace contextRef="#ctx0" brushRef="#br0" timeOffset="243979.9548">11420 15273 6181,'0'0'1922,"25"0"-737,0 0 641,0 0-577,1 0-736,-2 0-449,26 0 32,-26 0-96,2 0 96,22 0-192,-22 0-289,-2-25-1985,0 25-1986</inkml:trace>
  <inkml:trace contextRef="#ctx0" brushRef="#br0" timeOffset="244226.9689">11843 15051 5989,'0'0'3588,"0"-25"-2724,0 25-351,0 0-321,0 25 1025,24 0-416,-24 0-289,0 25-223,0-26-161,25 26 32,-25-27-96,0 27 0,0-26-64,0 1-1185,0-25-1217,0 25-2819</inkml:trace>
  <inkml:trace contextRef="#ctx0" brushRef="#br0" timeOffset="245331.0321">11843 13088 2242,'-26'-25'1185,"26"0"480,0 25-512,0 0 1090,0 0-770,0 0-416,0 0-352,0 0-65,0 0-127,-24-25 95,24 25-416,-26 0-480,26 0 480,-24 0-192,0 25-64,-2 25 96,2-25-64,0 24 64,-2 1-32,26 0-64,0 0 32,0 24 0,0-24 0,0-25 0,26 0 64,-2-1 256,0 1-95,2-25 95,-2 0 0,0 0 129,2-25 287,-26 1-319,24-1-1,-24-25-224,0 25-224,0 0 64,0 0-128,-24 1-160,-2 24 224,2 0-225,0 0 1,-2 24-2146,2 26-1090,0 0-4707</inkml:trace>
  <inkml:trace contextRef="#ctx0" brushRef="#br0" timeOffset="246019.0714">12389 13809 2242,'25'0'1889,"0"-25"-1088,-1 25 576,2 0 289,-2 0-385,26 0 65,-26 0-289,26-25-577,0 25-256,0 0-32,-26 0-128,0 0-96,2 0 32,-2 0-192,-24 25-1121,0-25-1570,0 0 193,-24 25 2241,-2-25-1953</inkml:trace>
  <inkml:trace contextRef="#ctx0" brushRef="#br0" timeOffset="246367.0913">12513 13883 384,'-24'25'1665,"24"-25"-223,-26 25-289,26 0 256,0 0-31,0-1-1,0 1-769,0 0 257,0 25-256,0 0-321,0-1 0,0 26-127,0-26-33,0 1-32,26 0-64,-26 0 0,0-26-64,24 1 64,-24 0 32,24-25 32,-24 25 32,26-25 160,-2 0-95,2 0-97,-2 25 64,0-25-128,26 0 128,0 0-160,-26 0 32,26 0 32,1-25-96,-27 25 32,-24 0-64,26 0-384,-26 0-1282,0 0-961,0 0-960</inkml:trace>
  <inkml:trace contextRef="#ctx0" brushRef="#br0" timeOffset="246630.1064">12513 14355 7783,'0'-25'2915,"0"25"-257,0-24-1729,24-1-32,-24 25 96,26-25-609,-2 25-224,2-25-128,-2 25-32,0 0 32,26 0-96,-24 0 96,-2 0 32,26 0-320,-26 0-961,2 0-993,-1 0-2050</inkml:trace>
  <inkml:trace contextRef="#ctx0" brushRef="#br0" timeOffset="247298.1446">12214 13312 3235,'26'0'224,"-2"0"1121,2 24-256,-2 1 160,26 0 0,-25 0-704,25-25 96,0 25-417,24 0 288,-24-25-191,24 0-289,-24 25 32,-2-25-32,-22 0 0,-2 0-96,-24-25-32,0 25-481,0-25-1057,0 0-640,0 25 417,-24-25 1056,-2 0 641,2 25 128,0-25 352,24 25 321,-26-24 832,26 24 225,0-25 63,0 25-672,0 0-352,0 0-96,0 0-417,26 0 64,-26 0-32,24 0-64,0 0-160,2 0 1,-26 0 159,24 25-192,-24-1-96,26-24 64,-26 25-65,0 0 97,0 0-1633,-26 25-449,26-25-6278</inkml:trace>
  <inkml:trace contextRef="#ctx0" brushRef="#br0" timeOffset="247854.1764">13308 14231 1569,'0'0'4196,"0"-25"-2018,0 25-96,0 0-1217,0 0 288,0 0-609,0 0-383,-26-25-322,26 25 65,-24 0 321,24 0-257,-26 25 32,26-25-129,0 25 1,-24-25-64,24 25-64,0-25 192,0 0 64,0 0 160,24 0 192,-24 0-160,26 0-95,-26 0-33,24-25 64,-24 0-128,26 0 128,-26 1-160,0-1 160,0 25-96,-26 0 0,26-25 32,-24 25-128,24 0-32,-26 25-32,26 0 64,0-1-1250,0 26-1696,0-25-1314</inkml:trace>
  <inkml:trace contextRef="#ctx0" brushRef="#br0" timeOffset="248947.2389">13928 13709 2754,'0'-25'3652,"0"1"-1186,0-1-544,0 25-1538,-24 0-544,-2 25 384,2 24 257,-1 26-225,-25-1 128,25 26-31,0-1-289,1 1 32,-2-1 0,2 0-64,24-24-32,-24-50 32,24 0-96,0-1 32,0-24 352,0 0 993,0 0 1250,0-24-2147,24-1-288,0-25-128,2-25-64,-26 1-320,24-1-833,1-24-321,0 0-223,0 24 31,0 0 961,0 1 641,-1 49 320,-24-25 449,26 50 832,-26-24-704,0 24-897,0 0 224,24 49 513,2-24-193,-2 25 64,0-1 65,-24 26-289,50 0-64,-24-1-160,-2-24 0,-24 24-64,24-24 96,2 0-64,-26-1 0,0-24-832,0 0-1218,0 0-737,0-25-2306</inkml:trace>
  <inkml:trace contextRef="#ctx0" brushRef="#br0" timeOffset="249211.254">13679 14181 7943,'0'0'2242,"0"-24"-768,0 24-257,26-25 512,23 25-608,1-25-352,0 25-577,0 0-160,0 0 0,-26 0-32,26 0-576,-26 0-673,26 0-641,-26 0-544,2 0-2595</inkml:trace>
  <inkml:trace contextRef="#ctx0" brushRef="#br0" timeOffset="249891.2929">13507 13287 1825,'0'-25'1570,"0"25"480,0 0 320,0 0-929,0 0-320,0 0-480,0 0 224,0-25-193,0 25-319,0 0-33,0 0-160,0 0-160,0 0 192,24 0-128,26 0 33,0 0-130,-2 0 33,27 0 65,0 0-97,0 0 32,-1 0 96,0-25-128,-24 25 64,-26-25-353,2 25 65,-2-25 96,-24 1-256,0 24-449,0-25 128,-24 25-352,-2-25 160,2 25-416,0 0-641,-2 0 737,2 0 384,-2 0 417,26 0 255,0 0-31,0 0-32,0 0 961,0 0 1120,26 0-95,-26 0-321,24 0-704,2 0-225,-26 0 97,24 0-321,0 0-32,-24 25 129,26-25 31,-26 25 64,24-1 1,-24-24-289,0 25 32,24-25-32,-24 25-128,0-25-128,-24 0 513,0 25-129,-26 0-32,0-25-224,-24 25-2626,24 0-4805</inkml:trace>
  <inkml:trace contextRef="#ctx0" brushRef="#br0" timeOffset="253808.517">14425 14306 2786,'0'-25'2146,"0"25"-961,0-25-128,0 25 609,0 0-353,0-25-704,0 25-225,0 0-64,0 0 65,0 0 127,0-25-127,0 25-193,0 0 128,0 0-160,0 0-224,0 0-64,0 0-64,0 0-96,0 0 480,0 25-128,-24 0-192,24 25 224,-26-26-32,26 1-128,-24 25 128,24-25-64,-26 25 0,26-26 0,0 1 64,0 0-128,0 0 128,0 0-64,26-25 64,-2 25-128,26-25-1185,-26 0-897,2 0-1730</inkml:trace>
  <inkml:trace contextRef="#ctx0" brushRef="#br0" timeOffset="254093.5333">14301 14082 5765,'0'-25'1794,"0"25"608,0-25-865,0 25-640,0 0-801,0 0-416,0 0 256,0 25-2466,0 0-6599</inkml:trace>
  <inkml:trace contextRef="#ctx0" brushRef="#br0" timeOffset="261694.968">11967 10207 2370,'0'0'704,"0"0"-95,0 0 1281,0 0 544,0 0-1025,0 0-288,0 0-96,0 0-384,0 0 96,0 0-97,0-24-383,0 24-33,0 0-128,0 0-32,0 0-32,0 0-64,0 0-64,0 0-160,0 0 128,25 0 192,-1 0-96,26 0 64,24 0 96,26 0-64,-2 0 0,27-25 32,-25 25 96,24-25-192,-26 0 128,-22 25-128,-1-25 0,-27 25 64,2 0-192,-24 0 160,-2 0-32,0 0 0,2 0-64,-26 0 32,24 0-224,-24 0-353,0 0-544,26 0-576,-26 0-161,0-25-2082</inkml:trace>
  <inkml:trace contextRef="#ctx0" brushRef="#br0" timeOffset="262272.0011">12984 9859 5733,'0'-24'1441,"0"24"-1056,0 0-161,26 0 96,-26 0 161,50 0-33,-26 0-96,0 0-127,26 24-129,0 1 64,-26-25 0,26 25 0,-24-25-128,23 25 0,-24 0 32,-25-25 32,25 25 32,-1-25-160,-24 25 0,0-25 225,0 24-65,0-24 160,0 25 128,-24 0 33,-1-25 31,0 25-256,-24-25-127,23 0 95,2 0-160,-26 0 32,26 25 32,24-25-128,-26 0 96,26 0 0,0 0 577,0 0 768,0-25-929,0 0-480,26-25 257,-2 26-161,26-26-64,-26 25-256,2 0-2019,-26 25-1888</inkml:trace>
  <inkml:trace contextRef="#ctx0" brushRef="#br0" timeOffset="263120.0496">13754 10183 8007,'0'-25'1762,"0"25"-673,0 0-801,0 0-288,-25 0-160,25 0 256,0 49 160,-24 1-32,-2 0-95,26 24-1,-24-49-96,24 25-32,0-25 32,0-25 128,0 25-128,0-25 32,0 0 160,0 0 193,0 0 672,0 0-513,0-25-608,0 0 64,0-25-192,0 0-320,24 1 127,2-1-448,-2 0 449,-24 1 384,25 24 96,-25 0-128,25 25 257,-25 0-386,25 0 226,0 0 127,0 25 96,-1 25 193,26-26-257,-24 26-32,22-25-160,-22 25-32,-2-26-32,-24 26 0,26-25-64,-26 25-128,0-1-1378,-26-24-864,-24 25-2146</inkml:trace>
  <inkml:trace contextRef="#ctx0" brushRef="#br0" timeOffset="263394.0652">13655 10456 11210,'0'-25'1345,"0"25"33,0 0-65,0 0 288,24-25-1056,-24 25-481,50 0-32,0-25 32,0 25-64,-1 0 0,27 0-224,-28 25-3171,2-25-4004</inkml:trace>
  <inkml:trace contextRef="#ctx0" brushRef="#br0" timeOffset="265200.1682">14499 10530 6053,'26'-24'2755,"-26"-1"-705,0 25-545,0 0 65,0-25-161,0 25-448,0 0-801,0 0-256,0 0-96,0 0-32,0 0 31,0 25 161,0-25 96,0 25-32,0 24 65,0-24-33,0 25-2210,0 0-4965</inkml:trace>
  <inkml:trace contextRef="#ctx0" brushRef="#br0" timeOffset="267307.2891">9111 10381 3875,'0'-25'2306,"0"25"-1121,0 0 257,0 0 640,0 0-545,0 0-704,0 0-256,0 0-193,0 0-160,0 0 129,0 0 159,0 0-64,0 0-95,0 0-353,0 0 64,-24 0-160,-26 0 64,0 0 0,-24 0 0,0 0-193,-2 0 289,-22 0 161,23 0-161,-25 0-64,26-24 160,0 24-64,0 0-160,-1 0 32,0 0-96,0 0 64,25 0 0,2 0 32,-2 0-193,26 0-63,-26 24-96,24-24 96,2 25 127,-1-25-31,25 0 160,0 0 96,0 0-128,0 0-512,0 0-1058,0 0-2178,0 0-4578</inkml:trace>
  <inkml:trace contextRef="#ctx0" brushRef="#br0" timeOffset="267775.3158">7969 10158 6181,'0'0'2210,"0"0"-1569,0 0 64,0 0 704,0 0-832,-24 0-321,-26 0-160,26 25-128,-26-25 160,24 24 64,-23-24-96,-1 25 161,25-25-129,-24 25-128,23-25 32,2 25-32,-2-25 0,2 0-32,24 25-96,0-25-1,0 0 97,0 0-128,0 0 128,24 0 417,26 25-97,0-25-64,0 24 0,-25-24-256,25 25 32,-26 0 0,2-25 32,-2 25 0,2-25-32,-2 0 64,0 0 64,-24 0 129,26 0 543,-26-25-479,0 0-97,0 0-96,0 1-192,0-1-288,0 0-865,-26 0 128,2 0-545,24 0-2274,-24 25-2818</inkml:trace>
  <inkml:trace contextRef="#ctx0" brushRef="#br0" timeOffset="268427.3531">7771 9139 6950,'0'-50'1954,"0"25"96,0 25-929,-25 0-897,25 0-288,-25 25 288,0 25 225,25-1-257,-25 26 128,0-25-96,25 24-192,-24 1 0,24-50 1,0 0 31,0-1 0,0-24 96,0 0 288,-26 0 1090,26 0-962,0-24-544,-24-26 64,24 0-96,0 0-96,0-24 0,0-1-384,24 1 31,2 24 97,-2-24 320,26 24 32,-25 0 0,25 25 320,-26 0 449,2 25-385,-2 0-352,2 0-32,-2 0-32,0 25 96,2 25-96,-2 0 64,0-1 32,-24 1-32,26 25 0,-26-1-32,0 1-544,0-26-545,-26 26-641,-22-25-800,22-1-1442,2-24-2498</inkml:trace>
  <inkml:trace contextRef="#ctx0" brushRef="#br0" timeOffset="268693.368">7596 9338 7334,'26'-25'1122,"-2"0"-674,1 0-96,0 25 673,0-25-160,0 25-513,0 0-256,-1 0-128,-24 0 32,26 0-1697,-2 0-3012</inkml:trace>
  <inkml:trace contextRef="#ctx0" brushRef="#br0" timeOffset="268977.3846">8019 9338 7238,'50'0'865,"-26"0"64,1 0 352,0 0-672,-25 0-129,0 0-223,0 24-161,0 1 224,0 0 64,0 0-63,-25 25-129,0-25-64,1-1-64,24 1-64,0 0 64,0 0-96,0 0 96,0-25 128,24 0-96,26 0 32,-25 0-96,0 0-192,0 0-1025,-1-25-2050</inkml:trace>
  <inkml:trace contextRef="#ctx0" brushRef="#br0" timeOffset="269516.4154">7274 8592 6053,'0'-25'769,"26"0"1089,-26 1-961,24-1 63,0 25 258,2-25-578,-2 25-95,2 0-257,-2 0-128,0 0-128,26 0 32,0 0 0,24 0 32,-24 25-32,0-25 1,-1 0-1,1 0-32,0 0 64,-26 0-32,-24 0 160,26-25-96,-26 0-64,0 0-96,0-25-256,-26 26 256,26-1 64,-24 0 160,24 25-352,0 0 384,0-25-192,0 25-64,0 0-64,0 0-160,0 0 96,-24 0 96,24 25 32,0 0 64,0 0 0,0 24-481,-26-24-1985,26 25-2403</inkml:trace>
  <inkml:trace contextRef="#ctx0" brushRef="#br0" timeOffset="270664.4811">10527 8170 2434,'0'24'1409,"-25"-24"385,25-24 544,-26 24-961,26 0 257,-24-25-193,24 25-608,0-25 480,0 25-480,0-25 544,0 0-800,0 0-257,0-24 65,0 24-97,0-25-128,0-24-128,24-1 160,-24 0-192,26-22 128,-26-27-128,0 0-96,0-25 32,0 24-320,0 1 224,0 0-65,0-1 129,0 26 32,0 0 64,0-1-32,25 26 0,-1-26 64,2 26-64,-26 24 64,24 0-64,-24 26-32,0-1-544,0 0-321,0 0 160,0 25-480,-24 0-513,24 0 353,-50 0 352,25 25-769,-1 0-256,2 0-1729</inkml:trace>
  <inkml:trace contextRef="#ctx0" brushRef="#br0" timeOffset="270943.497">10304 6208 1665,'-26'0'801,"26"0"864,0 0-31,0 0-385,0 0-416,0 0-449,0 0 641,26 0 353,22 0-642,2 0-544,24 25-160,-23-25 33,-1 0-65,-26 0 32,2 0-321,-26 0-319,0 0-97,0 0-352,0 0-2146,-50 0-609</inkml:trace>
  <inkml:trace contextRef="#ctx0" brushRef="#br0" timeOffset="271263.5153">10254 6258 3267,'24'-25'768,"2"-24"-95,-2 24 128,0-25 192,2 0 288,-2 1-256,0-1-577,2 0 353,-26 1-385,24-1-159,-24 0 95,0 0 128,0 1-415,0-1-1,0 25 64,0 0 128,0 25 417,26 0-417,-26 0-641,0 0 225,25 25 192,-25 25 353,24 0-65,2-1-32,-2 1-64,2 0-127,-26-1-33,24 1-64,-24 0 96,0 0-961,0-1-1313,-24 1-1089</inkml:trace>
  <inkml:trace contextRef="#ctx0" brushRef="#br0" timeOffset="272163.5666">9683 5264 6374,'0'0'1825,"0"25"-2241,0 25 576,-26-1 96,2 26 65,-1 0 95,0-1-192,25 1-192,-25-26 128,25 1-192,0-25 32,0 0 160,0-25 129,0 0 1536,0 0 289,0-25-1665,0 0-289,0-50-96,0 1 32,0-1 0,25-24 32,-25 0-256,0-1 128,25 26 0,-25-1-32,25 25 64,-1 26 32,-24-1 257,0 25-353,26 0-289,-26 25 289,24-1 32,2 26 160,-2 0 33,0-1-97,2 26 64,-2-25-96,-24 24 32,0-24-32,0 0-416,0-1-2243,0 1-1280</inkml:trace>
  <inkml:trace contextRef="#ctx0" brushRef="#br0" timeOffset="272443.5826">9484 5612 10441,'50'-50'641,"-50"26"-225,24 24 65,-24-25 672,0 25-416,25-25-545,-25 25-96,25-25-32,-25 25-128,25 0 32,-1 0-160,2 0-1634,-2 0-1217,2 0-4164</inkml:trace>
  <inkml:trace contextRef="#ctx0" brushRef="#br0" timeOffset="272815.6041">9831 5413 3106,'26'-25'2467,"-26"1"287,0 24-768,24 0-224,-24-25-865,24 25-289,2 0-191,-26 0 159,24 0-255,2 0-225,-26 0-64,24 25-64,-24-25 96,0 24-128,0 1 96,0 0 0,0-25-32,0 25-64,0 0-353,0 0-191,0-25 159,0 0 65,0 0 96,0 25 160,0-25 288,0 0-96,0 0-32,0 0-96,0 0-96,25 0 256,-25 24 32,25 1-64,-25 0 32,0 0-96,0-25 32,0 25-64,0 0 0,0-1-128,-25 1-1538,-24 0-1569,-1 0-2819</inkml:trace>
  <inkml:trace contextRef="#ctx0" brushRef="#br0" timeOffset="273142.6226">9508 5488 5317,'0'0'2082,"26"-25"-609,-2 0 289,1 25-353,-25-25-993,50 25-256,-26 0-160,2 0 0,-2 0-320,2 0-2434,-2 25-6023</inkml:trace>
  <inkml:trace contextRef="#ctx0" brushRef="#br0" timeOffset="294815.8625">6530 15151 384,'0'0'1057,"0"0"-352,0 0 127,0 0 33,0 0-160,0 0 32,0 0-129,0 0-192,0 0-383,0 0-33,0 0 0,0 0 32,0 0-32,0 0 32,0 0-32,0 0 96,0 0-64,0 0-32,0 0 64,0 0-128,0 0-128,0 0 127,0 0 162,-26 24-1,26 1-96,0 0 0,0-2 64,-24 2-64,24 0 32,0-1 0,0 26-32,0-25 0,0 0 0,0 0 64,0 0-64,0-1 0,0 1-64,0 0 160,0 0-64,24 0-160,-24-25 192,0 0-160,0 0 128,0 25 32,0-25-32,0 0-32,0 0-32,0 0-128,26 0-33,-26 0 193,24 0 0,-24 0-128,50 0 481,-26 0-65,26 0 0,-26-25-160,27 0 65,-1 0-97,0 0 128,-26 25-224,26-25-32,0 25 96,-26-24 0,26 24 32,-26-25 32,26 25 96,-26-25-31,26 25 255,1-25 0,-1 25 97,-2-25-161,28 25-63,-28-25-33,2 25-192,-26 0-32,2 0-128,-2 0 128,2 0-128,-2 25 0,1 0 128,-25 0 64,25 25-64,0-1 32,-25-24-32,25 25 32,0-25-96,-1-1 32,2-24 97,-2 25-97,2-25 64,22 0 32,-22-25 128,22 25-256,-22-24 160,-2-1-160,2 0 32,-2 0-32,1 0-32,0 25 32,-25-25-64,25 25 32,-25 0 0,25 0-32,0 0 96,-1 0-32,2 0 32,48 0-32,-24 0 64,24 0-64,-24 0-32,24 0 64,1 0-32,-25 0 64,-2 0-128,2 0 160,0 0-96,-26 0-32,26 0 32,0-24 32,0 24-160,0 0 160,-1 0 64,1 0-96,0 0 32,0-25-96,-2 25 96,2 0 0,24 0-64,2-25 128,-2 25-160,1 0 128,-1-25 0,0 0 32,0 0-96,-24 25 0,-24-25 97,-26 25 63,24-24 416,-24 24-320,25-25-288,-25 0 32,0 2-96,25 23-96,-25 0-1185,0 0-673,0 0-4356</inkml:trace>
  <inkml:trace contextRef="#ctx0" brushRef="#br0" timeOffset="295813.9195">8292 15919 1024,'-24'0'801,"-2"-25"-416,26 0 479,0 25-31,-24-25-224,24 25-193,0 0 65,0-25-257,0 25 0,0-24-96,0 24-64,0 0-128,0 0-961</inkml:trace>
  <inkml:trace contextRef="#ctx0" brushRef="#br0" timeOffset="332836.0371">14972 13809 4003,'-26'0'833,"26"0"-449,0 0 770,0 0 703,-24 0-992,24 0-256,0 0-353,0 0-128,0 0 96,0 0-64,0 0 161,0 0 191,0 0-191,0 0 159,0 0 0,0 0-31,0 0-65,0 0-320,0 0 0,0 0-64,24 0 257,2 0-1,-2 0-160,26 24 32,-26-24-96,26 0 0,0 25-128,-26-25-769,1 0-800,0 0-930,-25 25-1377</inkml:trace>
  <inkml:trace contextRef="#ctx0" brushRef="#br0" timeOffset="333080.051">14946 14057 9096,'0'0'1345,"0"0"-864,0 0 928,0 0-320,0 0-801,26 0 1,-2 0-1,0 0-192,26 0-32,-26 0-32,2 25-1922,-2-25-10696</inkml:trace>
  <inkml:trace contextRef="#ctx0" brushRef="#br0" timeOffset="335475.1877">16112 13486 8904,'0'-25'480,"0"0"289,0 25 0,0-25 128,26 0 32,-1 25-33,25-25-319,-26 25 0,26 0 159,0 0-351,0-25-129,-2 25 96,-22 0-256,24 0-32,-2 0-64,-22 0 32,-2 0-32,2 0 0,-1 0 0,-25 25-640,0-25-994,0 25-512,-25 0-1313</inkml:trace>
  <inkml:trace contextRef="#ctx0" brushRef="#br0" timeOffset="335903.2125">16163 13411 6470,'0'-25'1313,"0"25"-673,0 0-736,0 0 417,0 0 415,0 0-415,0 0 960,0 25-128,0 0-641,0 25-255,0-1 415,0 1-255,-25 0-129,25 24-192,-26-24-32,26 24-96,-24 1 32,24-25 64,0-1-96,0-24 32,24 25 0,-24-25 32,26 0-32,-1-25 64,-25 25-64,25-25 64,0 0-32,-1 0 0,2 0 64,-2 0-96,0 0 33,2 0 31,-2 0-32,2 0 32,-2 0 64,26 0-32,-26 0 0,26 0-64,-26 0-320,2 0-1634,-2 0-2562</inkml:trace>
  <inkml:trace contextRef="#ctx0" brushRef="#br0" timeOffset="336250.2324">16064 13858 7879,'0'-49'1666,"24"24"-449,0 0 224,2 25-224,-1-25-672,25 25 127,-26 0-319,26 0-161,-26 0-160,26 0 0,-24 0 0,-2 25-32,0 0-480,2 0-1218,-2-1-2082,2-24-5476</inkml:trace>
  <inkml:trace contextRef="#ctx0" brushRef="#br0" timeOffset="336541.249">16660 13908 8263,'24'0'-160,"-24"0"384,26 25 481,-2 0-96,0 0-97,-24-1-224,26 26-192,-2-25 1,2 25-33,-2-25-64,0 24-769,-24-24-3267</inkml:trace>
  <inkml:trace contextRef="#ctx0" brushRef="#br0" timeOffset="336841.2662">16882 14057 5124,'-48'0'2531,"22"25"-1955,2 0 225,24 25-64,-26-1-353,2-24-352,0 25-64,24-1-1665,0 1-2371</inkml:trace>
  <inkml:trace contextRef="#ctx0" brushRef="#br0" timeOffset="337166.2848">16932 13709 7463,'-24'25'576,"24"-25"-864,0 0 993,0 25 191,0-25-63,0 25-416,0-25-129,24 25 64,-24-25-32,26 0 65,-26 0 223,0 0 33,24 0-32,-24-25-193,0 0-64,0 25-192,0-25-95,0 0-162,-24 25 194,24 0-290,-26 0 257,26 0-320,0 0-641,0 25-1473,0 0-2114</inkml:trace>
  <inkml:trace contextRef="#ctx0" brushRef="#br0" timeOffset="337763.3186">17453 13336 7559,'0'-24'768,"0"24"-511,0 0-225,0 0-64,0 0 288,0 24 769,0 26 0,-24 25-449,0-1 1,-2 1-129,2-1-288,-2 1-31,2-1-65,24-24 32,-24 0-160,24-25 128,0 0 0,0-25 32,0 0 192,0 0 321,0 0 608,0-25-1153,0-25-64,0 0 96,24-24-128,0-1 0,-24-24-96,26 24-673,-2 1 289,2-1 416,-2 25 64,0 1 64,-24 24 608,0 25-31,0 0-673,26 0-32,-2 0 192,1 25 160,-25 24-160,25 1 32,0 25 96,0-1-160,0 1-32,-1-1-32,2 1 32,-26-1-32,24 1-480,-24 0-1122,0-26-1376,-24 1-3332</inkml:trace>
  <inkml:trace contextRef="#ctx0" brushRef="#br0" timeOffset="338056.3357">17305 13759 10281,'0'-50'641,"0"25"-65,0 25 417,0 0 449,0 0-802,0 0-640,24 0 96,2 0-128,24 0 0,-2 0 32,-22 0-736,23 25-2115,1 0-2690</inkml:trace>
  <inkml:trace contextRef="#ctx0" brushRef="#br0" timeOffset="338357.3526">17802 13784 4740,'24'25'1730,"2"-1"416,-26 1-32,0 25-1217,24-25-321,-24 25-352,0-1-96,0 1-64,0 0-960,0-1-2019</inkml:trace>
  <inkml:trace contextRef="#ctx0" brushRef="#br0" timeOffset="340225.4597">17081 13013 5765,'25'0'833,"-25"0"-673,0 0 224,0 0 673,25 0 0,1 0-480,-2 0 31,26 0-159,0 0 480,-2 0-289,28 0-127,-28 0-97,2-24-320,25 24-96,-50 0 64,24 0-32,-49 0-64,26-25-544,-26 25 159,0 0-1665,0-25-160,-26 25-672,2-25 1889,-1 25-609,-25-25 3396,25 25-1314,0-25 129,25 25 800,-24 0 192,24 0-1633,0 0-96,24 0 384,-24 0 257,25 0-257,0 25-32,-25 0-192,25-25 32,-25 25 32,0-25-32,0 25 32,0-25 33,0 25-610,-25-1-2498</inkml:trace>
  <inkml:trace contextRef="#ctx0" brushRef="#br0" timeOffset="341191.515">16064 13088 2786,'24'-25'1538,"-24"25"-898,0 0 257,0 0 224,0 0-544,0 0-289,0 0 96,0 0 225,0 0-65,24 0 289,2 0-128,-1 0-257,25-25-256,24 25-160,-24 0 33,0 0-97,-26 0 64,26 0-32,0 0-32,-26 0-1,26-25-223,-26 25 128,2 0-128,-1-24 0,-25 24 31,0-25 225,0 25-448,0-25 64,-25 25 63,-1-25 417,26 25 97,-24-25 383,24 25 1,0 0 255,0 0-799,0 0-162,0 0 129,0 0 96,24 0-31,-24 0-1,26 0 32,-26 0-160,25 25 128,-25-25-64,0 25 0,0 0 0,0-25-449,0 49-1793,0-24-4132</inkml:trace>
  <inkml:trace contextRef="#ctx0" brushRef="#br0" timeOffset="343951.6726">18522 13809 1089,'0'-50'480,"0"25"1186,0 0 384,0 25 128,0-25 320,0 25-1345,0-24-96,24 24-192,-24 0-64,0 0-97,0 0-351,0 0-257,0-25-64,26 25-32,-2 0 32,2 0-64,-2-25 64,26 25-32,-2 0 32,2 0-64,0 0-289,0 0-1216,0 0-993,-26 25-2980</inkml:trace>
  <inkml:trace contextRef="#ctx0" brushRef="#br0" timeOffset="344239.6893">18720 13361 8167,'-24'0'545,"24"0"-930,0 0 289,0 25 961,0 0 96,0 25 64,0-1-705,0 1-128,24 25-127,-24-26-1,24 26-32,2-25 32,-2 24-1954,2-49-2883</inkml:trace>
  <inkml:trace contextRef="#ctx0" brushRef="#br0" timeOffset="344635.712">19365 13038 10537,'26'0'193,"-26"0"-674,0 0 289,0 25 384,0 0 289,0 0 127,0 24 97,0 1-129,0 0 1,0 24-225,0 1-63,0 0-129,0-26-64,0 26-64,0-50 64,0 24-96,0-24 32,0-25 0,24 25 32,-24-25 0,25 25-32,0-25 64,0 25-32,0-25-32,-25 25 0,25-25-64,25 0 64,-26 24-32,0-24 0,2 0 32,-2 0-32,26 0 0,-26 0 0,2 25-352,-2-25-641,-24 0-1025,26 0-1089,-26 0-512</inkml:trace>
  <inkml:trace contextRef="#ctx0" brushRef="#br0" timeOffset="344939.7294">19365 13510 3171,'-24'-24'1921,"24"-1"642,0 0-1538,0 25 352,0-25 385,0 25-449,24-25-64,2 25-576,-2-25-97,1 25-223,0 0-225,25 0 32,-25 0-128,-1 0-32,26 0 32,-26 0 0,26 0-416,-24 0-705,-2 0-1186,-24 0-1408,0 0-1858</inkml:trace>
  <inkml:trace contextRef="#ctx0" brushRef="#br0" timeOffset="345238.7465">19267 13138 3459,'24'-50'3779,"-24"25"-2594,24 0 225,-24 0-577,26 1 128,-2 24-481,2-25-192,-2 25-96,1-25-128,0 25-31,0 0 31,0-25 32,24 25-64,-23 0-32,-2-25 32,0 25-32,2 0 0,-2 0-353,2 0-1953,-2 0-2178</inkml:trace>
  <inkml:trace contextRef="#ctx0" brushRef="#br0" timeOffset="346361.8106">19143 12740 4548,'0'0'2114,"0"-25"-192,0 25-353,0 0 321,24-25-1089,-24 25-385,24 0-192,-24 0-64,26 0-63,-2-25-33,2 25 96,-2 0-96,26 0-64,-26 0 32,26 0-32,-25 0 0,0 0-96,0 0-385,-25 0-95,25 0 319,-25-24-479,0 24-738,0 0 321,0-25-160,0 25-705,0 0 1281,0-25-416,-25 25 353,25 0-482,-25 0-287</inkml:trace>
  <inkml:trace contextRef="#ctx0" brushRef="#br0" timeOffset="346658.8276">19440 12566 1409,'0'0'672,"0"0"289,25-25 833,0 25-353,0 0 225,0 0-481,-1 0-480,2 0-225,-2 0-384,0 0-64,2 0-32,-26 25 32,24-25 0,-24 25-32,0 0-192,0-25-961,0 25-641,-24-1-1889</inkml:trace>
  <inkml:trace contextRef="#ctx0" brushRef="#br0" timeOffset="346972.8456">19987 13833 9865,'24'-49'1473,"2"24"-864,-26 25 384,24 0-160,0 0-257,2 0-320,-26 25-192,24 0-32,2-1 32,-26 1-31,24 25 63,-24-25-64,24 25-641,-24-26-1409,26 1-2722</inkml:trace>
  <inkml:trace contextRef="#ctx0" brushRef="#br0" timeOffset="347288.8637">20259 13734 7751,'-50'0'352,"50"25"417,-24 0-64,0 0-545,-2 24-64,26-24-128,-24 25-3524</inkml:trace>
  <inkml:trace contextRef="#ctx0" brushRef="#br0" timeOffset="347603.8816">20359 13361 9320,'0'0'833,"0"0"-1249,0 0 288,0 0 224,0 0 384,0 0-128,0 0-127,0 0 159,0 0 609,0 0 224,0 0-192,0 0-608,0 0-321,-26-25-64,26 25 64,0 0-128,0 0 32,0 0 0,0 0-64,-24 0 32,24 0-161,0 0 65,0 0-512,0 25 95,0 0-672,24 0-288,-24-25-449,26 0-64,-26 0-288,25 0-1090</inkml:trace>
  <inkml:trace contextRef="#ctx0" brushRef="#br0" timeOffset="348059.9078">20955 12790 10025,'0'-25'288,"0"25"-608,0 0 512,-24 50 577,-2 24 320,1-24-352,0 49-257,0-24 33,1 24-161,-2 1-64,2-1-96,24-24-160,-24-1 32,-2-24 33,26-25-97,0 0 0,0-25 160,0 0 352,0 0 1314,0-25-1474,0-25-384,0-25-64,26 1-416,-26-1-577,24-24-289,-24-1 65,24 1 288,-24 25 705,26 24 480,-26 0 513,0 25 127,0 25-159,0 0-833,24 0 64,-24 25 384,25 50 64,0-26-32,0 26 1,-25-1-97,26 1-64,-2 0-32,0-1-128,-24 1 192,26-26-128,-26 26-192,0-50-673,0 25-832,0-26-1058,-26 1-2850</inkml:trace>
  <inkml:trace contextRef="#ctx0" brushRef="#br0" timeOffset="348371.9257">20558 13336 11210,'0'-24'1025,"0"-1"-673,24 25 513,26 0 288,0 0-704,0 0-321,-2 0-64,2 25-96,0-25-1345,-25 24-2211,-25 1-5220</inkml:trace>
  <inkml:trace contextRef="#ctx0" brushRef="#br0" timeOffset="348686.9437">21103 13585 7943,'26'0'2370,"-26"0"-2242,0 0 321,24 0 864,2 0 160,-2 0-576,26 0 96,-26 0-64,1 0 0,-25 25-801,0-25-64,0 0-160,0 0-64,0 25 320,-25 0 96,1-1-31,-2 26-290,2-25 130,24 0-130,0 24 1,0-24 32,24-25 0,2 25-32,23-25-384,1 0-321,-25 0 32,24 0-1056,-23 0-1987,-2-25-5445</inkml:trace>
  <inkml:trace contextRef="#ctx0" brushRef="#br0" timeOffset="349141.9697">20434 12616 1761,'0'0'4132,"0"0"-3043,24-25 96,-24 25 128,26 0 65,-2 0-866,0 0-191,26 0-65,-24 25-128,22-25 0,2 25-32,24-25-32,-24 0-32,0 24 0,1-24 0,-27 0-64,26 0-544,-50 0-1218,24 0-224,-24-24-1601</inkml:trace>
  <inkml:trace contextRef="#ctx0" brushRef="#br0" timeOffset="349453.9876">20979 12566 2978,'0'-25'3620,"0"25"-1602,0 0-1218,0 0-223,0 0-321,0 0 97,26 0-1,-26 0-128,24 0-64,2 0-96,-26 25-64,0-25 64,0 25-64,0 0-64,0 24-929,0-24-2210</inkml:trace>
  <inkml:trace contextRef="#ctx0" brushRef="#br0" timeOffset="349756.0048">21576 13212 7751,'50'-25'416,"-26"0"-95,26 25 287,-26 0 225,26 0-128,-25 0-481,25 0-128,-26 0-64,26 0-64,-24 0-320,-2 0-3204</inkml:trace>
  <inkml:trace contextRef="#ctx0" brushRef="#br0" timeOffset="350073.023">21849 12939 7302,'0'50'929,"0"-26"-897,0 1 1121,0 25 65,0 24-642,-25-24-224,25 25-95,0 24-321,0-24-225,-25 24-2145,25-24-3684</inkml:trace>
  <inkml:trace contextRef="#ctx0" brushRef="#br0" timeOffset="351160.0852">22420 12964 8103,'-50'0'929,"50"0"-673,-50 0 705,26 0 513,24 25-449,-25 24-321,-1-24-95,26 50-129,-24-26-256,24 1-31,0 0-97,0-1-64,0-24 96,24 0 0,2-25 192,23 0 1,-23 0-161,24-25 0,-2-24-64,-22 24-64,-2-25-32,0 0-96,2-24-577,-26 24-832,0-24 512,0 49 224,-50-25 577,26 25 64,-2 25 32,2 0-64,-26 0-97,26 25-1344,24 25-3043</inkml:trace>
  <inkml:trace contextRef="#ctx0" brushRef="#br0" timeOffset="351471.1026">22767 13138 9416,'124'0'1186,"-74"-25"95,24 0-160,-24 25-609,-26-25-384,2 25-128,-2 0-640,-24 0-2499,0 25-2274</inkml:trace>
  <inkml:trace contextRef="#ctx0" brushRef="#br0" timeOffset="351787.121">22867 12839 1985,'0'0'5317,"-24"25"-5669,24 0 1217,-26 25 288,26 0 192,-24-1-640,-2 26-513,26-1 96,-25 1-192,25-1-63,-24-24-1283,24 25-2433</inkml:trace>
  <inkml:trace contextRef="#ctx0" brushRef="#br0" timeOffset="352119.1399">23165 13113 8840,'-26'0'32,"26"0"-256,0 25 864,0-1 545,-24 1-256,24 0-224,0 25-353,0 0-160,24-26-63,-24 26-1,26-25 96,-2-25 96,26 0-31,-25 0 191,25 0-96,0-25 1,-26-25-65,0 1-96,2-1-128,-26-25-64,0 26-32,-26-1-32,2 0-32,0 26-32,-26-1 0,0 25 0,25 0-288,0 0-1154,-24 25-1505,23 24-4035</inkml:trace>
  <inkml:trace contextRef="#ctx0" brushRef="#br0" timeOffset="352168.1425">23612 13138 9769,'49'-25'2178,"-24"0"-609,0 0 129,25 25-609,-26 0-609,2 0-416,-2 0-96,0 0-96,2 0-1249,-26 0-1217,0 0-1859,0 0-2177</inkml:trace>
  <inkml:trace contextRef="#ctx0" brushRef="#br0" timeOffset="352488.1608">23661 12864 8936,'-25'25'-416,"25"0"1152,0 25 642,-24-1-193,24 1-801,0 0-192,0-1-32,0 26-64,-26-25 1,26 24-482,0-24-2177,0 0-2531</inkml:trace>
  <inkml:trace contextRef="#ctx0" brushRef="#br0" timeOffset="352826.1805">24009 12989 576,'0'0'7880,"0"0"-7016,0 0-1024,0 0 416,0 0 545,-26 24-288,26 1 127,0 25-191,0 0-161,0-1-160,0-24-32,0 0-32,26 0 32,-26 0 64,24-25-31,2 0 31,-2 0 96,0 0-64,2-25-64,-1 0-128,-1 0 64,-24-25-384,0 1-353,0-1-63,-24 0 351,-1 26 129,-1-1 224,2 0-64,0 25-352,-2 0-1314,2 25-1377</inkml:trace>
  <inkml:trace contextRef="#ctx0" brushRef="#br0" timeOffset="353155.1993">24306 13063 9352,'50'-25'609,"-24"25"-193,22-25 289,-22 25 32,24 0-513,-26 0-128,0 0-160,-24 0-833,26 0-961,-26 0-448</inkml:trace>
  <inkml:trace contextRef="#ctx0" brushRef="#br0" timeOffset="353469.2172">24456 12740 4804,'-26'25'2498,"2"0"-2818,24 0 1826,-24-1-161,-2 1-32,26 25-512,-24 0-449,24-1-288,0 26 32,-26-25 32,26-1-128,0 1-1953,0-25-2596</inkml:trace>
  <inkml:trace contextRef="#ctx0" brushRef="#br0" timeOffset="353806.2365">24705 12964 4548,'0'0'5477,"0"0"-5413,0 0-608,0 0 255,0 0 1090,0 25-256,0 24-193,0-24-96,0 0 0,0 0-128,0 0-95,24-1 63,-24-24 320,24 0 289,2 0 288,-2 0-481,2-24-448,-2-1-32,0-25-192,-24 25-737,0-24 64,0-1-128,-24 25 353,-26 25 800,-24 0-256,0 0-256,-1 50-2018</inkml:trace>
  <inkml:trace contextRef="#ctx0" brushRef="#br0" timeOffset="362255.7198">15864 14206 1249,'0'-25'1505,"0"25"-384,0 0-192,0 0-416,0 0-353,0-24 128,0 24 96,0 0 129,0 0 224,0 0-257,0 0-96,0 0-31,0 0-97,0 0-160,0 0-96,0 0-96,0 0 32,0 0-128,0 0 256,0 24 0,0 1 32,26 0 0,-26 0 160,24 0-32,2 0 65,-2-1-33,0 26 32,2-25-160,24 0-32,-26 0-32,0 24-64,2-24 97,24 0-97,-1 25 0,-23-25 32,22 0-32,2 24 32,0-24-32,0 0 32,-26 0 0,26 0 0,0-25-32,0 24 96,-1-24-96,1 25 32,-26-25 128,26 0-96,0 0 192,0 0 65,0 0 127,24 0-64,-25-25-63,27 1 31,-2-1 0,0 0 97,0-25-97,-24 1 32,0-1-223,-1 25 95,1-25-128,-25 1 96,0-1-32,-1 25-96,2 0 65,-26 0-97,0 0 96,0 1-32,0-1 0,0 0-160,24 0 96,-24 0-64,0 0 0,0 1-32,0 24 0,0-25-32,0 25 96,0-25-96,0 25-224,0 0-321,0 0-800,0 0-225,0 25 1314,0 0-289,0-1-352,0 1-128,0-25 577,0 25-1026,-24 0-1024,-2 0-2178</inkml:trace>
  <inkml:trace contextRef="#ctx0" brushRef="#br0" timeOffset="369959.1604">8143 9661 544,'0'-25'384,"0"0"-223,0 25 415,0-25 801,0 25-320,0-25-448,0 25-97,25-25 321,-25 25-416,0-24 255,0 24 161,0-25-577,0 25 1,0 0-1,0 0-160,0 0-96,0 0 32,0 0 0,0 0 0,0-25 64,0 25-160,0 0 128,0-25-128,0 25 128,0-25-128,0 25 160,25-25-96,-25 25 0,0 0 64,0-25-64,0 25 64,0 0 321,0-24-97,0 24-96,0 0-160,0 0-160,0 0-128,0 0 160,0 24 96,0 26 0,0-25 96,25 25-32,-25 24-32,0-24 0,0 0 0,0-1 32,0 1-64,0-25 32,0-25-32,0 0 32,0 25 32,0-25 320,0 0 1026,0-25-1058,0 0-320,0-25 32,0 1-64,-25-1 0,25 0 0,0 1-128,-25-1 0,25 25 160,0-25-64,0 25 64,0 25-64,0-24 64,0 24-32,0 0 32,0 0-32,0 0 0,0 0 0,0 0 0,0 0-128,0 0-128,0 0 160,0 24 128,0 1-32,0 25 0,-25 0 64,25-1-64,-25 1 0,25-25 0,-25 25 0,25-26 0,0-24-129,-24 0 162,24 0-1,0 0 192,0 0-32,0-24-192,0-1 32,0-25 0,0 0-64,24 26 64,-24-26-32,25 25 0,-25 0-32,0 25 0,0 0-224,0 0-225,0 0 449,0 25 64,0 25-32,0-25 0,25 24 32,-25-24 0,0 25-32,25-25 0,-25-1 64,0 1 32,0-25-64,0 0 33,0 0-33,0 0 96,0 0 128,0 0 128,25-25-224,-25 1-192,0-26 129,0 0-162,25 1 97,-25 24-96,0 0 32,0 25-128,0 0-608,0 0-1058,-25 25 1570,25 24-1090,0 1-2946</inkml:trace>
  <inkml:trace contextRef="#ctx0" brushRef="#br0" timeOffset="370795.2082">8143 9760 5861,'0'0'1313,"0"0"-384,0-25-705,-25 25-31,25 0-129,0 0-64,0 0-193,0 0-2049,0 0-320,0 0 640</inkml:trace>
  <inkml:trace contextRef="#ctx0" brushRef="#br0" timeOffset="372386.2992">14351 10506 1185,'0'0'480,"0"0"-288,0 0 1250,24 0 351,-24 0-1248,0 0 416,26-25-160,-26 25 288,0-25-161,0 25-127,0 0-256,24 0-129,-24-25-224,0 25-160,0 0 32,0 0-32,0 0-32,0 0 0,0 0 0,24 0-96,-24 0 64,26 0 64,-2 0-32,26 0 64,-26 0-64,2 25 0,-2-25 0,0 0-64,2 25 32,-26-25 0,0 25 0,0-25-64,0 24 192,0-24-64,-26 25 96,2 0 33,0 0-129,-26 25 0,26-25-32,-2-1-32,2 1 64,24 0-32,0 0-32,0-25 32,0 0-32,0 0 32,0 25 0,0-25 96,24 0 288,26 0 160,24 0-351,-24-25-129,0 25-64,-26 0 0,1 0 0,-25 0-353,26 0-1408,-26 0-2980</inkml:trace>
  <inkml:trace contextRef="#ctx0" brushRef="#br0" timeOffset="381066.7957">16834 14057 3843,'0'-50'1409,"0"50"577,24-24-768,-24 24-258,0 0 129,0 0-512,0 0-97,0 0-319,0 0-65,0 0-224,0 0-97,0 0 65,-24 24 224,24 1 64,-26 50-32,26-25 1,0-1-65,-24 1 64,24 24-96,0-49 0,0 25 0,0-25 32,0-25-32,0 25-32,0-25 64,0 0-32,0 0 192,0 0 256,0 0 481,24-25-897,-24-25 32,0 0 0,0 1-128,0-1 64,0 0 32,0 1 0,0 24 32,0 0-32,0 0-32,0 25 32,0 0-288,0 0-32,0 25 288,0 0 0,0 25 32,0-26-32,0 26 32,0-25-64,0 25 64,0-26-64,0 1 32,0-25-32,0 0 64,0 25-32,0-25 224,0 0 64,0 0 449,0-25-609,0 0-128,0-24 32,0 24-32,0-25-32,0 25 32,0 1-96,0 24 160,0 0-480,0 0-1506,0 0 801,0 49-1313,0 1-3428</inkml:trace>
  <inkml:trace contextRef="#ctx0" brushRef="#br0" timeOffset="382507.8778">20037 13883 992,'0'-25'2114,"24"0"-384,-24 25-641,0-24 288,0 24-256,0 0-704,0 0-97,0-25 129,0 25-33,0 0 257,0 0 127,24 0-319,-24-25-289,0 25-32,26 0-160,-26 0 32,0-25 64,24 25 129,-24 0-193,26 0 0,-2 0-32,0 0 32,-24 0-32,26 0 0,-2 0 64,-24 0-64,0 0 0,0 0-64,0 0 0,0 0-65,0 0 129,0 25 97,0 0 127,0 24-96,-24 1 64,-2 0-32,2 0-288,0-1 320,-2 26-160,-24-25 0,26-1 32,-26-24-288,26 0 416,24 0-96,-25-25-32,25 0 33,0 0-129,0 0 224,25 0-96,-1 0 224,26 0 0,24-25 161,0 0-321,2 25-64,-28 0-96,-22 0 0,-1 0 0,-1 0-64,2 0-737,-26 0-1121,24 0-2049</inkml:trace>
  <inkml:trace contextRef="#ctx0" brushRef="#br0" timeOffset="394735.5775">11048 7352 928,'0'0'1025,"26"-25"-160,-26 25-224,0 0-161,0-25 641,0 25-256,0 0 384,0 0-96,0 0-640,0 0-513,0 0-128,0 0 32,0 0 128,0 0 32,0 50 32,0-1-32,-26 1-64,2 25 96,24-1-32,-26 23-32,1-22 0,25 24-32,-24-24 32,24-25-32,0-25 32,0 24 0,-26-24 32,26 0-32,0 0-1057,-24 0-544,24-25-33,-26 24-1601</inkml:trace>
  <inkml:trace contextRef="#ctx0" brushRef="#br0" timeOffset="395135.6004">10899 8070 768,'24'-25'1474,"2"1"-610,-26 24-511,24 0-33,-24 0-224,25 0-64,1 0 0,-26 0-32,24 0 0,-24 0 0,26 0 0,-26 24 0,24-24-32,-24 25 0,0 0 32,0-25 32,0 25 0,0 0-96,0-25-32,-24 25 352,-2-25-224,2 24 161,-27 1-33,1 0-64,0-25-128,26 25-32,0-25 96,24 0-160,0 0 96,0 0 480,0 0-384,24 0-64,0-50 0,26 25 32,-24-24-32,-2 24-32,1-25-2146</inkml:trace>
  <inkml:trace contextRef="#ctx0" brushRef="#br0" timeOffset="396283.6658">10949 7722 1153,'49'-74'512,"-49"26"289,0 23-513,0-24 161,0 49 896,0 0-673,0 0-607,0 0-226,0 24 161,-25 1 96,1 48-31,-2-24-1,26 1 32,-24 0-64,24 0-32,0-1 0,24-24 96,2-25 801,-2 0 448,27 0-448,-1 0-513,-2-50-224,2 26-64,-24-26 32,-2 0 1,0 0-97,-24 1-128,0 24-161,0-23-63,-24 48-385,0-25 289,-26 25 416,0 50 0,0-27 32,0 27 96,25-1-320,1 1 192,24 0 128,0-1-224,0-24 128,0-25 32,24 25-32,1-25 32,1 0 96,-2 0-32,2 0 65,-2-25-33,0 0 0,-24-24-96,26-1 0,-26 0-96,0 1 64,0-1 32,-26 27-160,26-2 128,-24 0-160,0 25 0,-2 0 160,-24 0-160,25 25 192,25 23-160,-24-23 96,-2 24 32,26-24-32,0 25 0,0-25 0,0-25 32,0 25-64,0-25 96,0 0 128,0 0 32,26-25-160,-2 0-32,1 0 64,-25-25-64,26-24 32,-2 26-96,-24-1 32,0 24 0,0 0 32,-24 0-64,24 0-64,-26 25 96,1 0 0,-25 25-96,26 0-32,-2 25 0,2-1 64,24 24 64,-24 1 0,-2-24 0,26 25-1377,0-26-1026</inkml:trace>
  <inkml:trace contextRef="#ctx0" brushRef="#br0" timeOffset="398435.7892">11272 8418 1601,'0'-25'1505,"0"25"1,0 0-545,0-25 352,0 25-96,0 0-576,0 0-33,0 0-191,0 0-193,24 0-64,-24 0 96,50 0 33,-26 0-129,2 0-32,23 0-32,-24 0-32,0 0-64,1 0 32,-2 0-32,-24 0 64,0 0 0,0 0 128,0 0-31,0 0-226,0 0-1312,-24 0-128,-2 0 544,1 0-32,0 0 288,0 0 129,1 0 544,-2 0-64,2 0 96,-2 0 96,26 0-128,-24 0 32,24 0-64,0 0 32,0 0 32,0 25 0,-24-25 96,24 25 128,0 0 224,0 0 257,-26 25-96,26-26-193,-24 26-224,24 0 96,0-1-160,0-24-95,0 0-33,-24 25 32,24-50 64,0 25-64,0 0 0,0-25 0,0 0 96,0 0 192,0 0 161,0 0 447,0 0-223,0 0-192,24 0-417,0 0-64,26 0 0,-26-25-32,26 25 32,0 0-32,-25 0 0,0 0-32,26 0 64,-27 0-64,-24 0-737,24 0-320,-24 0-929,0 0-448</inkml:trace>
  <inkml:trace contextRef="#ctx0" brushRef="#br0" timeOffset="398768.8079">11222 8716 2146,'0'-25'1697,"0"25"385,0 0-833,0-24 257,0 24-577,0 0-257,0 0-319,0 0-257,24 0-64,-24 0 0,26 0-32,-26 0 0,24 0 0,0 0 0,26 24-737,-24 1-1313,-2-25-1633</inkml:trace>
  <inkml:trace contextRef="#ctx0" brushRef="#br0" timeOffset="399116.8281">11521 8816 832,'0'0'0,"0"25"353,0-25 736,0 24 256,0 1-897,24 0-287,-24 0-97,0 0 32,0 0-32,0 0 96,0-1-96,0-24-224,0 0-4355</inkml:trace>
  <inkml:trace contextRef="#ctx0" brushRef="#br0" timeOffset="400279.8947">11346 8244 256,'0'-25'929,"24"25"-225,-24-25-415,0 25-193,0 0 64,0 0-96,0-24 512,0 24 225,0 0 32,0 0-513,0 0-192,0-25 161,-24 25 351,24 0-31,0 0 31,0 0 321,0 0-192,0 0-224,0 0-129,0 0-64,0 0-192,0 0-63,0 0-65,24 0-64,2 0 64,23 0 0,-24 0-64,26 0 64,-3 0 0,2 0-32,-24 0 0,-2 0 64,-24 0-64,0 0 96,0 0 96,0 0-32,0 0-96,0 0-64,0-25-288,0 25-32,0-25-289,-24 25 257,24 0 192,-26 0-1,26-25-415,0 25 352,0 0 192,0-25-32,0 25 0,0 0 96,0 0 0,0-24 32,0 24 96,0 0-64,0 0-96,26 0 0,-2 0 0,-24 24 32,24-24-64,2 25 32,-26-25 0,24 25 0,-24-25 0,0 25-32,0-25 32,0 0 0,0 0 0,0 25 32,0-25-160,0 25-385,-24-1-3074</inkml:trace>
  <inkml:trace contextRef="#ctx0" brushRef="#br0" timeOffset="400941.9325">11669 8841 3171,'0'-25'2049,"0"25"-1024,0-25 289,0 25 159,0 0-512,0 0-673,0 0-192,0 0-256,0 0-32,0 0 160,0 25 96,0-25 64,0 25 0,0-1 32,0 1-96,-24 0 1,24 0-33,0 0 0,0 0-32,0-25 64,0 25-64,0-25 0,0 0 0,0 24 32,0-24-32,0 0 32,0 0-1538,0 25-2465</inkml:trace>
  <inkml:trace contextRef="#ctx0" brushRef="#br0" timeOffset="409043.3959">19117 1390 4292,'0'-50'5060,"0"25"-4483,0 0-353,0 25-320,0 0-224,0 0-129,0 50 802,-24 0 415,0 49-255,-26 0-225,-1 26-128,1-1 64,0 0-127,26-24-97,0-26 192,-2 1-224,26-51 0,0 1 96,0-25-64,0 0 288,0 0 289,0 0 640,26-49-1345,-2-26-353,26-24-127,0-1 319,-1-24-1408,1 0-193,0 0-801,-26 24 1250,-24 1 1665,26 24 1506,-26 50 1313,0 0-1057,0 25-1634,0 0-865,0 25 353,0 25 256,0 25 129,0-1-193,24 26-64,0-1 64,26 0 32,0 1-32,-26-1 64,26 1-160,-24-26-1666,-26-24-1409,0-1-704</inkml:trace>
  <inkml:trace contextRef="#ctx0" brushRef="#br0" timeOffset="409548.4248">18918 1862 3779,'0'0'1441,"0"0"-1120,0 0-161,0 0 513,0 0 63,0 0-447,0 0 191,0 0-32,0 0 65,0 0-33,0 0 129,0 0-97,0 0 65,0 0-97,0 0 1,0 0-1,0 0 225,0 0-32,0 0-97,0 0-256,0 0-63,0 0-193,50 0 64,1-25-96,-1 25 0,24 0 0,-26 0 0,2 0-96,0 0-128,0-25-865,0 25-961,-1 0-833,1 0-4932</inkml:trace>
  <inkml:trace contextRef="#ctx0" brushRef="#br0" timeOffset="409884.444">19714 1961 11114,'0'25'545,"0"-25"-1474,0 25 801,0 0 160,0 24 0,0 1 32,24 25-32,-24-26 0,24 26 64,-24-25-32,0-1-833,26-24-1793,-26 0-1858</inkml:trace>
  <inkml:trace contextRef="#ctx0" brushRef="#br0" timeOffset="410235.4641">19912 1514 7463,'0'-25'1569,"0"25"-1889,0 0 64,25 0 256,0 0 640,0 0 65,25 0-449,-2 0-128,2 0-128,-24 0 32,-2 25-416,0-25-769,-24 0-1346,0 0-1504</inkml:trace>
  <inkml:trace contextRef="#ctx0" brushRef="#br0" timeOffset="410582.4839">19812 1812 3491,'50'0'4612,"-25"0"-3683,0 0 576,25 0-544,-1 0-576,1 0-289,0 0-32,-26 0 0,26 0-64,0 0-160,-26 0-1474,2 0-2305</inkml:trace>
  <inkml:trace contextRef="#ctx0" brushRef="#br0" timeOffset="411183.5183">20608 1191 7366,'0'25'1218,"0"-25"-2051,0 49 801,0 1 64,-26 0 160,26 24 64,-24 1 129,-2 24-161,26-24-160,-24 24 0,24-24-32,0-26 64,-24 1-96,24 0 64,0-25-64,0 0 32,-26-25 0,26 24 64,0-24 0,0 0 385,0 0 288,0 0 320,0-24-961,0-26-128,0-25 32,0 1-32,26-26-321,-2 1 129,-24 0 128,24-1 128,2 26 545,-2-1 416,-24 25-32,26 25-321,-26 1 578,24 24-161,-24 0-1025,0 0-545,24 0 161,2 24 224,-2 26 96,2 0 0,22 24 0,-22 26-32,-2-26 96,1 26-64,0-1-865,-25-24-480,0-26-353,0 1-384,0 0-2434</inkml:trace>
  <inkml:trace contextRef="#ctx0" brushRef="#br0" timeOffset="411491.5359">20484 1787 3587,'0'-50'7271,"24"26"-6214,0-1-96,-24 0 320,26 25-640,-2-25-545,2 25-128,-2 0-97,0 0-863,2 0-770,-2 25-1153,2-25-3235</inkml:trace>
  <inkml:trace contextRef="#ctx0" brushRef="#br0" timeOffset="411722.5491">20931 1737 8103,'0'0'1602,"0"0"-1506,0 0 288,24 0 513,0 0-128,2 0-129,-2 25-95,2-25-385,-2 25-160,0-25 0,-24 25 0,0 0-96,0 0 128,0 0 64,0-1-96,-24 26 128,24-25 96,-24 0-224,24 0 0,0 0-64,0-25 32,0 24 128,24 1-96,0 0-192,2-25-705,24 0-512,-2 0-3171</inkml:trace>
  <inkml:trace contextRef="#ctx0" brushRef="#br0" timeOffset="412016.5659">21402 1539 7815,'0'-25'3491,"0"25"-1313,24-25-768,-24 25-257,0 0-865,26 0-416,-2 0 0,2 0 96,22 0 0,-22 0 32,24 0-32,-26 0-961,0 0-769,2 0-1089,-2 0-3651</inkml:trace>
  <inkml:trace contextRef="#ctx0" brushRef="#br0" timeOffset="412368.5861">21452 1837 8039,'0'0'2819,"0"0"-1506,0 0 353,24 0 127,-24 0-1408,50 0-417,-26-25 64,2 25-96,-2 0-641,2 0-1825,-2 0-3140</inkml:trace>
  <inkml:trace contextRef="#ctx0" brushRef="#br0" timeOffset="412422.5892">21873 1787 5509,'26'0'4868,"-26"0"-4451,0 0-289,0 0-32,24 0-96,-24 0-256,26 0-1922,-2 0-5317</inkml:trace>
  <inkml:trace contextRef="#ctx0" brushRef="#br0" timeOffset="412783.6098">22121 1787 11723,'0'0'736,"0"0"-319,0 0-129,0 0-352,0 0-2851,0 0-1345</inkml:trace>
  <inkml:trace contextRef="#ctx0" brushRef="#br0" timeOffset="413134.6299">22668 1365 7879,'0'0'2338,"0"-25"-1473,0 0 512,24 25 1,2-25-578,-2 25-704,1 0-96,25 0 0,-24 0 32,-2 0-64,26 0 32,-26 0-672,0 0-545,2 25-2018,-2 0-3556</inkml:trace>
  <inkml:trace contextRef="#ctx0" brushRef="#br0" timeOffset="413188.633">22692 1564 8039,'0'24'993,"0"-24"-705,0 0 449,26 0-64,23 0-609,-23 0 32,24 0-64,-2 25-1185,2-25-3396</inkml:trace>
  <inkml:trace contextRef="#ctx0" brushRef="#br0" timeOffset="413627.6578">23314 1067 12395,'0'0'385,"0"0"-1282,0 0 608,0 49 161,0 1 160,-24 0 161,24 49-193,-26 0 160,1 1-160,0-1 64,0 1-64,1-26 64,24-24-64,0-25-64,0-25 96,0 25 64,0-25 320,0 0 769,0-25 65,0 0-1154,24-25-96,-24-24-32,25-1-32,0-24-225,0-1-191,1 1 31,-2-1-127,0 26 384,-24-1 224,26 26 736,-26 24 289,24 0 577,-24 25-705,0 0-1378,0 0-319,24 25 608,2 25 192,-2-1 32,2 26 0,-2-1 0,0 1-32,-24 24-32,26-24 0,-26-1 128,24 1-128,-24-1-320,26-24-1826,-26 0-1666,0 0-3683</inkml:trace>
  <inkml:trace contextRef="#ctx0" brushRef="#br0" timeOffset="413984.6785">23165 1564 9288,'0'-25'2274,"0"0"-800,0 25-225,24 0-96,1-25-672,0 0-353,0 25 32,1 0-32,-2 0-128,0 0-160,2 0 96,22 0-769,2 25-1729,0 0-3204</inkml:trace>
  <inkml:trace contextRef="#ctx0" brushRef="#br0" timeOffset="414897.7307">23661 1265 10057,'0'0'320,"0"0"-256,0 0 961,0 0-512,0 0-417,25 0-32,0 0-32,-1 0 0,2 0-32,-2 0 0,2 0 0,-2 0 0,0 25-1089,2-25-1217,-26 0-2563</inkml:trace>
  <inkml:trace contextRef="#ctx0" brushRef="#br0" timeOffset="415266.7516">23686 1464 5285,'0'25'544,"0"-25"577,25 0 1890,-25 0-1410,24 0-1248,-24 0-289,26 0-64,-2 0 64,-24 0-192,26 0-1057,-2 0-897,-24 0-2531</inkml:trace>
  <inkml:trace contextRef="#ctx0" brushRef="#br0" timeOffset="415631.7726">24033 1116 9833,'0'0'-64,"0"0"-609,0 0 225,0 25 384,0 0 160,0 25 192,-24-1 0,24 26-64,-26-1-95,26 1-33,0 0-64,0-26 64,0 26-64,0-26-1249,26-24-3139</inkml:trace>
  <inkml:trace contextRef="#ctx0" brushRef="#br0" timeOffset="415688.776">24182 1340 10537,'-24'0'449,"24"0"-1442,0 0 641,0 0 256,0 25 31,0 0 130,-25 24-33,25-24 0,0 25-32,0 0 96,0-26-32,0 1-32,0 0 0,25 0 64,-25-25-64,0 25 160,0-25 64,0 0 1314,0 0 95,24 0-896,-24-50-577,26 25-128,-2-24-32,-24-1-32,0 0-64,0 0-352,0 26-225,-24-1-480,-2 0-1505,26 25-1858</inkml:trace>
  <inkml:trace contextRef="#ctx0" brushRef="#br0" timeOffset="416054.7969">24406 1191 5028,'0'25'64,"-24"-25"-64,24 24 225,0 1 351,0 25 193,0 0 32,0-25-97,0 24-31,0 1-225,0-25-31,0 25 480,24-50 95,-24 24-127,0-24 192,0 0 481,24 0 960,-24 0-1185,26-49-1249,-2-1 65,-24 0-97,26 1-32,-26-26-257,0 25-159,0 1-65,-26 24-1088,2 25-705,-26-25 512,0 25-1857</inkml:trace>
  <inkml:trace contextRef="#ctx0" brushRef="#br0" timeOffset="416595.8276">24753 1265 4644,'-24'0'673,"24"0"95,0 0 802,0 0-545,0 0-577,-24 0 33,24 0-257,-26 0-96,2 25-32,24 0 32,-26 0 96,1 0 1,25 0-97,0-1 0,-24 26-32,24-25 32,0 25-64,0-1 160,0-24-128,24 0 65,-24 0-97,25 0 128,1 0 32,-2-25 64,2 0-96,-2 0-192,0-25-992,2 0-2788</inkml:trace>
  <inkml:trace contextRef="#ctx0" brushRef="#br0" timeOffset="417055.8542">24829 1365 7655,'0'0'961,"0"0"-1121,0 0-33,0 0-447,0 0 768,0 25 320,0-1-31,0 1-1,0 25-96,0-25-127,24-25-97,-24 25 64,0 0-32,0-25 96,24 24 0,-24-24 33,0 0 1024,26 0-737,-2 0-352,2-24 33,-26-1-161,24 0-64,-24 0 256,0 0 673,0 25 224,0 0-865,0 0-480,0 0-160,0 0 31,0 0 193,0 0 96,24 25 96,-24-25-32,0 25 0,26-25 0,-26 0 193,0 0-97,24 0 128,1 0-128,0-25-96,-25 0 96,25 25-128,-25-25 32,0 25 32,0 0-64,0 0-320,0 0-128,0 0 255,0 25-1184,0 0-1025,0 0-1602</inkml:trace>
  <inkml:trace contextRef="#ctx0" brushRef="#br0" timeOffset="417487.8786">24977 893 6822,'-24'-50'544,"24"50"289,0-25 961,0 25 416,0 0-448,0 0-1282,0 0-224,0 0-95,0 0-161,0 0-64,24 0 64,0 0 64,2 25 0,-2 0-64,1 0-32,-25-1 0,25 1 32,-25-25-64,0 25 31,0-25 1,0 25 64,0 0 1,0-25-33,-25 25 0,25-25 64,0 0-64,-25 25-64,25-25 160,0 0-128,0 24-65,0-24 33,0 25 96,25-25-192,25 25-1313,-24 0-2307</inkml:trace>
  <inkml:trace contextRef="#ctx0" brushRef="#br0" timeOffset="424630.2874">21277 14082 576,'0'0'1185,"0"0"-288,0 0-545,0-25 129,0 25 159,0 0-351,0-25-1,0 25 32,0 0-192,0 0 33,0 0-33,0 0-32,0 0 96,0 0-64,0 0-64,0 0-32,0 0 0,0 0 32,0 0-32,0 0-32,0 0 32,0 0 0,0 0-64,0 0 32,0 0 0,0 0 0,0 0 32,0 0-32,0 0 0,0 0 32,0 0 32,0 0 0,0 0-64,0 0 33,0-25-33,0 25-65,0 0-127,0 0-544,-24 0-610,24 0 321,-50 0-1952</inkml:trace>
  <inkml:trace contextRef="#ctx0" brushRef="#br0" timeOffset="426522.3956">16435 14753 224,'0'0'640,"0"0"-319,0 0 319,0 0-31,0 0-289,0 0-32,0 0-63,0 0-33,0 0-128,0 0 32,0 0-64,0 0 128,0 0-96,0 0 64,0 0 97,0 0 159,0 0 64,0 0-352,0 0 0,0-25-31,0 25 63,0 0 0,0 0 32,0 0-128,0 0 96,0 0-64,0 0-32,0 0 64,0 0-128,0 0 64,0 0-32,0 0 0,0 0 32,0 0 0,0 0-32,0 0 0,0 0 0,0 0-64,0 0-96,0 0-641,0 0-1249,0 0 1218,0 0 31</inkml:trace>
  <inkml:trace contextRef="#ctx0" brushRef="#br0" timeOffset="441345.2435">8739 17012 9416,'0'0'1378,"0"-25"-193,0 25-416,24-24-1,2 24 33,-2-25-192,-24 25-97,26 0 257,-26-25 0,24 25-257,-24 0-320,0 0-128,24 0-96,2 0 64,-2 0-64,2 0 0,-2 0-96,26 0-1217,-26 25-737,-24 0-1089,26-25-1794</inkml:trace>
  <inkml:trace contextRef="#ctx0" brushRef="#br0" timeOffset="441719.2648">8863 17112 3491,'-24'25'3683,"24"-25"-1825,0 0-353,0 0 1,0 0-801,0 0-513,24 0 320,0 0-223,2 0-289,-2 0 32,2 0 0,22 0-129,-22 24-1536,24-24-1762,-26 0-2915</inkml:trace>
  <inkml:trace contextRef="#ctx0" brushRef="#br0" timeOffset="442097.2865">9583 16664 5220,'0'0'1602,"0"-25"-385,0 25-1025,0 0 193,0 0 576,0 0-769,0 0-256,25 25 800,-25 0 385,0 25-352,0 0-160,0 24-33,25-24-159,-25 0-129,0-1-224,0 26-32,24-25 32,-24-1 32,0-24-128,0 25-1922,26-1-2434</inkml:trace>
  <inkml:trace contextRef="#ctx0" brushRef="#br0" timeOffset="442482.3085">9881 16789 6181,'0'0'2242,"0"0"-1793,0 0-257,0 0 289,0 0-97,0 0-320,0 0-64,0 0 160,0 0 865,0 24-96,24 1-256,2 0-225,-2 0 161,2 25-1,-2-25-384,1-1-31,0 1-129,0 0-32,-1 0 0,-24 25 32,0-25-32,0-1 128,0 1-320,0-25 160,0 25-96,-24-25-161,-1 0-415,0 0-609,0 0 63,1 0 1283,-2 0-33,2-25 224,24 0-448,0 1 640,0-1 0,0 0-383,0 0-1,0 25-385,24-25-3522</inkml:trace>
  <inkml:trace contextRef="#ctx0" brushRef="#br0" timeOffset="443528.3683">9857 16838 2594,'-26'-25'2370,"26"1"-640,0 24 512,0 0 384,0 0-992,0 0-769,0 0-385,0 0-352,-24 0-64,24 0 1,-26 24 63,2 26-32,0 0-32,24 0 32,-26-1-96,26 1 64,0 0-32,0-1-64,0 1 64,0-25-64,26 0 0,-2 0-128,0-1 128,2-24 288,-2 0-64,2 0 160,-2 0-63,0-49 223,26-1-63,-24 0-225,-2 1-160,1-26-32,-25 25 64,25 1-64,-25-1 128,0 25 225,0 25 383,0-25-351,0 25-353,0 0-128,0 0-160,0 0-193,0 25 609,0 0-128,0 25-64,0-25 64,0 24-128,0 1 160,0-25-128,25 0 64,-25 0-96,0-1 64,24-24 32,2 0 0,-2 0 97,2 0-97,22-24 0,2-1 0,-24-25 0,22 0 0,-22 1-32,-2 24-64,0-25 32,-24 25 32,0 0 32,-24 0-160,0 25-65,-26 0 65,26 0 224,-26 0-160,0 25 96,26 0-32,-2 25 0,26-25-64,-24 0-64,24 24-448,0-24-1058,0 0 417,0-25-1281,24 25-802,2 0-2593</inkml:trace>
  <inkml:trace contextRef="#ctx0" brushRef="#br0" timeOffset="443900.3896">10751 16714 10057,'0'-25'1570,"0"25"-481,0 0-321,0 0-191,0 0-513,0 0 32,-26 25 64,2 0-96,24 25 64,-26-26-128,26 1 96,0 0-96,0 25 0,26-25 96,-26 0-96,24 24 97,2-24 63,-2 0 0,0 0-128,-24 25 32,0-26-64,0 1 64,0 0-64,-24 25-96,0-25-929,-2-1-2562,2 1-2916</inkml:trace>
  <inkml:trace contextRef="#ctx0" brushRef="#br0" timeOffset="444283.4115">11296 16416 12940,'0'0'1153,"0"0"-1698,0 25 513,0 0 385,0 24-1,0 26 128,0-1-287,0 1-129,24-1 32,-24 1 32,0 0-128,0-26 64,0 1 32,0 0-224,0-1-1089,0-24-1634,0-25-3203</inkml:trace>
  <inkml:trace contextRef="#ctx0" brushRef="#br0" timeOffset="444755.4385">11595 16639 10313,'0'-24'1666,"0"24"-897,0 0-545,0 0 32,0 0-256,0 0-288,0 0 448,0 24-96,24 1 192,-24 0 257,26 0 448,22 25-289,-22-25-287,22 24 415,-22-24-383,-2 25-353,2-25-32,-2 0 0,-24 24-32,0-24 32,0 0-128,0 25 64,-24-25-833,-2-25 160,2 24-1088,-2-24-289,-22 0 1921,48 0 33,-26-24-1121,26-26 1249,0 25-288,26-50 512,-2 26 929,0-1-640,2-25 512,-2 26-481,2-1-95,-26 0-1,24 1 225,-24-1-65,0 25-95,0 0 127,0 0-159,-24 1-289,-2-1-96,2 25-288,-2 0-96,2 0 320,0 0-193,-2 25-319,26 24-1346,-24-24-992,24 25-1474</inkml:trace>
  <inkml:trace contextRef="#ctx0" brushRef="#br0" timeOffset="445755.4957">12240 16590 1889,'-26'25'1185,"2"-1"161,24 1-33,-24 0-64,24 0-160,-26 0-480,26 25-97,0-1 257,0-24 224,0 25-769,26 0 0,-26-26-128,24 26-32,0-25-32,-24-25-32,26 25-192,-26-25 513,24 0 511,2 0 289,-2-25 65,-24 0-290,24 0-191,2-24-481,-26-26-192,25 25-224,-25-24-641,0 24-320,-25 25 545,-1-25 255,2 26 129,0 24-256,-2-25-193,-24 25-1025,26 0-544,0 25-1089</inkml:trace>
  <inkml:trace contextRef="#ctx0" brushRef="#br0" timeOffset="446134.5174">12463 16316 7719,'0'0'352,"0"25"-704,0-25 672,26 25 353,-26 0-129,24 0-320,-24 0-63,24 0-33,2-25 32,-26 0 0,0 24 417,0-24 800,0-24 0,24-1-960,-24 0-97,0-25-160,0 0-320,0 26 416,0-26-416,-24 25-32,24 25 128,-26 0-257,2 0-928,0 25-1217,-2 25-4260</inkml:trace>
  <inkml:trace contextRef="#ctx0" brushRef="#br0" timeOffset="454931.0205">13084 16068 5477,'24'74'64,"-24"1"128,-24 24 64,24 1 449,0-1 160,0-24-97,0 24-223,24-24-257,2-1 193,-26-24 31,24 0 65,-24-25-321,0 24-64,0 1 128,-50 0-159,2 24-1891,-2-24-4420</inkml:trace>
  <inkml:trace contextRef="#ctx0" brushRef="#br0" timeOffset="455840.0725">9707 16366 4067,'-50'0'353,"50"0"319,0 0-191,-24-25 1056,24 25-256,0 0-928,-25 0-65,25 0-128,0 0-32,-25 0 161,25 25 159,-25 0 97,1 0-1,-2 25-31,2 24-129,-2-24-96,2 24 129,0 26-193,24-26 0,-26 26-32,26-26-32,26 26-160,-2-26 193,0 26-161,26-26 0,25 1 32,-1 24 96,2-24-64,-2-26-641,0 26-3298</inkml:trace>
  <inkml:trace contextRef="#ctx0" brushRef="#br0" timeOffset="461892.4187">13631 16267 5349,'-26'25'-193,"26"-1"354,0 26 287,-24 0 321,24 0 352,0-1-96,0 1-609,0 0 33,0-26 319,0 1-415,0 0 223,0 25 65,0-25-385,0 0-96,0-1-32,0 1-64,0-25 64,0 25 1,0 0-1,0-25-32,0 25-96,0-25 128,0 0-96,0 0-32,0 0 0,0 0 64,0 0 128,0 0 0,0 0-96,24-25-96,2 0-160,-2 0 0,26 0 0,-26 1 160,1 24 0,0-25 0,0 25-32,0 0 0,0 0 0,-1 0 32,2 25 32,-2-1 0,2 1-32,-26 0 32,0 0-32,0 0 32,0 0 96,0-25 160,-50 25 225,0-1-257,0-24-128,-25 25-32,25-25-96,26 0 32,-26 0-128,26 0-544,24 0-289,0 0-192,0 0-769,0-25-3395</inkml:trace>
  <inkml:trace contextRef="#ctx0" brushRef="#br0" timeOffset="462439.45">14276 16565 7847,'0'-50'1954,"0"50"0,0 0-769,0 0-577,0 0-608,0 0-64,-25 25 96,0 0 193,-1 25-1,2-1 32,0 1-128,24-25-64,-26 25 64,26-1-32,0-24-96,0 0 32,0 0-32,0-25 0,0 25 96,26-25-63,-26 0 95,24 0 32,0 0 32,2 0-64,-26 0-96,25-25-160,0 0-384,-25-25-321,0 25-416,25-24 672,-25 24 417,0-25 160,0 50 0,0-25 192,0 25 897,0 0-192,0 0-417,0 0-512,0 0-224,0 0 64,0 0 288,0 25-96,0 0 96,24 0-32,2 0 96,-2-25-128,2 25 96,-2-1-63,26-24-1,-50 25-673,24-25-1537,-24 0-1089,26 0-4452</inkml:trace>
  <inkml:trace contextRef="#ctx0" brushRef="#br0" timeOffset="462833.4725">14375 15819 7783,'0'0'1345,"0"0"-1569,0 0 480,0 25 833,26 25-256,-26 0-417,0-1 1,0 1-225,0 25-64,0-26-32,0 1-64,0-25 0,0 0-32,0 24-1185,0-49-3523</inkml:trace>
  <inkml:trace contextRef="#ctx0" brushRef="#br0" timeOffset="463231.4953">14747 15844 7399,'0'0'1121,"0"0"-1250,0 0-31,0 0 833,0 25-32,0 0 63,0 0-255,0 25-129,-24-1-192,24-24-32,-26 25 0,26-1-96,-24 1 32,24 0-64,0-25-1057,-26 0-640,26-1-706,0 1-1569</inkml:trace>
  <inkml:trace contextRef="#ctx0" brushRef="#br0" timeOffset="463631.5182">14723 16192 3939,'24'0'2467,"-24"0"-1122,25-25 224,-25 25-127,26 0-545,-26 0-641,0 0-192,24 25 64,-24 0 64,0 0-64,0 0 32,0 0 97,-24 24-97,-2-24-32,1 0-64,1 0-32,24 0-32,-26 0 0,26-1-64,0-24 32,0 0 96,50 0 0,-25 0 128,25 0-192,0 0 0,-26 0 32,2 0-1537,-2 0-4165</inkml:trace>
  <inkml:trace contextRef="#ctx0" brushRef="#br0" timeOffset="464247.5534">13631 15621 5445,'-26'-25'1153,"2"0"769,24 25-641,-26 0-929,26 0 97,-48 25 159,22 0 161,2 49-161,-26 1-415,25 24 575,0 25 289,0 25-768,25-24-129,0 24 128,0 0-192,0-25 32,25-24-128,-25 24 64,50-25-32,-26-24-32,26 24 64,0-24-32,0-26 32,24 1-31,0 0-834,26-25-1922,-1-25-1537</inkml:trace>
  <inkml:trace contextRef="#ctx0" brushRef="#br0" timeOffset="464803.5852">15070 15447 1537,'0'25'865,"0"-25"-673,0 0 1538,0 0 416,0 0-160,24 24-513,2 1-96,-2 25-448,2 0-320,-2 49 255,-24 0-223,25 51-417,-25-1-128,0 25-32,-25-25 65,25 0-129,-24-25 0,24 0 32,0-24 32,0-1-64,-26 1 0,26-26 32,-24 25-128,-2-24-1890,2 0-3395</inkml:trace>
  <inkml:trace contextRef="#ctx0" brushRef="#br0" timeOffset="467743.7534">15691 15745 5445,'0'-50'384,"0"50"737,0-25 192,-25 25 129,25 0-610,0 0-287,0 0-449,0 0-64,0 0 128,-25 0 193,1 0 95,24 25 32,-26 0-127,2 0 31,-2 25-64,2-1 97,0 26 95,-2-1-127,2 1-1,24 24-224,0 26 32,0-26-95,24 0-97,2 1 64,22-1-64,-22-24 0,-2-1 64,2 1-128,-26-25-193,24-1-832,1-24-352,0-25-385,0 25-1505,0-25-3908</inkml:trace>
  <inkml:trace contextRef="#ctx0" brushRef="#br0" timeOffset="468134.7757">15766 16316 6342,'0'-24'1729,"0"-1"737,0 25-960,0 0-769,0 0-481,0 0-384,0 25 192,0-1 192,0 26 32,0 25-128,0-26-128,0 1 33,24 25-1,-24-26-64,26-24 0,-2 25-193,-24-50-832,24 25-1057,2-25-2306</inkml:trace>
  <inkml:trace contextRef="#ctx0" brushRef="#br0" timeOffset="468548.7994">16088 16316 7623,'-50'-24'1569,"50"24"-608,0 0-737,-24 0 65,24 49 351,0-24-480,0 25-224,0 0 64,0-26 96,24 26-96,-24-25 64,26 0-32,-2 0 97,26-25 95,-25 0 256,0 0-159,24 0-129,-23-25-32,-26-25 0,24 25 0,-24-24-32,0-1-32,0-25-64,-24 26 65,-26 24-65,25 0-32,-25 25 32,24 0-64,2 0-97,0 25-95,-2 24-2050,26 1-3427</inkml:trace>
  <inkml:trace contextRef="#ctx0" brushRef="#br0" timeOffset="468964.8232">16411 16316 5124,'0'25'161,"0"-25"1472,24 25 257,-24 25-545,26-25-128,-26 0-608,24 24-225,2 1-256,-2-25 0,-24 0-31,24-1 63,2-24 224,-2 0 481,2 0-257,-1 0-95,-1-24-161,-24-26-128,0 0-63,0 1-65,0-1-128,-49 0-32,-1 0-64,24 1-1,-22 49 1,-2-25-128,24 25-705,2 25-1505,0 24-3876</inkml:trace>
  <inkml:trace contextRef="#ctx0" brushRef="#br0" timeOffset="471251.954">17106 16217 4804,'-25'-25'1025,"0"25"128,1 0 321,-2 0 63,2 25-608,0 0-449,-2 0-63,26 0-193,-24 24 64,24 1-160,0 0 64,0-1-63,0 1-65,0-25-32,24 25 0,-24-26 0,26-24 64,-2 0 96,26 0 32,-1 0-128,1-24 0,-24-26-32,22 25-64,-22-25 33,-2 1-194,-24-1-255,0 0 32,0 25 384,0 1 0,0 24 64,0-25-128,-24 25 0,24 0-33,-26 49 226,26-24 31,0 0-96,0 25 0,0-25-96,0 0 64,26-1 64,-2-24-64,-24 25 32,26-25-32,-26 0 160,24 0-96,0 0 0,-24 0-32,26-25-31,-26 1-1,24 24 0,2-25-32,-26 0 0,0 25 0,24 0-64,-24 0-97,0 0 65,0 0 32,24 0 32,-24 25 0,0-25 96,26 25-96,-26-1 64,0-24-32,24 25 0,-24-25 32,25 0 64,-25 0-96,0-25 0,25 1 32,-25-1-64,25 0 64,-25 0-32,0 25 0,0 0-128,0 0-160,25 0 224,-25 25 64,0 0 0,0 0 0,0-1-128,25 1-2787,-25 0-4036</inkml:trace>
  <inkml:trace contextRef="#ctx0" brushRef="#br0" timeOffset="471667.9778">17503 15844 5220,'-24'0'1730,"24"-25"224,0 25-256,0 0-641,0 0-801,24 0-64,1 0 417,0 0-225,0 0-32,0 0-224,0 25-32,-1-25-64,-24 25-64,0-25 64,0 25 1,0 0 191,0-25 64,-24 25-128,24 0-32,0-25-128,0 24-64,0-24 32,0 25 32,0-25 32,0 0 32,24 25-32,2-25-897,-2 0-1345,2 0-2498</inkml:trace>
  <inkml:trace contextRef="#ctx0" brushRef="#br0" timeOffset="472084.0016">17826 15472 7334,'26'-25'1538,"-2"25"-321,-24 0-192,24 0 320,2 49-256,-2 1-384,0 25-193,-24-1-95,26 50 127,-1-24-63,-25 24-225,25 0-96,-25 1-64,0-1 64,25-25 97,-25 1-193,0-26-64,0 1 128,-25-1-128,25-24 32,-25 25 0,25-26 32,-25 1-1121,-25 0-1473,26-1-4453</inkml:trace>
  <inkml:trace contextRef="#ctx0" brushRef="#br0" timeOffset="473376.0755">18497 16466 4067,'0'0'3171,"0"0"-2338,25 0-384,-25 0 1216,0 0-448,24 0-672,2 0-353,-26 0 64,24 0-96,-24 0 33,26-25 31,-26 25 32,24 0-96,26 0-32,-2-25 0,2 25-96,24-25 0,2 25-64,-27-25 97,1 25-1315,0 0-1953,-50-25-3779</inkml:trace>
  <inkml:trace contextRef="#ctx0" brushRef="#br0" timeOffset="473782.0987">18720 16118 3619,'0'-25'1409,"0"0"97,-24 25-225,24 0-384,0 0-801,0 0-320,0 25 384,0 0 512,0 24 546,0 26-1,0-1-641,24 1-384,-24 0 33,24-1-129,-24 1-96,0-1-897,0-24-6534</inkml:trace>
  <inkml:trace contextRef="#ctx0" brushRef="#br0" timeOffset="481783.5564">19564 15745 2914,'-24'-25'897,"24"0"96,0 25-32,0-25 224,0 25-288,0 0-256,0-25-417,0 25 160,0 0-160,0 0 65,0 0 31,0 0-224,0 0-32,0 0 0,0 0-32,0 0-128,0 0 64,0 0-32,0 0 96,0 0-32,0 0-32,0 0-160,0 0 320,-25 0 224,25 50 65,0-25-33,0 50 193,0-26-65,0 51-96,0-26-255,0 26 63,0-1-64,25-24-32,-1 24-128,-24-24 96,26-1-32,-26-24-32,0-1-32,0-24 0,0 0 64,0 0-32,0-25-32,0 25 0,0-25 128,0 0 65,0 0 95,0 0-96,0-25-160,0 0-32,24 0-32,0-24-32,-24-1-64,26 25 128,-26 0 0,24 0-64,-24 1 0,26 24 32,-2-25 0,0 25-64,-24 0 160,26 0-64,-2 0 64,2 0 0,-2 25-32,-24-1-32,0 1 0,25 0 160,-25 0-192,0 0 96,0 0 0,-25-1-160,1 1 608,-26 0-287,24-25-161,-22 25-64,22-25 32,2 0-320,-2 0-417,2 0-512,0 0-1282,-2 0-2626</inkml:trace>
  <inkml:trace contextRef="#ctx0" brushRef="#br0" timeOffset="483419.65">20408 15397 1089,'0'-25'768,"0"25"770,0 0 384,0-25-769,0 25 32,0 0-224,-24 0-289,24 0 1,-25 0 96,25 0-193,-26 25 65,2 0 384,24 25-32,-24 24-289,-2 1-319,26 24-33,0 1-160,26 24-128,-26 0 0,24-25 0,0 1-64,2-1-32,-26 1 96,25-26-31,-25-24-98,24 0 65,-24-26-384,26 1-1089,-26 0-1442,0 0-1153</inkml:trace>
  <inkml:trace contextRef="#ctx0" brushRef="#br0" timeOffset="483951.6804">20656 15819 6918,'0'-24'641,"0"-1"864,-24 25 65,24 0-706,0 0-671,-24 25-1,-2-1 256,2 26 193,24 0-257,-26 24-96,2-24-127,24 25-33,0-1-64,0-24 32,0 0-128,0-1 0,0-24 64,0 0-64,24-25 64,2 0 192,-2 0-64,2-25-64,22 0-32,-22-24-224,-2-1-320,2 0-385,-26-24-897,0 24 193,0-25 672,0 26 833,0 24 128,-26 0 384,26 0 994,0 25-481,0 0-609,0 0-544,-24 0 224,24 25 384,0 25-160,0-25 33,0 24-129,24 1-32,-24 0-96,26-1 0,-2-24 0,-24 25-32,24-25-801,2-25-1793,-2 25-2819</inkml:trace>
  <inkml:trace contextRef="#ctx0" brushRef="#br0" timeOffset="484366.7041">20931 16043 9128,'24'0'2018,"-24"-25"-1537,24 25 832,2-25 32,-2 25-929,26 0-352,-26 0-64,2 0 33,-26 0-418,24 0-1152,2 0-802,-26 0-1216</inkml:trace>
  <inkml:trace contextRef="#ctx0" brushRef="#br0" timeOffset="484431.7079">21055 15844 4548,'0'0'993,"0"0"-577,0 0 1410,0 25 160,0 0-673,0 0-480,0 25-193,0-1-351,0 1-129,0 0-32,0-1-64,24 1-32,-24 0 0,0-1-384,0-24-2051,0 0-3650</inkml:trace>
  <inkml:trace contextRef="#ctx0" brushRef="#br0" timeOffset="486199.809">21476 15695 1281,'0'0'2146,"0"0"-673,0-25-256,0 25 865,0 0-672,0 0-33,0 0-672,0 0-193,0 0 385,0 0-256,0 0-513,0 0-224,0 0-1,0 25 450,0 25-65,-24 24-64,24 1-128,0 0 0,-26-1 33,26 1-65,0-1-64,-24-24 32,24 0-32,0-26 0,0 1-64,0 0-1154,0-25-735,0 25-1539,0-25 65</inkml:trace>
  <inkml:trace contextRef="#ctx0" brushRef="#br0" timeOffset="486614.8327">21626 15944 8904,'0'0'2178,"0"0"-2178,0 0-320,0 0 864,0 25 257,0-1-64,24 1-385,-24 0-32,24 25-95,-24-25 63,26-1-96,-26 1-160,0 0 32,24 0-32,-24-25-32,0 25 128,25-25-32,-25 0 0,0 0 97,25 0-97,-25-25 0,25 0-64,-25 0 64,0-24-96,25 24-192,-25-25 128,0 25 64,0-24 0,-25 24 0,0 25 0,25-25 0,-25 25-64,0 0-65,1 0 33,24 0-608,-26 0-898,26 0-544,-24 25-1697</inkml:trace>
  <inkml:trace contextRef="#ctx0" brushRef="#br0" timeOffset="488031.9138">21700 15298 416,'0'0'1281,"0"0"289,0-25-129,0 25 32,0 0 161,0-25-609,0 25-224,0 0 160,0 0-65,0 0-223,0 0-449,0 0-288,0 0-288,0 0 128,24 0 640,1 25-96,25 24 33,-25 1-33,24 0-32,-23 24 1,-2 1-161,2 24-64,-2-24 32,-24-1 0,0 1 0,-24 24-32,-2-24 64,-24-1 0,26-24-32,-26 25-96,0-26 32,25 1 0,-25 0-96,26-25-320,0 0 64,-2-1-513,2 1-224,24-25-288,0 25-417,0-25 64,0 0-320,0 0-2562</inkml:trace>
  <inkml:trace contextRef="#ctx0" brushRef="#br0" timeOffset="495131.3198">21923 14579 3811,'0'-25'1409,"0"25"257,0-25 64,26 25-609,-26 0-192,0 0-193,0-25 65,0 25-32,0 0-65,0 0-383,0 0-193,0 0-160,0 0-64,0 0-32,0 25 128,0 0 96,0 0-32,0 0 0,0 0-64,24 0 64,-24-1-64,0 26 96,0-25-128,24-25 64,-24 25 0,0 0-32,26-25-705,-26 24-1120,0-24-1410,24 0-2435</inkml:trace>
  <inkml:trace contextRef="#ctx0" brushRef="#br0" timeOffset="495546.3436">22296 14529 3235,'0'0'1313,"0"0"-448,0 0 192,-25 0 192,-1 0-480,26 25 223,-24 0-383,-2 25 0,2-1-193,24 1-160,-24 0-32,24 24-95,-26-24-33,26 0-96,0-1 32,0-24-32,0 25-128,0-25-3139,26 0-2115</inkml:trace>
  <inkml:trace contextRef="#ctx0" brushRef="#br0" timeOffset="495963.3674">22420 14852 5349,'0'0'2017,"0"0"-511,0 0-353,0 0-384,0 0-577,0 0-64,24 0 801,2 0-32,22 25 96,2-25-225,-24 0-223,-2 25-417,-24-25-96,24 0-32,-24 25 0,0-25 0,-24 25 224,-26 0-128,26-1-96,-26 1 129,26 0-65,-2 0-161,26 0 97,0-25-64,0 25 32,0 0 64,26-25 32,-2 0-31,26 24-33,-26-24 0,26 0-1538,-26 0-2530</inkml:trace>
  <inkml:trace contextRef="#ctx0" brushRef="#br0" timeOffset="503236.7834">22370 15397 3587,'0'0'2979,"0"0"-961,0 0-193,0 0-95,0 0-737,0 0-577,0 0-191,0 0-1,0 0 96,0 0-96,0 0-192,0 0-224,0 0 64,-24 0 416,24 25-128,-26 0 33,2 24-129,24 1-32,-25 0-32,25-1 0,0 26 32,0-25 32,0-1-64,0 1-32,0 0 64,25 0-32,-1-26 96,2 26-192,-2-25 224,26 0-32,-26 0-192,2-1-1185,22-24-1154,-22 25-2337</inkml:trace>
  <inkml:trace contextRef="#ctx0" brushRef="#br0" timeOffset="503645.8068">22618 15670 9288,'0'0'1794,"0"-25"-1282,0 25-31,0 0-193,0 0 129,0 50 319,0-25-415,0 25-161,0-1-64,0 1-64,0 0 64,0 0-64,0-26-1345,0 1-1794,24 0-2691</inkml:trace>
  <inkml:trace contextRef="#ctx0" brushRef="#br0" timeOffset="504060.8306">22793 15670 10537,'0'0'2114,"0"0"-2210,0 0 160,0 0 65,0 0 287,0 50-192,0-25-160,0 0 0,0 0 0,0-1-64,0 1 64,0 0-128,0-25 160,24 0 1,-24 0 63,26 0-32,-2 0 32,-24-25-96,24 0-32,-24-24-32,0 24-352,0 0 63,0-25 65,-24 50-128,0-25 0,-2 25-802,26 0-1280,-24 0-801</inkml:trace>
  <inkml:trace contextRef="#ctx0" brushRef="#br0" timeOffset="504476.8544">22991 15720 1857,'0'50'1410,"0"-25"575,0-1-703,0 1 31,0 25-448,24-25-385,-24 0-256,26 0 65,-26-1 63,24-24 96,0 0 257,-24 0-32,26 0-1,-2 0-191,-24-24 256,26-26-225,-26 25-96,0-25-319,0 1-97,-26 24 128,2 0-321,-2 0 193,2 25-32,0 0-128,-2 0 32,2 25-737,24 0-2754,-26 24-6309</inkml:trace>
  <inkml:trace contextRef="#ctx0" brushRef="#br0" timeOffset="505891.9353">23562 15571 6566,'-26'-25'1665,"26"25"-127,-24 0-97,0 0-224,24 0-704,-26 0-321,2 25 64,24 0 32,-26 0-159,26 24 31,-24 1-288,24 0 224,0-25-96,0 24 32,0-24-160,24 0 96,-24 0 224,26-25-64,-2 0 32,2 0-32,-2 0-64,0-25 0,2 0-192,-2 0-288,2 0-65,-26-24-351,0 24-546,24 0 1218,-24 0 160,0 0 320,0 25 385,0 0-641,0 0-352,0 0 320,0 25 192,0 0 32,0 25-256,0-25 128,0-1-96,0 1 33,25-25-65,-25 25 64,25-25 64,-25 0-64,0 0 0,25 0-32,-25 0-352,0-25-33,0 0-255,0 1-33,0-1-736,0 0 896,0 0 417,0 25-96,0 0 96,0 0-256,0 0 352,0 25 128,0 0-96,24 0 64,-24-25-96,0 24 64,0 1-448,26-25 608,-26 0-32,24 0-96,-24 0 225,0-25-161,26 1 0,-26-1 192,0 0-191,0 25-161,0-25 64,0 0 512,0 25-191,0 0-834,0 0-31,0 25 384,24 0-705,-24 0-3139</inkml:trace>
  <inkml:trace contextRef="#ctx0" brushRef="#br0" timeOffset="506314.9595">23761 15298 4964,'0'-25'4773,"0"0"-3172,0 25-159,0-23 479,0 23-992,24 0-480,-24 0-385,0 0-128,0 0 32,0 0-96,0 0-129,0 0 225,0 0 96,0 23 0,0 2 0,0 0-64,0-1 33,0 1 31,0 0-64,0-25-97,0 25 65,26-25-96,-2 0 96,0 0-833,2 0-1152,-2 0-2019,2-25-4132</inkml:trace>
  <inkml:trace contextRef="#ctx0" brushRef="#br0" timeOffset="506744.9841">23983 15051 9929,'26'0'993,"-2"-25"-256,2 25 992,-2 0-736,0 0-576,2 0 95,-1 50-224,-1 0-31,2 24 255,-26-1-288,0 51 0,24-25-63,-24 26-65,0-1-32,0-25-128,0 1 32,0-1 160,0-24-128,0-26 0,0 1 64,0 0-64,0-1-449,0-24-1376,0 25-2948</inkml:trace>
  <inkml:trace contextRef="#ctx0" brushRef="#br0" timeOffset="515525.4863">24629 15596 10377,'26'-25'1666,"-26"25"-1346,0-25 1090,0 25 511,0 0-639,0 0-962,0 0 0,0 0 193,0 0-129,0 0-160,0 0-160,0 0 0,0 0-32,0 0 0,0 0 0,0 0-96,0 0 32,0 0-32,0 0-801,0 0-1345,0 0-1281,0 0-1922</inkml:trace>
  <inkml:trace contextRef="#ctx0" brushRef="#br0" timeOffset="516527.5436">24927 15496 4516,'0'0'1601,"0"0"-544,0 0 705,0 0 0,0 0-545,0 0 0,0 0 32,0 0-576,0-24-97,0-1 257,0 25-481,0-25 1,0 0-321,0 0 96,0 0-160,0-24 32,0-1 0,0 27 0,0-27-32,26 1 32,-26-1-64,0 0 64,0 25 0,0 1 0,0-1 32,0 25-32,0 0-32,0 0-577,0 0-31,0 0 319,0 25 289,-26 24 128,26 1-96,-24 0 32,24-1-64,0 1 32,0 23 64,0-24-64,0 1 32,0 0-64,0-1 64,0-24-64,24 25 96,-24-25-64,0 0 33,0-25 31,0 24-128,0 1 128,0 0-64,0-25 0,0 25 0,0 0 32,0-25-32,0 25-32,0-25-32,0 0-225,0 0-223,0 0 448,0 25 160,0-25-96,0 0 160,0 0-96,0 0 32,0 0-32,0 0 128,0 0 257,0 0 223,0 0-31,0 0-193,0 0-95,0 0-193,0 0-32,0 0-32,0 0 64,0 0-64,0 0 0,0 0-128,0 0 0,0 0 96,0 0-96,0 0-32,0 0-32,0 0-96,0 0-320,26-25 416,22 25-1,-22-25-319,23 0-321,-24 25-1857,0-25-6311</inkml:trace>
  <inkml:trace contextRef="#ctx0" brushRef="#br0" timeOffset="520659.78">12066 17807 2754,'0'-24'1281,"0"24"-704,0 0 160,0 0 288,0 0-289,0 0-191,0 0 95,0 0 161,0 0 64,0 0-289,0 0 65,0 0 64,0 0-33,0 0-31,0 0-129,0 0-191,0 0-193,0 0 32,0 0-160,0 0 64,0 0-64,0 0 64,0 0-64,0 0 32,24-25 64,2 25 32,-2-25-96,26 0 0,-26 25-32,26-25 33,-24 25-33,22 0-33,-22 0-927,-1 0-706,-25 0-544,0 0-1410,0 25-1504</inkml:trace>
  <inkml:trace contextRef="#ctx0" brushRef="#br0" timeOffset="521095.8049">12090 18056 4195,'26'0'1378,"-26"0"480,24-25 95,2 25-864,-26-25-640,24 25-353,0 0-32,2 0-64,-2 0 32,2 0 0,-2 0-32,26 0-128,-25 25-897,0-25-1537,0 0-2275</inkml:trace>
  <inkml:trace contextRef="#ctx0" brushRef="#br0" timeOffset="521755.8426">12960 17559 6245,'0'0'2178,"0"0"-1633,0 0-193,0 0 321,0 0-577,0 0 96,0 25 833,0 25-384,0 24-1,24 1-127,-24-1-65,0 26-191,26-26-225,-2 26 128,-24-26-128,26 1 0,-26-26-64,24 1 96,-24-25-128,0 0 96,0-25 0,0 0 32,0 0 320,0 0 129,0 0 800,0-25-993,0 0-288,0 0-64,0-25-32,0 1 64,24 24 0,-24 0-96,26 0-32,-26 25 32,24-25 0,2 25 32,-26 0 0,24 0-96,0 0 63,2 0 33,-2 25 64,2-25-32,-26 25 0,24 0 32,-24 0 0,0 0 32,0-1 0,0 1 65,-24 0 95,-2 0-96,-24-25-32,26 25-128,-26 0-32,26-25-289,-2 25-383,2-25-385,0 0-289,24 0-255,-26 24-1122,26-24-2370</inkml:trace>
  <inkml:trace contextRef="#ctx0" brushRef="#br0" timeOffset="523841.962">11619 18304 608,'-24'0'673,"24"-24"-321,0 24-128,-26 0-320,26 0-64,0 0-1025</inkml:trace>
  <inkml:trace contextRef="#ctx0" brushRef="#br0" timeOffset="525452.054">12290 17907 7463,'-76'74'640,"52"-24"-672,24 0 224,0 24 33,0-24-193,50 0 160,0-25 64,24-1 128,1-24 321,-1 0 32,0-24 63,0-26-287,-24-25 64,-24 26 159,-2-1 225,-24-25-64,0 1-417,-24-1-223,-26 26-225,-24-26 0,-2 50-96,2 0-32,0 1 256,-1 24-64,1 49 64,24 26-192,26 24 0,24 1-96,24 49 64,26 0 64,24-25 32,26 0-64,23-49 32,-23-25 32,24-26-32,-24-24 0,-25 0 160,-27-49-64,2-1 384,-50-25 866,26 1-642,-26-26-351,-26 1-161,2 0-96,-2-26-128,2 51 64,-26 24-32,26 0-96,-1 50-256,-1 0 223,-24 50-31,50 0-64,0 24 32,0 26-128,0-26-513,50-24 160,25 0 225,-1-25 127,2-25 193,-2 0 32,-24-50 96,-2 0 96,-22 1-64,-26-1 321,0-25 223,0 1 33,-26-1-193,-22 25-224,-2 1 33,-24 24-97,24 25-32,0 0-32,-24 50-64,49-1-128,-25 26 64,50-25-64,0 24-1698,0-24-352,0 24-2371</inkml:trace>
  <inkml:trace contextRef="#ctx0" brushRef="#br0" timeOffset="526256.1">14102 18006 8584,'-24'-49'1857,"24"49"129,0 0-416,0 0-161,0 0-416,0 0-513,0 0-31,0 0 63,0-25 33,0 25-321,0 0-128,0 0-96,0 0-192,24 0 96,-24 0 128,50 0-64,-2 0-1057,-22 0-769,-1 25-1153,0-25-2242</inkml:trace>
  <inkml:trace contextRef="#ctx0" brushRef="#br0" timeOffset="526678.1242">14102 18205 10634,'0'0'1409,"0"0"-1313,24 0 801,2-25-96,-2 25-609,0-25-160,2 25-32,24 0-128,-25 0-2050,-1 0-2114</inkml:trace>
  <inkml:trace contextRef="#ctx0" brushRef="#br0" timeOffset="527108.1488">14599 17708 8167,'0'0'737,"0"0"-1121,0 0 832,0 25 385,0 0-97,24 24-255,-24 1 352,0 0-545,24 24-64,-24-24-128,26 0 0,-26 24 0,0-24-128,24-25-2210,-24 25-2018</inkml:trace>
  <inkml:trace contextRef="#ctx0" brushRef="#br0" timeOffset="527559.1743">14872 17832 9641,'0'-25'1761,"0"25"-1825,0 0-320,0 0 544,0 25 417,0 0-225,0 25-160,0 0 0,0-26-64,24 26-96,-24 0-32,26-25 64,-2 0-31,-24-1-1,26 1 96,-2-25-32,-24 0 128,24 0 64,-24-25 65,26 1 255,-26-1-256,0-25-127,0 25-129,0-25 0,-26 1-32,2-1 0,0 25-64,-2 0-32,2 25-160,-2 0 128,26 0-225,-24 25-383,24 0-1570,0 0-2787</inkml:trace>
  <inkml:trace contextRef="#ctx0" brushRef="#br0" timeOffset="527631.1786">15244 17783 8808,'0'0'224,"0"0"-384,0 0 1281,0 24-224,0 1-160,0 0-161,25 25-128,-25-25-255,26 24 127,-2 1-64,0-25-128,2 0 32,-2 0 1,-24 0-97,24-1 0,2-24 64,-2 0 32,-24 0 32,26 0 96,-26 0 193,24-24-97,0-26-159,-24 0-129,0 0-64,0 1 0,0-1 0,-24 0 32,0 25-64,-2 1-32,-24-1 32,26 25-64,0 0 0,24 0-353,-26 0-1120,26 25-1666,-24-1-3716</inkml:trace>
  <inkml:trace contextRef="#ctx0" brushRef="#br0" timeOffset="528739.242">15840 17882 3459,'0'0'2434,"-24"0"-448,24 0 288,0-25-576,0 25-577,0 0-705,0 0-288,-26 0-160,26 0 32,-24 25 32,24 0-32,-25 0 32,25 0 0,0-1 32,0 26 33,0 0-65,0 0-32,0-1 0,0 1 32,0 0-64,0-1 64,25-24-129,-25 0 130,24 0 31,2-25-32,-2 25 64,0-25-96,2 0 96,-26-25 32,24 0-128,2 0 160,-26-25-128,0 26-32,0-26-32,0 0-288,0 1-33,0 24 193,0 0 192,0 25 32,0 0 193,0 0-161,0 0-192,0 0-225,0 0 257,0 25 32,0 0 32,24-1 0,-24 1 32,24 0 0,-24 0-32,0 0 32,26-25 0,-26 0 64,24 0 1,-24 0 31,26 0-32,-26-25-32,0 0-128,24 0-193,-24 0 97,0 1 96,0 24 64,0-25 0,0 25 0,0 0-384,0 0-257,0 0 513,0 25 128,24-25 0,-24 24 64,26 1 96,-1 0-96,0-25 1,-25 0 31,25 0 96,-25 0 32,0 0-32,24-25 0,-24 0-64,0 1-95,26-1 95,-26 0-64,0 0 32,0 25-96,0 0-192,0 0-193,0 0 289,0 25 0,0 25-2018,0-26-3171</inkml:trace>
  <inkml:trace contextRef="#ctx0" brushRef="#br0" timeOffset="529179.2672">16213 17658 5509,'0'-49'1857,"0"24"-287,24 0 736,2 25-352,-26-25-705,24 25-672,0-25-353,-24 25-160,26 0-64,-26 0 32,24 25-64,-24-25 32,0 25 0,0 0 32,0 0 0,0 0-32,0-1 320,-24 1-224,24-25-192,0 25 0,0-25-32,0 0 288,24 0 0,2 0 65,-26 0-225,24 0 0,0 25 0,2-25-737,-26 0-1890,24 25-1601</inkml:trace>
  <inkml:trace contextRef="#ctx0" brushRef="#br0" timeOffset="529900.3085">14573 17609 3074,'0'-25'2243,"0"25"-258,0 0-191,0 0-641,-24 0-704,24 0 31,-24 0 33,24 25-97,-26-25 353,26 25-161,-24-1-159,-2 26 63,26 0-159,-24 24 63,24 1 32,0 24-255,0 1-65,24-1-128,2 0 32,-2 1 32,26-1-32,-26-24-32,26-1 0,0-24-1826,24 0-2850</inkml:trace>
  <inkml:trace contextRef="#ctx0" brushRef="#br0" timeOffset="530779.3588">16411 17335 864,'24'0'1986,"-24"0"-1409,26 0 896,-2 0 33,-24 0 287,26 0-736,-26 0-256,0 0-224,0 0-225,24 0 0,-24 0 1,0 25 31,24-25-96,2 25 65,-2 25 319,-24-25-95,26 24 31,-1 26-191,-1-1 287,2 1-319,-26-1-33,24 26-96,-24-26-128,0 26 1,0-26-33,0 1-64,0-1 160,-24 1-64,-2 0-1249,-23-1-1313,-1 1-3428</inkml:trace>
  <inkml:trace contextRef="#ctx0" brushRef="#br0" timeOffset="533059.4892">16882 17385 2434,'0'0'2979,"0"0"-2531,0 0 193,0 0 1120,0 0-864,0 0-673,0 0-31,0 0 63,0 0-128,0 0 448,0 25 193,0 0-320,0 0-1,26 24 129,-26 1-161,0 0 96,24 24-287,-24 26-1,0-26-96,0 1-32,26-1 0,-26 1-32,0-25-32,24-1-32,-24 1 32,24-25-64,-24 0 96,0-25-96,0 0 96,0 0 0,0 0 193,0 0 63,0 0-32,0 0-288,0-25-128,0-25-96,0 25-321,26 0 289,-26-24 224,24 49-64,-24-25-64,25 0 128,0 25-32,0-25 32,1 25-32,-2 0-32,26 0 96,-26 0-32,2 0 64,-2 0-64,0 0 64,2 25-32,-26 0 64,0 0 64,0 0 256,0-1 65,-26 1 63,2 0-160,0 0-127,-26 0-33,24 0 32,2-25-128,0 24-96,-2-24-288,1 0-1121,25 0-1827,-25 0-5668</inkml:trace>
  <inkml:trace contextRef="#ctx0" brushRef="#br0" timeOffset="535317.6184">17553 17161 4228,'0'-24'1537,"0"24"-288,0-25 257,0 25-33,0 0-832,0-25-385,25 25 0,-25 0-32,0 0-96,25 0 1,-25 0 95,25 0-96,-1 0 0,2 0-128,-26 0 64,24 0-64,2 0 0,-26 0 0,24 0-64,-24 0-737,0 0-672,0 25-1154,0-25 65</inkml:trace>
  <inkml:trace contextRef="#ctx0" brushRef="#br0" timeOffset="535823.6473">17603 17137 2498,'0'0'2242,"0"0"-1505,0 0-449,0 0-160,0 0-160,0 24 160,0 1 417,0 0 63,0 25 257,0-1-128,0 1-385,0 25 97,0 24-225,0-24-64,25 24-32,-1 0 0,-24-24 96,26 24-31,-2-24-33,2 0-32,-26-1-64,24-24-32,-24 24 64,24-24-96,-24 0 32,0-1 0,26-24-32,-26 0 0,0 0 32,0 0 0,0-25-64,0 0 96,0 0-96,0 0 128,0 0-32,0 0 289,0 0 608,0 0-161,0 0-415,0 0-161,0 0-32,24 0-128,-24 0 32,26 0 0,-26 0-64,24 0 0,-24 0-32,0 0 32,24 0-32,-24 0 32,0 0-32,26 0-608,-26 0-769,24-25-1218,-24 25-2850</inkml:trace>
  <inkml:trace contextRef="#ctx0" brushRef="#br0" timeOffset="537595.7487">18125 17410 2178,'0'-25'3267,"0"25"-961,0 0-480,0 0-225,0 0-576,0-25-128,0 25-513,-26 0 1,26 0-1,0 0-224,-24 0 64,24 0-160,0 0-64,-25 25 64,0 25 33,25-25-33,-25 24-32,25 26 32,0-25 0,0-1-64,0 1 0,0 24 0,25-24 0,-25 0 96,25 0-192,0-26 224,-1 26-128,26-25-1377,-24 0-1474,-2-25-2210</inkml:trace>
  <inkml:trace contextRef="#ctx0" brushRef="#br0" timeOffset="538091.7768">18373 17559 6598,'-26'-25'2210,"26"25"-1057,0 0-512,0 0-353,0 0-160,0 25 64,-24 0 0,24 25 0,0-26 65,0 26 95,0 0-192,0-25-64,0 24 32,24 1-128,-24-25 0,0 0 64,26 0-31,-26-1 31,24-24 64,-24 0 96,24 0 64,-24-24-160,26-1-160,-26-25 64,0 0-160,24 1-673,-24-1-320,0 0-480,-24 1 1152,24 24 353,-26 0 192,26 0 641,0 25 320,0-25-64,0 25-577,0 0-351,0 0-322,0 25 321,0 0 0,0 0-32,0 24 0,26-24 33,-26 25-33,24-25-32,2 0 64,-26-1 0,25 1-224,-1-25-1987,2 0-2081</inkml:trace>
  <inkml:trace contextRef="#ctx0" brushRef="#br0" timeOffset="538542.8028">18646 17658 6790,'0'-24'3363,"24"24"-2210,-24 0-640,26-25 640,-2 25-449,0 0-575,2 0-97,-2 0 0,2 0-32,-2 0-929,0 0-1057,-24-25-673,0 25-5028</inkml:trace>
  <inkml:trace contextRef="#ctx0" brushRef="#br0" timeOffset="538612.8068">18720 17435 5861,'0'0'192,"0"25"289,0-25 1953,0 49-672,24-24-545,-24 0-769,26 25-95,-2-1-161,-24-24-96,26 25 96,-26 0-160,0-26 64,0 1-96,24 0-192,-24 0-1794,0-25-2850</inkml:trace>
  <inkml:trace contextRef="#ctx0" brushRef="#br0" timeOffset="539074.8333">19069 17435 8295,'0'0'2659,"0"0"-2627,0 0-481,0 0 385,0 25 545,24-1-97,-24 26-128,0 0-159,24 0 63,-24-1-128,0 1 32,26 0-32,-26-26-384,0 1-2179,24 0-2498</inkml:trace>
  <inkml:trace contextRef="#ctx0" brushRef="#br0" timeOffset="539540.8599">19341 17534 10281,'0'0'-64,"0"25"256,0 0 1058,0 0-258,0 0-415,0-1-64,24 1-129,-24 25-224,26-25-32,-2 0-64,-24-1 32,25 1-64,0-25 64,-25 0 1,25 25 127,0-25 32,-25-25-96,25 0-64,-1 1-96,-24-1-224,26-25-417,-26 25 1,-26-24 127,26-1-95,-24 25 416,-26 0 127,25 25-95,0 0 160,0 0-160,1 0 32,24 25-448,-26 25-4870</inkml:trace>
  <inkml:trace contextRef="#ctx0" brushRef="#br0" timeOffset="540175.8962">19714 17261 4195,'24'0'2403,"-24"0"-2051,0 0 353,0 0 224,24 0 320,2 25-64,-26-1-448,24 26 63,2 0 1,-2 0-288,-24 24-1,25 1 1,-25-26-97,25 26 321,-25-1-65,0 1-223,0-25-129,0 24-128,-25-24-128,25 0 96,-25-1-63,25-24-65,-24 25 96,-2 0-449,2-26-1536,-2 1-578,2 0-2529</inkml:trace>
  <inkml:trace contextRef="#ctx0" brushRef="#br0" timeOffset="540643.923">19962 17037 9833,'25'0'897,"-25"0"-1378,0 0 321,0 25 673,0-25 127,0 25 33,24 0-225,-24 0-192,0-1-31,0 1-161,0 0 0,0 0 0,26 0 32,-26-25-2082,0 25-4004</inkml:trace>
  <inkml:trace contextRef="#ctx0" brushRef="#br0" timeOffset="541107.9496">20209 16938 8263,'0'49'0,"0"-49"353,0 25 223,0 0 257,0 25-417,0-25-191,0 24-161,0-24-32,0 25 96,0-25-96,-24 24-160,24-24-2082,0 0-5926</inkml:trace>
  <inkml:trace contextRef="#ctx0" brushRef="#br0" timeOffset="541181.9538">20309 17112 8167,'0'0'2755,"0"0"-2595,0 0 385,24 0 992,-24 0-384,26 0-480,-1 0-97,-25 25-416,24-25-160,-24 0 64,0 24-32,0 1 65,0 0 255,-24 0 449,24 0-513,-25 0-160,25-1-96,-26-24-64,26 25 0,0-25 0,0 0 0,0 25 64,26-25 0,-26 0 32,25 25 32,-25-25-192,24 0-2338,-24 25-1698</inkml:trace>
  <inkml:trace contextRef="#ctx0" brushRef="#br0" timeOffset="542576.0335">20632 17957 3106,'0'0'2050,"0"0"-384,0 0 224,0 0-737,0 0-352,0 0-321,0 0 65,0 0 95,0 0-31,0 0 127,0-25-127,0 25-96,0 0-97,0 0-96,0 0-32,0 0-95,0 0-161,0 0 0,0 0-32,24 0-32,2 0 64,-2 0-32,26 0 0,0-25 32,-1 25-64,-24 0-96,26 0-1186,-27 0-736,0 0-1217,2-25-5509</inkml:trace>
  <inkml:trace contextRef="#ctx0" brushRef="#br0" timeOffset="543444.0832">21502 17534 7142,'-26'-25'1249,"26"25"-31,0-25-450,-24 25 225,24 0 64,0 0-576,0 0-289,-26 0-96,26 0 64,-24 25 128,24 25-63,-25-25-33,25 25-96,0-1 64,0 1-96,0 0-64,0-1 64,0 1-96,0-25 64,0 0-32,0 0 96,25-1-64,-25-24 64,24 0 33,-24 0 63,26 0 64,-26 0 32,24 0-192,-24-49-64,26 24 32,-26-25-160,24 0-480,-24-24-353,0 24 32,0 1 0,0-1 769,0 25 128,0 0 192,0 0 513,0 25 224,0 0-385,0 0-384,0 0-256,0 0-160,0 0 256,0 25 288,24 0 289,2 0-289,-2 25-32,2-26-31,-2 1-65,0 0-128,2 25-32,-26-25 96,24-1-448,1-24-1666,-25 25-2274</inkml:trace>
  <inkml:trace contextRef="#ctx0" brushRef="#br0" timeOffset="543910.1098">21650 16888 10281,'0'25'1442,"0"-25"-2019,0 0 449,0 25 769,0 0-161,0-1-160,0 1-192,24 25-31,-24-25-130,26 0 130,-26 0-65,0 24 32,24-49-1602,-24 25-3202</inkml:trace>
  <inkml:trace contextRef="#ctx0" brushRef="#br0" timeOffset="544374.1364">21949 16838 10858,'0'0'1313,"0"0"-1601,0 0 160,0 0 1024,0 25 226,0 25-674,0-25-96,0 24-127,-26-24-97,26 25-64,0-25-32,0 25 0,-24-1 128,24-24-320,0 0-1506,0 0-1985,0 0-5862</inkml:trace>
  <inkml:trace contextRef="#ctx0" brushRef="#br0" timeOffset="544446.1405">22071 17012 10153,'0'0'1826,"26"0"-1089,-26 0 320,0 0-577,0 0 673,24 0-32,2 0-128,-2 0-577,-24 25-383,0-25 63,24 25-96,-24 0 128,0 0-96,0 0 0,-24-1 32,24 1 32,-24 0-32,-2 25 0,26-50-96,-24 25 64,24-1-64,0-24-96,0 0 96,24 0 64,2 0-192,-2 0-1250,0 0-992,26 0-3043</inkml:trace>
  <inkml:trace contextRef="#ctx0" brushRef="#br0" timeOffset="545275.1878">22544 16764 4740,'0'0'1602,"0"0"-962,24 0 577,-24-25 289,26 25-802,-2 0-319,0 0-161,2 0-128,-2 0 0,2 0 0,-26 0-64,24 0-64,-24 0 64,0 0-32,0 0-32,0 0 32,0 0 0,0 0 0,0 0 160,25 25-32,-25 0 161,0-1 31,0 1-32,26 0 161,-26 0-225,0 25-160,0-1 160,0 1-128,0 25 161,0-1-129,0-24-64,0 24 0,0 1-32,0 24 32,0-24 32,24 24 64,-24-24 32,0 24-128,26 1-32,-26-26 0,0 1 0,24-25-32,-24 24 33,0-49 31,0 25-128,24-26 128,-24-24-32,0 0-64,0 0 128,0 0 224,0 0 737,0 0-224,0 0-481,0 0-192,0 25-64,-24-25-96,0 0 96,-2 0-64,2 0-32,-27 0 65,1 0-1,0 0-96,2 0 32,-2 0-1506,0 0-2754</inkml:trace>
</inkml:ink>
</file>

<file path=ppt/ink/ink99.xml><?xml version="1.0" encoding="utf-8"?>
<inkml:ink xmlns:inkml="http://www.w3.org/2003/InkML">
  <inkml:definitions>
    <inkml:context xml:id="ctx0">
      <inkml:inkSource xml:id="inkSrc0">
        <inkml:traceFormat>
          <inkml:channel name="X" type="integer" max="14719" units="in"/>
          <inkml:channel name="Y" type="integer" max="9199" units="in"/>
          <inkml:channel name="F" type="integer" max="32767" units="dev"/>
        </inkml:traceFormat>
        <inkml:channelProperties>
          <inkml:channelProperty channel="X" name="resolution" value="2540.38647" units="1/in"/>
          <inkml:channelProperty channel="Y" name="resolution" value="2540.45825" units="1/in"/>
          <inkml:channelProperty channel="F" name="resolution" value="0" units="1/dev"/>
        </inkml:channelProperties>
      </inkml:inkSource>
      <inkml:timestamp xml:id="ts0" timeString="2014-03-07T15:19:54.429"/>
    </inkml:context>
    <inkml:brush xml:id="br0">
      <inkml:brushProperty name="width" value="0.05292" units="cm"/>
      <inkml:brushProperty name="height" value="0.05292" units="cm"/>
      <inkml:brushProperty name="color" value="#C00000"/>
    </inkml:brush>
  </inkml:definitions>
  <inkml:trace contextRef="#ctx0" brushRef="#br0">3574 15993 4516,'0'-49'576,"0"24"866,-24 0-225,24 0-96,-24 0 192,24 0-512,0 1-64,-26 24-33,26-25 65,0 25 32,0 0-225,0 0-384,0 0-224,0 0-64,0 0 0,0 0 32,0 25 224,0 24-64,0-24 65,26 50-129,-26-26 32,0 26 0,0-25-96,24 24 64,-24 1 0,0-1-32,0-24-321,0 0-383,0-1-513,0 1-961,0-25-961,0-25-2307</inkml:trace>
  <inkml:trace contextRef="#ctx0" brushRef="#br0" timeOffset="324.0184">3401 16341 1089,'0'-49'1569,"0"49"-128,0-25 866,0 0-290,0 25-191,0 0-481,0 0-191,0 0-322,0 0-255,0 0-129,0 0-159,24 0-257,-24-25-32,50 25 96,1-25 64,23-25-96,-24 26-32,48-1-32,-48-25-993,24 50-993,-24-25-221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Θέση κεφαλίδας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l-GR"/>
          </a:p>
        </p:txBody>
      </p:sp>
      <p:sp>
        <p:nvSpPr>
          <p:cNvPr id="3" name="Θέση ημερομηνίας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1B0AAA7-3130-4D4D-A764-96A182A9DD62}" type="datetimeFigureOut">
              <a:rPr lang="el-GR" smtClean="0"/>
              <a:t>7/8/2015</a:t>
            </a:fld>
            <a:endParaRPr lang="el-GR"/>
          </a:p>
        </p:txBody>
      </p:sp>
      <p:sp>
        <p:nvSpPr>
          <p:cNvPr id="4" name="Θέση εικόνας διαφάνειας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l-GR"/>
          </a:p>
        </p:txBody>
      </p:sp>
      <p:sp>
        <p:nvSpPr>
          <p:cNvPr id="5" name="Θέση σημειώσεων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6" name="Θέση υποσέλιδου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l-GR"/>
          </a:p>
        </p:txBody>
      </p:sp>
      <p:sp>
        <p:nvSpPr>
          <p:cNvPr id="7" name="Θέση αριθμού διαφάνειας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B7D8314-B223-4549-99B6-44197E4FEE2A}" type="slidenum">
              <a:rPr lang="el-GR" smtClean="0"/>
              <a:t>‹#›</a:t>
            </a:fld>
            <a:endParaRPr lang="el-GR"/>
          </a:p>
        </p:txBody>
      </p:sp>
    </p:spTree>
    <p:extLst>
      <p:ext uri="{BB962C8B-B14F-4D97-AF65-F5344CB8AC3E}">
        <p14:creationId xmlns:p14="http://schemas.microsoft.com/office/powerpoint/2010/main" val="190096596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Θέση εικόνας διαφάνειας 1"/>
          <p:cNvSpPr>
            <a:spLocks noGrp="1" noRot="1" noChangeAspect="1"/>
          </p:cNvSpPr>
          <p:nvPr>
            <p:ph type="sldImg"/>
          </p:nvPr>
        </p:nvSpPr>
        <p:spPr bwMode="auto">
          <a:noFill/>
          <a:ln>
            <a:solidFill>
              <a:srgbClr val="000000"/>
            </a:solidFill>
            <a:miter lim="800000"/>
            <a:headEnd/>
            <a:tailEnd/>
          </a:ln>
        </p:spPr>
      </p:sp>
      <p:sp>
        <p:nvSpPr>
          <p:cNvPr id="15362" name="Θέση σημειώσεων 2"/>
          <p:cNvSpPr>
            <a:spLocks noGrp="1"/>
          </p:cNvSpPr>
          <p:nvPr>
            <p:ph type="body" idx="1"/>
          </p:nvPr>
        </p:nvSpPr>
        <p:spPr bwMode="auto">
          <a:noFill/>
        </p:spPr>
        <p:txBody>
          <a:bodyPr wrap="square" numCol="1" anchor="t" anchorCtr="0" compatLnSpc="1">
            <a:prstTxWarp prst="textNoShape">
              <a:avLst/>
            </a:prstTxWarp>
          </a:bodyPr>
          <a:lstStyle/>
          <a:p>
            <a:pPr marL="171450" indent="-171450" eaLnBrk="1" hangingPunct="1">
              <a:spcBef>
                <a:spcPct val="0"/>
              </a:spcBef>
              <a:buFontTx/>
              <a:buChar char="•"/>
            </a:pPr>
            <a:endParaRPr lang="el-GR" smtClean="0">
              <a:solidFill>
                <a:srgbClr val="FF0000"/>
              </a:solidFill>
            </a:endParaRPr>
          </a:p>
        </p:txBody>
      </p:sp>
      <p:sp>
        <p:nvSpPr>
          <p:cNvPr id="15363" name="Θέση αριθμού διαφάνειας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C5D7E8AB-54B7-4B4B-8A68-3F4EDD44A7C8}" type="slidenum">
              <a:rPr lang="el-GR">
                <a:cs typeface="Arial" charset="0"/>
              </a:rPr>
              <a:pPr fontAlgn="base">
                <a:spcBef>
                  <a:spcPct val="0"/>
                </a:spcBef>
                <a:spcAft>
                  <a:spcPct val="0"/>
                </a:spcAft>
                <a:defRPr/>
              </a:pPr>
              <a:t>1</a:t>
            </a:fld>
            <a:endParaRPr lang="el-GR">
              <a:cs typeface="Arial" charset="0"/>
            </a:endParaRPr>
          </a:p>
        </p:txBody>
      </p:sp>
    </p:spTree>
    <p:extLst>
      <p:ext uri="{BB962C8B-B14F-4D97-AF65-F5344CB8AC3E}">
        <p14:creationId xmlns:p14="http://schemas.microsoft.com/office/powerpoint/2010/main" val="110271773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Θέση εικόνας διαφάνειας 1"/>
          <p:cNvSpPr>
            <a:spLocks noGrp="1" noRot="1" noChangeAspect="1"/>
          </p:cNvSpPr>
          <p:nvPr>
            <p:ph type="sldImg"/>
          </p:nvPr>
        </p:nvSpPr>
        <p:spPr bwMode="auto">
          <a:noFill/>
          <a:ln>
            <a:solidFill>
              <a:srgbClr val="000000"/>
            </a:solidFill>
            <a:miter lim="800000"/>
            <a:headEnd/>
            <a:tailEnd/>
          </a:ln>
        </p:spPr>
      </p:sp>
      <p:sp>
        <p:nvSpPr>
          <p:cNvPr id="17410" name="Θέση σημειώσεων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l-GR" smtClean="0"/>
              <a:t> </a:t>
            </a:r>
          </a:p>
        </p:txBody>
      </p:sp>
      <p:sp>
        <p:nvSpPr>
          <p:cNvPr id="17411" name="Θέση αριθμού διαφάνειας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22E26EAA-23B9-4D40-A7F0-C94D52A49BA6}" type="slidenum">
              <a:rPr lang="el-GR">
                <a:cs typeface="Arial" charset="0"/>
              </a:rPr>
              <a:pPr fontAlgn="base">
                <a:spcBef>
                  <a:spcPct val="0"/>
                </a:spcBef>
                <a:spcAft>
                  <a:spcPct val="0"/>
                </a:spcAft>
                <a:defRPr/>
              </a:pPr>
              <a:t>2</a:t>
            </a:fld>
            <a:endParaRPr lang="el-GR">
              <a:cs typeface="Arial" charset="0"/>
            </a:endParaRPr>
          </a:p>
        </p:txBody>
      </p:sp>
    </p:spTree>
    <p:extLst>
      <p:ext uri="{BB962C8B-B14F-4D97-AF65-F5344CB8AC3E}">
        <p14:creationId xmlns:p14="http://schemas.microsoft.com/office/powerpoint/2010/main" val="122084401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Θέση εικόνας διαφάνειας 1"/>
          <p:cNvSpPr>
            <a:spLocks noGrp="1" noRot="1" noChangeAspect="1"/>
          </p:cNvSpPr>
          <p:nvPr>
            <p:ph type="sldImg"/>
          </p:nvPr>
        </p:nvSpPr>
        <p:spPr bwMode="auto">
          <a:noFill/>
          <a:ln>
            <a:solidFill>
              <a:srgbClr val="000000"/>
            </a:solidFill>
            <a:miter lim="800000"/>
            <a:headEnd/>
            <a:tailEnd/>
          </a:ln>
        </p:spPr>
      </p:sp>
      <p:sp>
        <p:nvSpPr>
          <p:cNvPr id="19458" name="Θέση σημειώσεων 2"/>
          <p:cNvSpPr>
            <a:spLocks noGrp="1"/>
          </p:cNvSpPr>
          <p:nvPr>
            <p:ph type="body" idx="1"/>
          </p:nvPr>
        </p:nvSpPr>
        <p:spPr bwMode="auto">
          <a:noFill/>
        </p:spPr>
        <p:txBody>
          <a:bodyPr wrap="square" numCol="1" anchor="t" anchorCtr="0" compatLnSpc="1">
            <a:prstTxWarp prst="textNoShape">
              <a:avLst/>
            </a:prstTxWarp>
          </a:bodyPr>
          <a:lstStyle/>
          <a:p>
            <a:pPr marL="171450" indent="-171450" eaLnBrk="1" hangingPunct="1">
              <a:spcBef>
                <a:spcPct val="0"/>
              </a:spcBef>
              <a:buFontTx/>
              <a:buChar char="•"/>
            </a:pPr>
            <a:endParaRPr lang="el-GR" smtClean="0"/>
          </a:p>
        </p:txBody>
      </p:sp>
      <p:sp>
        <p:nvSpPr>
          <p:cNvPr id="19459" name="Θέση αριθμού διαφάνειας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DCE21D40-69A3-4BE8-A097-6F80CE983272}" type="slidenum">
              <a:rPr lang="el-GR">
                <a:cs typeface="Arial" charset="0"/>
              </a:rPr>
              <a:pPr fontAlgn="base">
                <a:spcBef>
                  <a:spcPct val="0"/>
                </a:spcBef>
                <a:spcAft>
                  <a:spcPct val="0"/>
                </a:spcAft>
                <a:defRPr/>
              </a:pPr>
              <a:t>3</a:t>
            </a:fld>
            <a:endParaRPr lang="el-GR">
              <a:cs typeface="Arial" charset="0"/>
            </a:endParaRPr>
          </a:p>
        </p:txBody>
      </p:sp>
    </p:spTree>
    <p:extLst>
      <p:ext uri="{BB962C8B-B14F-4D97-AF65-F5344CB8AC3E}">
        <p14:creationId xmlns:p14="http://schemas.microsoft.com/office/powerpoint/2010/main" val="371404283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Τίτλος 1"/>
          <p:cNvSpPr>
            <a:spLocks noGrp="1"/>
          </p:cNvSpPr>
          <p:nvPr>
            <p:ph type="ctrTitle"/>
          </p:nvPr>
        </p:nvSpPr>
        <p:spPr>
          <a:xfrm>
            <a:off x="685800" y="2130425"/>
            <a:ext cx="7772400" cy="1470025"/>
          </a:xfrm>
        </p:spPr>
        <p:txBody>
          <a:bodyPr/>
          <a:lstStyle/>
          <a:p>
            <a:r>
              <a:rPr lang="el-GR" smtClean="0"/>
              <a:t>Στυλ κύριου τίτλου</a:t>
            </a:r>
            <a:endParaRPr lang="el-GR"/>
          </a:p>
        </p:txBody>
      </p:sp>
      <p:sp>
        <p:nvSpPr>
          <p:cNvPr id="3" name="Υπότιτλος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l-GR" smtClean="0"/>
              <a:t>Στυλ κύριου υπότιτλου</a:t>
            </a:r>
            <a:endParaRPr lang="el-GR"/>
          </a:p>
        </p:txBody>
      </p:sp>
      <p:sp>
        <p:nvSpPr>
          <p:cNvPr id="4" name="Θέση ημερομηνίας 3"/>
          <p:cNvSpPr>
            <a:spLocks noGrp="1"/>
          </p:cNvSpPr>
          <p:nvPr>
            <p:ph type="dt" sz="half" idx="10"/>
          </p:nvPr>
        </p:nvSpPr>
        <p:spPr/>
        <p:txBody>
          <a:bodyPr/>
          <a:lstStyle/>
          <a:p>
            <a:fld id="{DA79D2EB-09E2-4AFE-8EC9-646B6C8C83D0}" type="datetimeFigureOut">
              <a:rPr lang="el-GR" smtClean="0"/>
              <a:t>7/8/2015</a:t>
            </a:fld>
            <a:endParaRPr lang="el-GR"/>
          </a:p>
        </p:txBody>
      </p:sp>
      <p:sp>
        <p:nvSpPr>
          <p:cNvPr id="5" name="Θέση υποσέλιδου 4"/>
          <p:cNvSpPr>
            <a:spLocks noGrp="1"/>
          </p:cNvSpPr>
          <p:nvPr>
            <p:ph type="ftr" sz="quarter" idx="11"/>
          </p:nvPr>
        </p:nvSpPr>
        <p:spPr/>
        <p:txBody>
          <a:bodyPr/>
          <a:lstStyle/>
          <a:p>
            <a:endParaRPr lang="el-GR"/>
          </a:p>
        </p:txBody>
      </p:sp>
      <p:sp>
        <p:nvSpPr>
          <p:cNvPr id="6" name="Θέση αριθμού διαφάνειας 5"/>
          <p:cNvSpPr>
            <a:spLocks noGrp="1"/>
          </p:cNvSpPr>
          <p:nvPr>
            <p:ph type="sldNum" sz="quarter" idx="12"/>
          </p:nvPr>
        </p:nvSpPr>
        <p:spPr/>
        <p:txBody>
          <a:bodyPr/>
          <a:lstStyle/>
          <a:p>
            <a:fld id="{74047FE6-02FE-40EE-B749-06CF4CF2C2F3}" type="slidenum">
              <a:rPr lang="el-GR" smtClean="0"/>
              <a:t>‹#›</a:t>
            </a:fld>
            <a:endParaRPr lang="el-GR"/>
          </a:p>
        </p:txBody>
      </p:sp>
    </p:spTree>
    <p:extLst>
      <p:ext uri="{BB962C8B-B14F-4D97-AF65-F5344CB8AC3E}">
        <p14:creationId xmlns:p14="http://schemas.microsoft.com/office/powerpoint/2010/main" val="308235147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smtClean="0"/>
              <a:t>Στυλ κύριου τίτλου</a:t>
            </a:r>
            <a:endParaRPr lang="el-GR"/>
          </a:p>
        </p:txBody>
      </p:sp>
      <p:sp>
        <p:nvSpPr>
          <p:cNvPr id="3" name="Θέση κατακόρυφου κειμένου 2"/>
          <p:cNvSpPr>
            <a:spLocks noGrp="1"/>
          </p:cNvSpPr>
          <p:nvPr>
            <p:ph type="body" orient="vert" idx="1"/>
          </p:nvPr>
        </p:nvSpPr>
        <p:spPr/>
        <p:txBody>
          <a:bodyPr vert="eaVe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ημερομηνίας 3"/>
          <p:cNvSpPr>
            <a:spLocks noGrp="1"/>
          </p:cNvSpPr>
          <p:nvPr>
            <p:ph type="dt" sz="half" idx="10"/>
          </p:nvPr>
        </p:nvSpPr>
        <p:spPr/>
        <p:txBody>
          <a:bodyPr/>
          <a:lstStyle/>
          <a:p>
            <a:fld id="{DA79D2EB-09E2-4AFE-8EC9-646B6C8C83D0}" type="datetimeFigureOut">
              <a:rPr lang="el-GR" smtClean="0"/>
              <a:t>7/8/2015</a:t>
            </a:fld>
            <a:endParaRPr lang="el-GR"/>
          </a:p>
        </p:txBody>
      </p:sp>
      <p:sp>
        <p:nvSpPr>
          <p:cNvPr id="5" name="Θέση υποσέλιδου 4"/>
          <p:cNvSpPr>
            <a:spLocks noGrp="1"/>
          </p:cNvSpPr>
          <p:nvPr>
            <p:ph type="ftr" sz="quarter" idx="11"/>
          </p:nvPr>
        </p:nvSpPr>
        <p:spPr/>
        <p:txBody>
          <a:bodyPr/>
          <a:lstStyle/>
          <a:p>
            <a:endParaRPr lang="el-GR"/>
          </a:p>
        </p:txBody>
      </p:sp>
      <p:sp>
        <p:nvSpPr>
          <p:cNvPr id="6" name="Θέση αριθμού διαφάνειας 5"/>
          <p:cNvSpPr>
            <a:spLocks noGrp="1"/>
          </p:cNvSpPr>
          <p:nvPr>
            <p:ph type="sldNum" sz="quarter" idx="12"/>
          </p:nvPr>
        </p:nvSpPr>
        <p:spPr/>
        <p:txBody>
          <a:bodyPr/>
          <a:lstStyle/>
          <a:p>
            <a:fld id="{74047FE6-02FE-40EE-B749-06CF4CF2C2F3}" type="slidenum">
              <a:rPr lang="el-GR" smtClean="0"/>
              <a:t>‹#›</a:t>
            </a:fld>
            <a:endParaRPr lang="el-GR"/>
          </a:p>
        </p:txBody>
      </p:sp>
    </p:spTree>
    <p:extLst>
      <p:ext uri="{BB962C8B-B14F-4D97-AF65-F5344CB8AC3E}">
        <p14:creationId xmlns:p14="http://schemas.microsoft.com/office/powerpoint/2010/main" val="429185431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Κατακόρυφος τίτλος 1"/>
          <p:cNvSpPr>
            <a:spLocks noGrp="1"/>
          </p:cNvSpPr>
          <p:nvPr>
            <p:ph type="title" orient="vert"/>
          </p:nvPr>
        </p:nvSpPr>
        <p:spPr>
          <a:xfrm>
            <a:off x="6629400" y="274638"/>
            <a:ext cx="2057400" cy="5851525"/>
          </a:xfrm>
        </p:spPr>
        <p:txBody>
          <a:bodyPr vert="eaVert"/>
          <a:lstStyle/>
          <a:p>
            <a:r>
              <a:rPr lang="el-GR" smtClean="0"/>
              <a:t>Στυλ κύριου τίτλου</a:t>
            </a:r>
            <a:endParaRPr lang="el-GR"/>
          </a:p>
        </p:txBody>
      </p:sp>
      <p:sp>
        <p:nvSpPr>
          <p:cNvPr id="3" name="Θέση κατακόρυφου κειμένου 2"/>
          <p:cNvSpPr>
            <a:spLocks noGrp="1"/>
          </p:cNvSpPr>
          <p:nvPr>
            <p:ph type="body" orient="vert" idx="1"/>
          </p:nvPr>
        </p:nvSpPr>
        <p:spPr>
          <a:xfrm>
            <a:off x="457200" y="274638"/>
            <a:ext cx="6019800" cy="5851525"/>
          </a:xfrm>
        </p:spPr>
        <p:txBody>
          <a:bodyPr vert="eaVe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ημερομηνίας 3"/>
          <p:cNvSpPr>
            <a:spLocks noGrp="1"/>
          </p:cNvSpPr>
          <p:nvPr>
            <p:ph type="dt" sz="half" idx="10"/>
          </p:nvPr>
        </p:nvSpPr>
        <p:spPr/>
        <p:txBody>
          <a:bodyPr/>
          <a:lstStyle/>
          <a:p>
            <a:fld id="{DA79D2EB-09E2-4AFE-8EC9-646B6C8C83D0}" type="datetimeFigureOut">
              <a:rPr lang="el-GR" smtClean="0"/>
              <a:t>7/8/2015</a:t>
            </a:fld>
            <a:endParaRPr lang="el-GR"/>
          </a:p>
        </p:txBody>
      </p:sp>
      <p:sp>
        <p:nvSpPr>
          <p:cNvPr id="5" name="Θέση υποσέλιδου 4"/>
          <p:cNvSpPr>
            <a:spLocks noGrp="1"/>
          </p:cNvSpPr>
          <p:nvPr>
            <p:ph type="ftr" sz="quarter" idx="11"/>
          </p:nvPr>
        </p:nvSpPr>
        <p:spPr/>
        <p:txBody>
          <a:bodyPr/>
          <a:lstStyle/>
          <a:p>
            <a:endParaRPr lang="el-GR"/>
          </a:p>
        </p:txBody>
      </p:sp>
      <p:sp>
        <p:nvSpPr>
          <p:cNvPr id="6" name="Θέση αριθμού διαφάνειας 5"/>
          <p:cNvSpPr>
            <a:spLocks noGrp="1"/>
          </p:cNvSpPr>
          <p:nvPr>
            <p:ph type="sldNum" sz="quarter" idx="12"/>
          </p:nvPr>
        </p:nvSpPr>
        <p:spPr/>
        <p:txBody>
          <a:bodyPr/>
          <a:lstStyle/>
          <a:p>
            <a:fld id="{74047FE6-02FE-40EE-B749-06CF4CF2C2F3}" type="slidenum">
              <a:rPr lang="el-GR" smtClean="0"/>
              <a:t>‹#›</a:t>
            </a:fld>
            <a:endParaRPr lang="el-GR"/>
          </a:p>
        </p:txBody>
      </p:sp>
    </p:spTree>
    <p:extLst>
      <p:ext uri="{BB962C8B-B14F-4D97-AF65-F5344CB8AC3E}">
        <p14:creationId xmlns:p14="http://schemas.microsoft.com/office/powerpoint/2010/main" val="40694685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Περιεχόμενο">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smtClean="0"/>
              <a:t>Στυλ κύριου τίτλου</a:t>
            </a:r>
            <a:endParaRPr lang="el-GR"/>
          </a:p>
        </p:txBody>
      </p:sp>
      <p:sp>
        <p:nvSpPr>
          <p:cNvPr id="3" name="Θέση περιεχομένου 2"/>
          <p:cNvSpPr>
            <a:spLocks noGrp="1"/>
          </p:cNvSpPr>
          <p:nvPr>
            <p:ph idx="1"/>
          </p:nvPr>
        </p:nvSpPr>
        <p:spPr/>
        <p:txBody>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ημερομηνίας 3"/>
          <p:cNvSpPr>
            <a:spLocks noGrp="1"/>
          </p:cNvSpPr>
          <p:nvPr>
            <p:ph type="dt" sz="half" idx="10"/>
          </p:nvPr>
        </p:nvSpPr>
        <p:spPr/>
        <p:txBody>
          <a:bodyPr/>
          <a:lstStyle/>
          <a:p>
            <a:fld id="{DA79D2EB-09E2-4AFE-8EC9-646B6C8C83D0}" type="datetimeFigureOut">
              <a:rPr lang="el-GR" smtClean="0"/>
              <a:t>7/8/2015</a:t>
            </a:fld>
            <a:endParaRPr lang="el-GR"/>
          </a:p>
        </p:txBody>
      </p:sp>
      <p:sp>
        <p:nvSpPr>
          <p:cNvPr id="5" name="Θέση υποσέλιδου 4"/>
          <p:cNvSpPr>
            <a:spLocks noGrp="1"/>
          </p:cNvSpPr>
          <p:nvPr>
            <p:ph type="ftr" sz="quarter" idx="11"/>
          </p:nvPr>
        </p:nvSpPr>
        <p:spPr/>
        <p:txBody>
          <a:bodyPr/>
          <a:lstStyle/>
          <a:p>
            <a:endParaRPr lang="el-GR"/>
          </a:p>
        </p:txBody>
      </p:sp>
      <p:sp>
        <p:nvSpPr>
          <p:cNvPr id="6" name="Θέση αριθμού διαφάνειας 5"/>
          <p:cNvSpPr>
            <a:spLocks noGrp="1"/>
          </p:cNvSpPr>
          <p:nvPr>
            <p:ph type="sldNum" sz="quarter" idx="12"/>
          </p:nvPr>
        </p:nvSpPr>
        <p:spPr/>
        <p:txBody>
          <a:bodyPr/>
          <a:lstStyle/>
          <a:p>
            <a:fld id="{74047FE6-02FE-40EE-B749-06CF4CF2C2F3}" type="slidenum">
              <a:rPr lang="el-GR" smtClean="0"/>
              <a:t>‹#›</a:t>
            </a:fld>
            <a:endParaRPr lang="el-GR"/>
          </a:p>
        </p:txBody>
      </p:sp>
    </p:spTree>
    <p:extLst>
      <p:ext uri="{BB962C8B-B14F-4D97-AF65-F5344CB8AC3E}">
        <p14:creationId xmlns:p14="http://schemas.microsoft.com/office/powerpoint/2010/main" val="50007418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Τίτλος 1"/>
          <p:cNvSpPr>
            <a:spLocks noGrp="1"/>
          </p:cNvSpPr>
          <p:nvPr>
            <p:ph type="title"/>
          </p:nvPr>
        </p:nvSpPr>
        <p:spPr>
          <a:xfrm>
            <a:off x="722313" y="4406900"/>
            <a:ext cx="7772400" cy="1362075"/>
          </a:xfrm>
        </p:spPr>
        <p:txBody>
          <a:bodyPr anchor="t"/>
          <a:lstStyle>
            <a:lvl1pPr algn="l">
              <a:defRPr sz="4000" b="1" cap="all"/>
            </a:lvl1pPr>
          </a:lstStyle>
          <a:p>
            <a:r>
              <a:rPr lang="el-GR" smtClean="0"/>
              <a:t>Στυλ κύριου τίτλου</a:t>
            </a:r>
            <a:endParaRPr lang="el-GR"/>
          </a:p>
        </p:txBody>
      </p:sp>
      <p:sp>
        <p:nvSpPr>
          <p:cNvPr id="3" name="Θέση κειμένου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smtClean="0"/>
              <a:t>Στυλ υποδείγματος κειμένου</a:t>
            </a:r>
          </a:p>
        </p:txBody>
      </p:sp>
      <p:sp>
        <p:nvSpPr>
          <p:cNvPr id="4" name="Θέση ημερομηνίας 3"/>
          <p:cNvSpPr>
            <a:spLocks noGrp="1"/>
          </p:cNvSpPr>
          <p:nvPr>
            <p:ph type="dt" sz="half" idx="10"/>
          </p:nvPr>
        </p:nvSpPr>
        <p:spPr/>
        <p:txBody>
          <a:bodyPr/>
          <a:lstStyle/>
          <a:p>
            <a:fld id="{DA79D2EB-09E2-4AFE-8EC9-646B6C8C83D0}" type="datetimeFigureOut">
              <a:rPr lang="el-GR" smtClean="0"/>
              <a:t>7/8/2015</a:t>
            </a:fld>
            <a:endParaRPr lang="el-GR"/>
          </a:p>
        </p:txBody>
      </p:sp>
      <p:sp>
        <p:nvSpPr>
          <p:cNvPr id="5" name="Θέση υποσέλιδου 4"/>
          <p:cNvSpPr>
            <a:spLocks noGrp="1"/>
          </p:cNvSpPr>
          <p:nvPr>
            <p:ph type="ftr" sz="quarter" idx="11"/>
          </p:nvPr>
        </p:nvSpPr>
        <p:spPr/>
        <p:txBody>
          <a:bodyPr/>
          <a:lstStyle/>
          <a:p>
            <a:endParaRPr lang="el-GR"/>
          </a:p>
        </p:txBody>
      </p:sp>
      <p:sp>
        <p:nvSpPr>
          <p:cNvPr id="6" name="Θέση αριθμού διαφάνειας 5"/>
          <p:cNvSpPr>
            <a:spLocks noGrp="1"/>
          </p:cNvSpPr>
          <p:nvPr>
            <p:ph type="sldNum" sz="quarter" idx="12"/>
          </p:nvPr>
        </p:nvSpPr>
        <p:spPr/>
        <p:txBody>
          <a:bodyPr/>
          <a:lstStyle/>
          <a:p>
            <a:fld id="{74047FE6-02FE-40EE-B749-06CF4CF2C2F3}" type="slidenum">
              <a:rPr lang="el-GR" smtClean="0"/>
              <a:t>‹#›</a:t>
            </a:fld>
            <a:endParaRPr lang="el-GR"/>
          </a:p>
        </p:txBody>
      </p:sp>
    </p:spTree>
    <p:extLst>
      <p:ext uri="{BB962C8B-B14F-4D97-AF65-F5344CB8AC3E}">
        <p14:creationId xmlns:p14="http://schemas.microsoft.com/office/powerpoint/2010/main" val="277940095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smtClean="0"/>
              <a:t>Στυλ κύριου τίτλου</a:t>
            </a:r>
            <a:endParaRPr lang="el-GR"/>
          </a:p>
        </p:txBody>
      </p:sp>
      <p:sp>
        <p:nvSpPr>
          <p:cNvPr id="3" name="Θέση περιεχομένου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περιεχομένου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Θέση ημερομηνίας 4"/>
          <p:cNvSpPr>
            <a:spLocks noGrp="1"/>
          </p:cNvSpPr>
          <p:nvPr>
            <p:ph type="dt" sz="half" idx="10"/>
          </p:nvPr>
        </p:nvSpPr>
        <p:spPr/>
        <p:txBody>
          <a:bodyPr/>
          <a:lstStyle/>
          <a:p>
            <a:fld id="{DA79D2EB-09E2-4AFE-8EC9-646B6C8C83D0}" type="datetimeFigureOut">
              <a:rPr lang="el-GR" smtClean="0"/>
              <a:t>7/8/2015</a:t>
            </a:fld>
            <a:endParaRPr lang="el-GR"/>
          </a:p>
        </p:txBody>
      </p:sp>
      <p:sp>
        <p:nvSpPr>
          <p:cNvPr id="6" name="Θέση υποσέλιδου 5"/>
          <p:cNvSpPr>
            <a:spLocks noGrp="1"/>
          </p:cNvSpPr>
          <p:nvPr>
            <p:ph type="ftr" sz="quarter" idx="11"/>
          </p:nvPr>
        </p:nvSpPr>
        <p:spPr/>
        <p:txBody>
          <a:bodyPr/>
          <a:lstStyle/>
          <a:p>
            <a:endParaRPr lang="el-GR"/>
          </a:p>
        </p:txBody>
      </p:sp>
      <p:sp>
        <p:nvSpPr>
          <p:cNvPr id="7" name="Θέση αριθμού διαφάνειας 6"/>
          <p:cNvSpPr>
            <a:spLocks noGrp="1"/>
          </p:cNvSpPr>
          <p:nvPr>
            <p:ph type="sldNum" sz="quarter" idx="12"/>
          </p:nvPr>
        </p:nvSpPr>
        <p:spPr/>
        <p:txBody>
          <a:bodyPr/>
          <a:lstStyle/>
          <a:p>
            <a:fld id="{74047FE6-02FE-40EE-B749-06CF4CF2C2F3}" type="slidenum">
              <a:rPr lang="el-GR" smtClean="0"/>
              <a:t>‹#›</a:t>
            </a:fld>
            <a:endParaRPr lang="el-GR"/>
          </a:p>
        </p:txBody>
      </p:sp>
    </p:spTree>
    <p:extLst>
      <p:ext uri="{BB962C8B-B14F-4D97-AF65-F5344CB8AC3E}">
        <p14:creationId xmlns:p14="http://schemas.microsoft.com/office/powerpoint/2010/main" val="392288553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lvl1pPr>
              <a:defRPr/>
            </a:lvl1pPr>
          </a:lstStyle>
          <a:p>
            <a:r>
              <a:rPr lang="el-GR" smtClean="0"/>
              <a:t>Στυλ κύριου τίτλου</a:t>
            </a:r>
            <a:endParaRPr lang="el-GR"/>
          </a:p>
        </p:txBody>
      </p:sp>
      <p:sp>
        <p:nvSpPr>
          <p:cNvPr id="3" name="Θέση κειμένου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Στυλ υποδείγματος κειμένου</a:t>
            </a:r>
          </a:p>
        </p:txBody>
      </p:sp>
      <p:sp>
        <p:nvSpPr>
          <p:cNvPr id="4" name="Θέση περιεχομένου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Θέση κειμένου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Στυλ υποδείγματος κειμένου</a:t>
            </a:r>
          </a:p>
        </p:txBody>
      </p:sp>
      <p:sp>
        <p:nvSpPr>
          <p:cNvPr id="6" name="Θέση περιεχομένου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7" name="Θέση ημερομηνίας 6"/>
          <p:cNvSpPr>
            <a:spLocks noGrp="1"/>
          </p:cNvSpPr>
          <p:nvPr>
            <p:ph type="dt" sz="half" idx="10"/>
          </p:nvPr>
        </p:nvSpPr>
        <p:spPr/>
        <p:txBody>
          <a:bodyPr/>
          <a:lstStyle/>
          <a:p>
            <a:fld id="{DA79D2EB-09E2-4AFE-8EC9-646B6C8C83D0}" type="datetimeFigureOut">
              <a:rPr lang="el-GR" smtClean="0"/>
              <a:t>7/8/2015</a:t>
            </a:fld>
            <a:endParaRPr lang="el-GR"/>
          </a:p>
        </p:txBody>
      </p:sp>
      <p:sp>
        <p:nvSpPr>
          <p:cNvPr id="8" name="Θέση υποσέλιδου 7"/>
          <p:cNvSpPr>
            <a:spLocks noGrp="1"/>
          </p:cNvSpPr>
          <p:nvPr>
            <p:ph type="ftr" sz="quarter" idx="11"/>
          </p:nvPr>
        </p:nvSpPr>
        <p:spPr/>
        <p:txBody>
          <a:bodyPr/>
          <a:lstStyle/>
          <a:p>
            <a:endParaRPr lang="el-GR"/>
          </a:p>
        </p:txBody>
      </p:sp>
      <p:sp>
        <p:nvSpPr>
          <p:cNvPr id="9" name="Θέση αριθμού διαφάνειας 8"/>
          <p:cNvSpPr>
            <a:spLocks noGrp="1"/>
          </p:cNvSpPr>
          <p:nvPr>
            <p:ph type="sldNum" sz="quarter" idx="12"/>
          </p:nvPr>
        </p:nvSpPr>
        <p:spPr/>
        <p:txBody>
          <a:bodyPr/>
          <a:lstStyle/>
          <a:p>
            <a:fld id="{74047FE6-02FE-40EE-B749-06CF4CF2C2F3}" type="slidenum">
              <a:rPr lang="el-GR" smtClean="0"/>
              <a:t>‹#›</a:t>
            </a:fld>
            <a:endParaRPr lang="el-GR"/>
          </a:p>
        </p:txBody>
      </p:sp>
    </p:spTree>
    <p:extLst>
      <p:ext uri="{BB962C8B-B14F-4D97-AF65-F5344CB8AC3E}">
        <p14:creationId xmlns:p14="http://schemas.microsoft.com/office/powerpoint/2010/main" val="14635118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smtClean="0"/>
              <a:t>Στυλ κύριου τίτλου</a:t>
            </a:r>
            <a:endParaRPr lang="el-GR"/>
          </a:p>
        </p:txBody>
      </p:sp>
      <p:sp>
        <p:nvSpPr>
          <p:cNvPr id="3" name="Θέση ημερομηνίας 2"/>
          <p:cNvSpPr>
            <a:spLocks noGrp="1"/>
          </p:cNvSpPr>
          <p:nvPr>
            <p:ph type="dt" sz="half" idx="10"/>
          </p:nvPr>
        </p:nvSpPr>
        <p:spPr/>
        <p:txBody>
          <a:bodyPr/>
          <a:lstStyle/>
          <a:p>
            <a:fld id="{DA79D2EB-09E2-4AFE-8EC9-646B6C8C83D0}" type="datetimeFigureOut">
              <a:rPr lang="el-GR" smtClean="0"/>
              <a:t>7/8/2015</a:t>
            </a:fld>
            <a:endParaRPr lang="el-GR"/>
          </a:p>
        </p:txBody>
      </p:sp>
      <p:sp>
        <p:nvSpPr>
          <p:cNvPr id="4" name="Θέση υποσέλιδου 3"/>
          <p:cNvSpPr>
            <a:spLocks noGrp="1"/>
          </p:cNvSpPr>
          <p:nvPr>
            <p:ph type="ftr" sz="quarter" idx="11"/>
          </p:nvPr>
        </p:nvSpPr>
        <p:spPr/>
        <p:txBody>
          <a:bodyPr/>
          <a:lstStyle/>
          <a:p>
            <a:endParaRPr lang="el-GR"/>
          </a:p>
        </p:txBody>
      </p:sp>
      <p:sp>
        <p:nvSpPr>
          <p:cNvPr id="5" name="Θέση αριθμού διαφάνειας 4"/>
          <p:cNvSpPr>
            <a:spLocks noGrp="1"/>
          </p:cNvSpPr>
          <p:nvPr>
            <p:ph type="sldNum" sz="quarter" idx="12"/>
          </p:nvPr>
        </p:nvSpPr>
        <p:spPr/>
        <p:txBody>
          <a:bodyPr/>
          <a:lstStyle/>
          <a:p>
            <a:fld id="{74047FE6-02FE-40EE-B749-06CF4CF2C2F3}" type="slidenum">
              <a:rPr lang="el-GR" smtClean="0"/>
              <a:t>‹#›</a:t>
            </a:fld>
            <a:endParaRPr lang="el-GR"/>
          </a:p>
        </p:txBody>
      </p:sp>
    </p:spTree>
    <p:extLst>
      <p:ext uri="{BB962C8B-B14F-4D97-AF65-F5344CB8AC3E}">
        <p14:creationId xmlns:p14="http://schemas.microsoft.com/office/powerpoint/2010/main" val="295550178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
        <p:nvSpPr>
          <p:cNvPr id="2" name="Θέση ημερομηνίας 1"/>
          <p:cNvSpPr>
            <a:spLocks noGrp="1"/>
          </p:cNvSpPr>
          <p:nvPr>
            <p:ph type="dt" sz="half" idx="10"/>
          </p:nvPr>
        </p:nvSpPr>
        <p:spPr/>
        <p:txBody>
          <a:bodyPr/>
          <a:lstStyle/>
          <a:p>
            <a:fld id="{DA79D2EB-09E2-4AFE-8EC9-646B6C8C83D0}" type="datetimeFigureOut">
              <a:rPr lang="el-GR" smtClean="0"/>
              <a:t>7/8/2015</a:t>
            </a:fld>
            <a:endParaRPr lang="el-GR"/>
          </a:p>
        </p:txBody>
      </p:sp>
      <p:sp>
        <p:nvSpPr>
          <p:cNvPr id="3" name="Θέση υποσέλιδου 2"/>
          <p:cNvSpPr>
            <a:spLocks noGrp="1"/>
          </p:cNvSpPr>
          <p:nvPr>
            <p:ph type="ftr" sz="quarter" idx="11"/>
          </p:nvPr>
        </p:nvSpPr>
        <p:spPr/>
        <p:txBody>
          <a:bodyPr/>
          <a:lstStyle/>
          <a:p>
            <a:endParaRPr lang="el-GR"/>
          </a:p>
        </p:txBody>
      </p:sp>
      <p:sp>
        <p:nvSpPr>
          <p:cNvPr id="4" name="Θέση αριθμού διαφάνειας 3"/>
          <p:cNvSpPr>
            <a:spLocks noGrp="1"/>
          </p:cNvSpPr>
          <p:nvPr>
            <p:ph type="sldNum" sz="quarter" idx="12"/>
          </p:nvPr>
        </p:nvSpPr>
        <p:spPr/>
        <p:txBody>
          <a:bodyPr/>
          <a:lstStyle/>
          <a:p>
            <a:fld id="{74047FE6-02FE-40EE-B749-06CF4CF2C2F3}" type="slidenum">
              <a:rPr lang="el-GR" smtClean="0"/>
              <a:t>‹#›</a:t>
            </a:fld>
            <a:endParaRPr lang="el-GR"/>
          </a:p>
        </p:txBody>
      </p:sp>
    </p:spTree>
    <p:extLst>
      <p:ext uri="{BB962C8B-B14F-4D97-AF65-F5344CB8AC3E}">
        <p14:creationId xmlns:p14="http://schemas.microsoft.com/office/powerpoint/2010/main" val="3145574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2" name="Τίτλος 1"/>
          <p:cNvSpPr>
            <a:spLocks noGrp="1"/>
          </p:cNvSpPr>
          <p:nvPr>
            <p:ph type="title"/>
          </p:nvPr>
        </p:nvSpPr>
        <p:spPr>
          <a:xfrm>
            <a:off x="457200" y="273050"/>
            <a:ext cx="3008313" cy="1162050"/>
          </a:xfrm>
        </p:spPr>
        <p:txBody>
          <a:bodyPr anchor="b"/>
          <a:lstStyle>
            <a:lvl1pPr algn="l">
              <a:defRPr sz="2000" b="1"/>
            </a:lvl1pPr>
          </a:lstStyle>
          <a:p>
            <a:r>
              <a:rPr lang="el-GR" smtClean="0"/>
              <a:t>Στυλ κύριου τίτλου</a:t>
            </a:r>
            <a:endParaRPr lang="el-GR"/>
          </a:p>
        </p:txBody>
      </p:sp>
      <p:sp>
        <p:nvSpPr>
          <p:cNvPr id="3" name="Θέση περιεχομένου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κειμένου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Στυλ υποδείγματος κειμένου</a:t>
            </a:r>
          </a:p>
        </p:txBody>
      </p:sp>
      <p:sp>
        <p:nvSpPr>
          <p:cNvPr id="5" name="Θέση ημερομηνίας 4"/>
          <p:cNvSpPr>
            <a:spLocks noGrp="1"/>
          </p:cNvSpPr>
          <p:nvPr>
            <p:ph type="dt" sz="half" idx="10"/>
          </p:nvPr>
        </p:nvSpPr>
        <p:spPr/>
        <p:txBody>
          <a:bodyPr/>
          <a:lstStyle/>
          <a:p>
            <a:fld id="{DA79D2EB-09E2-4AFE-8EC9-646B6C8C83D0}" type="datetimeFigureOut">
              <a:rPr lang="el-GR" smtClean="0"/>
              <a:t>7/8/2015</a:t>
            </a:fld>
            <a:endParaRPr lang="el-GR"/>
          </a:p>
        </p:txBody>
      </p:sp>
      <p:sp>
        <p:nvSpPr>
          <p:cNvPr id="6" name="Θέση υποσέλιδου 5"/>
          <p:cNvSpPr>
            <a:spLocks noGrp="1"/>
          </p:cNvSpPr>
          <p:nvPr>
            <p:ph type="ftr" sz="quarter" idx="11"/>
          </p:nvPr>
        </p:nvSpPr>
        <p:spPr/>
        <p:txBody>
          <a:bodyPr/>
          <a:lstStyle/>
          <a:p>
            <a:endParaRPr lang="el-GR"/>
          </a:p>
        </p:txBody>
      </p:sp>
      <p:sp>
        <p:nvSpPr>
          <p:cNvPr id="7" name="Θέση αριθμού διαφάνειας 6"/>
          <p:cNvSpPr>
            <a:spLocks noGrp="1"/>
          </p:cNvSpPr>
          <p:nvPr>
            <p:ph type="sldNum" sz="quarter" idx="12"/>
          </p:nvPr>
        </p:nvSpPr>
        <p:spPr/>
        <p:txBody>
          <a:bodyPr/>
          <a:lstStyle/>
          <a:p>
            <a:fld id="{74047FE6-02FE-40EE-B749-06CF4CF2C2F3}" type="slidenum">
              <a:rPr lang="el-GR" smtClean="0"/>
              <a:t>‹#›</a:t>
            </a:fld>
            <a:endParaRPr lang="el-GR"/>
          </a:p>
        </p:txBody>
      </p:sp>
    </p:spTree>
    <p:extLst>
      <p:ext uri="{BB962C8B-B14F-4D97-AF65-F5344CB8AC3E}">
        <p14:creationId xmlns:p14="http://schemas.microsoft.com/office/powerpoint/2010/main" val="82162187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sp>
        <p:nvSpPr>
          <p:cNvPr id="2" name="Τίτλος 1"/>
          <p:cNvSpPr>
            <a:spLocks noGrp="1"/>
          </p:cNvSpPr>
          <p:nvPr>
            <p:ph type="title"/>
          </p:nvPr>
        </p:nvSpPr>
        <p:spPr>
          <a:xfrm>
            <a:off x="1792288" y="4800600"/>
            <a:ext cx="5486400" cy="566738"/>
          </a:xfrm>
        </p:spPr>
        <p:txBody>
          <a:bodyPr anchor="b"/>
          <a:lstStyle>
            <a:lvl1pPr algn="l">
              <a:defRPr sz="2000" b="1"/>
            </a:lvl1pPr>
          </a:lstStyle>
          <a:p>
            <a:r>
              <a:rPr lang="el-GR" smtClean="0"/>
              <a:t>Στυλ κύριου τίτλου</a:t>
            </a:r>
            <a:endParaRPr lang="el-GR"/>
          </a:p>
        </p:txBody>
      </p:sp>
      <p:sp>
        <p:nvSpPr>
          <p:cNvPr id="3" name="Θέση εικόνας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l-GR"/>
          </a:p>
        </p:txBody>
      </p:sp>
      <p:sp>
        <p:nvSpPr>
          <p:cNvPr id="4" name="Θέση κειμένου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Στυλ υποδείγματος κειμένου</a:t>
            </a:r>
          </a:p>
        </p:txBody>
      </p:sp>
      <p:sp>
        <p:nvSpPr>
          <p:cNvPr id="5" name="Θέση ημερομηνίας 4"/>
          <p:cNvSpPr>
            <a:spLocks noGrp="1"/>
          </p:cNvSpPr>
          <p:nvPr>
            <p:ph type="dt" sz="half" idx="10"/>
          </p:nvPr>
        </p:nvSpPr>
        <p:spPr/>
        <p:txBody>
          <a:bodyPr/>
          <a:lstStyle/>
          <a:p>
            <a:fld id="{DA79D2EB-09E2-4AFE-8EC9-646B6C8C83D0}" type="datetimeFigureOut">
              <a:rPr lang="el-GR" smtClean="0"/>
              <a:t>7/8/2015</a:t>
            </a:fld>
            <a:endParaRPr lang="el-GR"/>
          </a:p>
        </p:txBody>
      </p:sp>
      <p:sp>
        <p:nvSpPr>
          <p:cNvPr id="6" name="Θέση υποσέλιδου 5"/>
          <p:cNvSpPr>
            <a:spLocks noGrp="1"/>
          </p:cNvSpPr>
          <p:nvPr>
            <p:ph type="ftr" sz="quarter" idx="11"/>
          </p:nvPr>
        </p:nvSpPr>
        <p:spPr/>
        <p:txBody>
          <a:bodyPr/>
          <a:lstStyle/>
          <a:p>
            <a:endParaRPr lang="el-GR"/>
          </a:p>
        </p:txBody>
      </p:sp>
      <p:sp>
        <p:nvSpPr>
          <p:cNvPr id="7" name="Θέση αριθμού διαφάνειας 6"/>
          <p:cNvSpPr>
            <a:spLocks noGrp="1"/>
          </p:cNvSpPr>
          <p:nvPr>
            <p:ph type="sldNum" sz="quarter" idx="12"/>
          </p:nvPr>
        </p:nvSpPr>
        <p:spPr/>
        <p:txBody>
          <a:bodyPr/>
          <a:lstStyle/>
          <a:p>
            <a:fld id="{74047FE6-02FE-40EE-B749-06CF4CF2C2F3}" type="slidenum">
              <a:rPr lang="el-GR" smtClean="0"/>
              <a:t>‹#›</a:t>
            </a:fld>
            <a:endParaRPr lang="el-GR"/>
          </a:p>
        </p:txBody>
      </p:sp>
    </p:spTree>
    <p:extLst>
      <p:ext uri="{BB962C8B-B14F-4D97-AF65-F5344CB8AC3E}">
        <p14:creationId xmlns:p14="http://schemas.microsoft.com/office/powerpoint/2010/main" val="411124962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Θέση τίτλου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l-GR" smtClean="0"/>
              <a:t>Στυλ κύριου τίτλου</a:t>
            </a:r>
            <a:endParaRPr lang="el-GR"/>
          </a:p>
        </p:txBody>
      </p:sp>
      <p:sp>
        <p:nvSpPr>
          <p:cNvPr id="3" name="Θέση κειμένου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ημερομηνίας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A79D2EB-09E2-4AFE-8EC9-646B6C8C83D0}" type="datetimeFigureOut">
              <a:rPr lang="el-GR" smtClean="0"/>
              <a:t>7/8/2015</a:t>
            </a:fld>
            <a:endParaRPr lang="el-GR"/>
          </a:p>
        </p:txBody>
      </p:sp>
      <p:sp>
        <p:nvSpPr>
          <p:cNvPr id="5" name="Θέση υποσέλιδου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l-GR"/>
          </a:p>
        </p:txBody>
      </p:sp>
      <p:sp>
        <p:nvSpPr>
          <p:cNvPr id="6" name="Θέση αριθμού διαφάνειας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4047FE6-02FE-40EE-B749-06CF4CF2C2F3}" type="slidenum">
              <a:rPr lang="el-GR" smtClean="0"/>
              <a:t>‹#›</a:t>
            </a:fld>
            <a:endParaRPr lang="el-GR"/>
          </a:p>
        </p:txBody>
      </p:sp>
    </p:spTree>
    <p:extLst>
      <p:ext uri="{BB962C8B-B14F-4D97-AF65-F5344CB8AC3E}">
        <p14:creationId xmlns:p14="http://schemas.microsoft.com/office/powerpoint/2010/main" val="79870598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3.jpeg"/><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13" Type="http://schemas.openxmlformats.org/officeDocument/2006/relationships/image" Target="../media/image32.emf"/><Relationship Id="rId18" Type="http://schemas.openxmlformats.org/officeDocument/2006/relationships/customXml" Target="../ink/ink28.xml"/><Relationship Id="rId26" Type="http://schemas.openxmlformats.org/officeDocument/2006/relationships/customXml" Target="../ink/ink32.xml"/><Relationship Id="rId3" Type="http://schemas.openxmlformats.org/officeDocument/2006/relationships/image" Target="../media/image27.png"/><Relationship Id="rId21" Type="http://schemas.openxmlformats.org/officeDocument/2006/relationships/image" Target="../media/image36.emf"/><Relationship Id="rId34" Type="http://schemas.openxmlformats.org/officeDocument/2006/relationships/customXml" Target="../ink/ink36.xml"/><Relationship Id="rId7" Type="http://schemas.openxmlformats.org/officeDocument/2006/relationships/image" Target="../media/image29.emf"/><Relationship Id="rId12" Type="http://schemas.openxmlformats.org/officeDocument/2006/relationships/customXml" Target="../ink/ink25.xml"/><Relationship Id="rId17" Type="http://schemas.openxmlformats.org/officeDocument/2006/relationships/image" Target="../media/image34.emf"/><Relationship Id="rId25" Type="http://schemas.openxmlformats.org/officeDocument/2006/relationships/image" Target="../media/image38.emf"/><Relationship Id="rId33" Type="http://schemas.openxmlformats.org/officeDocument/2006/relationships/image" Target="../media/image42.emf"/><Relationship Id="rId2" Type="http://schemas.openxmlformats.org/officeDocument/2006/relationships/image" Target="../media/image26.emf"/><Relationship Id="rId16" Type="http://schemas.openxmlformats.org/officeDocument/2006/relationships/customXml" Target="../ink/ink27.xml"/><Relationship Id="rId20" Type="http://schemas.openxmlformats.org/officeDocument/2006/relationships/customXml" Target="../ink/ink29.xml"/><Relationship Id="rId29" Type="http://schemas.openxmlformats.org/officeDocument/2006/relationships/image" Target="../media/image40.emf"/><Relationship Id="rId1" Type="http://schemas.openxmlformats.org/officeDocument/2006/relationships/slideLayout" Target="../slideLayouts/slideLayout6.xml"/><Relationship Id="rId6" Type="http://schemas.openxmlformats.org/officeDocument/2006/relationships/customXml" Target="../ink/ink22.xml"/><Relationship Id="rId11" Type="http://schemas.openxmlformats.org/officeDocument/2006/relationships/image" Target="../media/image31.emf"/><Relationship Id="rId24" Type="http://schemas.openxmlformats.org/officeDocument/2006/relationships/customXml" Target="../ink/ink31.xml"/><Relationship Id="rId32" Type="http://schemas.openxmlformats.org/officeDocument/2006/relationships/customXml" Target="../ink/ink35.xml"/><Relationship Id="rId5" Type="http://schemas.openxmlformats.org/officeDocument/2006/relationships/image" Target="../media/image28.emf"/><Relationship Id="rId15" Type="http://schemas.openxmlformats.org/officeDocument/2006/relationships/image" Target="../media/image33.emf"/><Relationship Id="rId23" Type="http://schemas.openxmlformats.org/officeDocument/2006/relationships/image" Target="../media/image37.emf"/><Relationship Id="rId28" Type="http://schemas.openxmlformats.org/officeDocument/2006/relationships/customXml" Target="../ink/ink33.xml"/><Relationship Id="rId10" Type="http://schemas.openxmlformats.org/officeDocument/2006/relationships/customXml" Target="../ink/ink24.xml"/><Relationship Id="rId19" Type="http://schemas.openxmlformats.org/officeDocument/2006/relationships/image" Target="../media/image35.emf"/><Relationship Id="rId31" Type="http://schemas.openxmlformats.org/officeDocument/2006/relationships/image" Target="../media/image41.emf"/><Relationship Id="rId4" Type="http://schemas.openxmlformats.org/officeDocument/2006/relationships/customXml" Target="../ink/ink21.xml"/><Relationship Id="rId9" Type="http://schemas.openxmlformats.org/officeDocument/2006/relationships/image" Target="../media/image30.emf"/><Relationship Id="rId14" Type="http://schemas.openxmlformats.org/officeDocument/2006/relationships/customXml" Target="../ink/ink26.xml"/><Relationship Id="rId22" Type="http://schemas.openxmlformats.org/officeDocument/2006/relationships/customXml" Target="../ink/ink30.xml"/><Relationship Id="rId27" Type="http://schemas.openxmlformats.org/officeDocument/2006/relationships/image" Target="../media/image39.emf"/><Relationship Id="rId30" Type="http://schemas.openxmlformats.org/officeDocument/2006/relationships/customXml" Target="../ink/ink34.xml"/><Relationship Id="rId35" Type="http://schemas.openxmlformats.org/officeDocument/2006/relationships/image" Target="../media/image43.emf"/><Relationship Id="rId8" Type="http://schemas.openxmlformats.org/officeDocument/2006/relationships/customXml" Target="../ink/ink23.xml"/></Relationships>
</file>

<file path=ppt/slides/_rels/slide13.xml.rels><?xml version="1.0" encoding="UTF-8" standalone="yes"?>
<Relationships xmlns="http://schemas.openxmlformats.org/package/2006/relationships"><Relationship Id="rId8" Type="http://schemas.openxmlformats.org/officeDocument/2006/relationships/image" Target="../media/image47.emf"/><Relationship Id="rId3" Type="http://schemas.openxmlformats.org/officeDocument/2006/relationships/customXml" Target="../ink/ink37.xml"/><Relationship Id="rId7" Type="http://schemas.openxmlformats.org/officeDocument/2006/relationships/customXml" Target="../ink/ink39.xml"/><Relationship Id="rId12" Type="http://schemas.openxmlformats.org/officeDocument/2006/relationships/image" Target="../media/image49.emf"/><Relationship Id="rId2" Type="http://schemas.openxmlformats.org/officeDocument/2006/relationships/image" Target="../media/image44.emf"/><Relationship Id="rId1" Type="http://schemas.openxmlformats.org/officeDocument/2006/relationships/slideLayout" Target="../slideLayouts/slideLayout6.xml"/><Relationship Id="rId6" Type="http://schemas.openxmlformats.org/officeDocument/2006/relationships/image" Target="../media/image46.emf"/><Relationship Id="rId11" Type="http://schemas.openxmlformats.org/officeDocument/2006/relationships/customXml" Target="../ink/ink41.xml"/><Relationship Id="rId5" Type="http://schemas.openxmlformats.org/officeDocument/2006/relationships/customXml" Target="../ink/ink38.xml"/><Relationship Id="rId10" Type="http://schemas.openxmlformats.org/officeDocument/2006/relationships/image" Target="../media/image48.emf"/><Relationship Id="rId4" Type="http://schemas.openxmlformats.org/officeDocument/2006/relationships/image" Target="../media/image45.emf"/><Relationship Id="rId9" Type="http://schemas.openxmlformats.org/officeDocument/2006/relationships/customXml" Target="../ink/ink40.xml"/></Relationships>
</file>

<file path=ppt/slides/_rels/slide14.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customXml" Target="../ink/ink44.xml"/><Relationship Id="rId18" Type="http://schemas.openxmlformats.org/officeDocument/2006/relationships/image" Target="../media/image57.emf"/><Relationship Id="rId26" Type="http://schemas.openxmlformats.org/officeDocument/2006/relationships/image" Target="../media/image61.emf"/><Relationship Id="rId3" Type="http://schemas.openxmlformats.org/officeDocument/2006/relationships/oleObject" Target="../embeddings/oleObject1.bin"/><Relationship Id="rId21" Type="http://schemas.openxmlformats.org/officeDocument/2006/relationships/customXml" Target="../ink/ink48.xml"/><Relationship Id="rId7" Type="http://schemas.openxmlformats.org/officeDocument/2006/relationships/oleObject" Target="../embeddings/oleObject3.bin"/><Relationship Id="rId12" Type="http://schemas.openxmlformats.org/officeDocument/2006/relationships/image" Target="../media/image54.emf"/><Relationship Id="rId17" Type="http://schemas.openxmlformats.org/officeDocument/2006/relationships/customXml" Target="../ink/ink46.xml"/><Relationship Id="rId25" Type="http://schemas.openxmlformats.org/officeDocument/2006/relationships/customXml" Target="../ink/ink50.xml"/><Relationship Id="rId2" Type="http://schemas.openxmlformats.org/officeDocument/2006/relationships/slideLayout" Target="../slideLayouts/slideLayout6.xml"/><Relationship Id="rId16" Type="http://schemas.openxmlformats.org/officeDocument/2006/relationships/image" Target="../media/image56.emf"/><Relationship Id="rId20" Type="http://schemas.openxmlformats.org/officeDocument/2006/relationships/image" Target="../media/image58.emf"/><Relationship Id="rId29" Type="http://schemas.openxmlformats.org/officeDocument/2006/relationships/customXml" Target="../ink/ink52.xml"/><Relationship Id="rId1" Type="http://schemas.openxmlformats.org/officeDocument/2006/relationships/vmlDrawing" Target="../drawings/vmlDrawing1.vml"/><Relationship Id="rId6" Type="http://schemas.openxmlformats.org/officeDocument/2006/relationships/image" Target="../media/image46.wmf"/><Relationship Id="rId11" Type="http://schemas.openxmlformats.org/officeDocument/2006/relationships/customXml" Target="../ink/ink43.xml"/><Relationship Id="rId24" Type="http://schemas.openxmlformats.org/officeDocument/2006/relationships/image" Target="../media/image60.emf"/><Relationship Id="rId32" Type="http://schemas.openxmlformats.org/officeDocument/2006/relationships/image" Target="../media/image64.emf"/><Relationship Id="rId5" Type="http://schemas.openxmlformats.org/officeDocument/2006/relationships/oleObject" Target="../embeddings/oleObject2.bin"/><Relationship Id="rId15" Type="http://schemas.openxmlformats.org/officeDocument/2006/relationships/customXml" Target="../ink/ink45.xml"/><Relationship Id="rId23" Type="http://schemas.openxmlformats.org/officeDocument/2006/relationships/customXml" Target="../ink/ink49.xml"/><Relationship Id="rId28" Type="http://schemas.openxmlformats.org/officeDocument/2006/relationships/image" Target="../media/image62.emf"/><Relationship Id="rId10" Type="http://schemas.openxmlformats.org/officeDocument/2006/relationships/image" Target="../media/image53.emf"/><Relationship Id="rId19" Type="http://schemas.openxmlformats.org/officeDocument/2006/relationships/customXml" Target="../ink/ink47.xml"/><Relationship Id="rId31" Type="http://schemas.openxmlformats.org/officeDocument/2006/relationships/customXml" Target="../ink/ink53.xml"/><Relationship Id="rId4" Type="http://schemas.openxmlformats.org/officeDocument/2006/relationships/image" Target="../media/image45.wmf"/><Relationship Id="rId9" Type="http://schemas.openxmlformats.org/officeDocument/2006/relationships/customXml" Target="../ink/ink42.xml"/><Relationship Id="rId14" Type="http://schemas.openxmlformats.org/officeDocument/2006/relationships/image" Target="../media/image55.emf"/><Relationship Id="rId22" Type="http://schemas.openxmlformats.org/officeDocument/2006/relationships/image" Target="../media/image59.emf"/><Relationship Id="rId27" Type="http://schemas.openxmlformats.org/officeDocument/2006/relationships/customXml" Target="../ink/ink51.xml"/><Relationship Id="rId30" Type="http://schemas.openxmlformats.org/officeDocument/2006/relationships/image" Target="../media/image63.emf"/></Relationships>
</file>

<file path=ppt/slides/_rels/slide15.xml.rels><?xml version="1.0" encoding="UTF-8" standalone="yes"?>
<Relationships xmlns="http://schemas.openxmlformats.org/package/2006/relationships"><Relationship Id="rId8" Type="http://schemas.openxmlformats.org/officeDocument/2006/relationships/image" Target="../media/image68.emf"/><Relationship Id="rId13" Type="http://schemas.openxmlformats.org/officeDocument/2006/relationships/customXml" Target="../ink/ink59.xml"/><Relationship Id="rId18" Type="http://schemas.openxmlformats.org/officeDocument/2006/relationships/image" Target="../media/image73.emf"/><Relationship Id="rId26" Type="http://schemas.openxmlformats.org/officeDocument/2006/relationships/image" Target="../media/image77.emf"/><Relationship Id="rId3" Type="http://schemas.openxmlformats.org/officeDocument/2006/relationships/customXml" Target="../ink/ink54.xml"/><Relationship Id="rId21" Type="http://schemas.openxmlformats.org/officeDocument/2006/relationships/customXml" Target="../ink/ink63.xml"/><Relationship Id="rId7" Type="http://schemas.openxmlformats.org/officeDocument/2006/relationships/customXml" Target="../ink/ink56.xml"/><Relationship Id="rId12" Type="http://schemas.openxmlformats.org/officeDocument/2006/relationships/image" Target="../media/image70.emf"/><Relationship Id="rId17" Type="http://schemas.openxmlformats.org/officeDocument/2006/relationships/customXml" Target="../ink/ink61.xml"/><Relationship Id="rId25" Type="http://schemas.openxmlformats.org/officeDocument/2006/relationships/customXml" Target="../ink/ink65.xml"/><Relationship Id="rId2" Type="http://schemas.openxmlformats.org/officeDocument/2006/relationships/image" Target="../media/image48.jpeg"/><Relationship Id="rId16" Type="http://schemas.openxmlformats.org/officeDocument/2006/relationships/image" Target="../media/image72.emf"/><Relationship Id="rId20" Type="http://schemas.openxmlformats.org/officeDocument/2006/relationships/image" Target="../media/image74.emf"/><Relationship Id="rId1" Type="http://schemas.openxmlformats.org/officeDocument/2006/relationships/slideLayout" Target="../slideLayouts/slideLayout6.xml"/><Relationship Id="rId6" Type="http://schemas.openxmlformats.org/officeDocument/2006/relationships/image" Target="../media/image67.emf"/><Relationship Id="rId11" Type="http://schemas.openxmlformats.org/officeDocument/2006/relationships/customXml" Target="../ink/ink58.xml"/><Relationship Id="rId24" Type="http://schemas.openxmlformats.org/officeDocument/2006/relationships/image" Target="../media/image76.emf"/><Relationship Id="rId5" Type="http://schemas.openxmlformats.org/officeDocument/2006/relationships/customXml" Target="../ink/ink55.xml"/><Relationship Id="rId15" Type="http://schemas.openxmlformats.org/officeDocument/2006/relationships/customXml" Target="../ink/ink60.xml"/><Relationship Id="rId23" Type="http://schemas.openxmlformats.org/officeDocument/2006/relationships/customXml" Target="../ink/ink64.xml"/><Relationship Id="rId28" Type="http://schemas.openxmlformats.org/officeDocument/2006/relationships/image" Target="../media/image78.emf"/><Relationship Id="rId10" Type="http://schemas.openxmlformats.org/officeDocument/2006/relationships/image" Target="../media/image69.emf"/><Relationship Id="rId19" Type="http://schemas.openxmlformats.org/officeDocument/2006/relationships/customXml" Target="../ink/ink62.xml"/><Relationship Id="rId4" Type="http://schemas.openxmlformats.org/officeDocument/2006/relationships/image" Target="../media/image66.emf"/><Relationship Id="rId9" Type="http://schemas.openxmlformats.org/officeDocument/2006/relationships/customXml" Target="../ink/ink57.xml"/><Relationship Id="rId14" Type="http://schemas.openxmlformats.org/officeDocument/2006/relationships/image" Target="../media/image71.emf"/><Relationship Id="rId22" Type="http://schemas.openxmlformats.org/officeDocument/2006/relationships/image" Target="../media/image75.emf"/><Relationship Id="rId27" Type="http://schemas.openxmlformats.org/officeDocument/2006/relationships/customXml" Target="../ink/ink66.xml"/></Relationships>
</file>

<file path=ppt/slides/_rels/slide16.xml.rels><?xml version="1.0" encoding="UTF-8" standalone="yes"?>
<Relationships xmlns="http://schemas.openxmlformats.org/package/2006/relationships"><Relationship Id="rId8" Type="http://schemas.openxmlformats.org/officeDocument/2006/relationships/image" Target="../media/image82.emf"/><Relationship Id="rId3" Type="http://schemas.openxmlformats.org/officeDocument/2006/relationships/customXml" Target="../ink/ink67.xml"/><Relationship Id="rId7" Type="http://schemas.openxmlformats.org/officeDocument/2006/relationships/customXml" Target="../ink/ink69.xml"/><Relationship Id="rId12" Type="http://schemas.openxmlformats.org/officeDocument/2006/relationships/image" Target="../media/image84.emf"/><Relationship Id="rId2" Type="http://schemas.openxmlformats.org/officeDocument/2006/relationships/image" Target="../media/image50.emf"/><Relationship Id="rId1" Type="http://schemas.openxmlformats.org/officeDocument/2006/relationships/slideLayout" Target="../slideLayouts/slideLayout6.xml"/><Relationship Id="rId6" Type="http://schemas.openxmlformats.org/officeDocument/2006/relationships/image" Target="../media/image81.emf"/><Relationship Id="rId11" Type="http://schemas.openxmlformats.org/officeDocument/2006/relationships/customXml" Target="../ink/ink71.xml"/><Relationship Id="rId5" Type="http://schemas.openxmlformats.org/officeDocument/2006/relationships/customXml" Target="../ink/ink68.xml"/><Relationship Id="rId10" Type="http://schemas.openxmlformats.org/officeDocument/2006/relationships/image" Target="../media/image83.emf"/><Relationship Id="rId4" Type="http://schemas.openxmlformats.org/officeDocument/2006/relationships/image" Target="../media/image80.emf"/><Relationship Id="rId9" Type="http://schemas.openxmlformats.org/officeDocument/2006/relationships/customXml" Target="../ink/ink70.xml"/></Relationships>
</file>

<file path=ppt/slides/_rels/slide17.xml.rels><?xml version="1.0" encoding="UTF-8" standalone="yes"?>
<Relationships xmlns="http://schemas.openxmlformats.org/package/2006/relationships"><Relationship Id="rId3" Type="http://schemas.openxmlformats.org/officeDocument/2006/relationships/customXml" Target="../ink/ink72.xml"/><Relationship Id="rId2" Type="http://schemas.openxmlformats.org/officeDocument/2006/relationships/image" Target="../media/image51.emf"/><Relationship Id="rId1" Type="http://schemas.openxmlformats.org/officeDocument/2006/relationships/slideLayout" Target="../slideLayouts/slideLayout7.xml"/><Relationship Id="rId6" Type="http://schemas.openxmlformats.org/officeDocument/2006/relationships/image" Target="../media/image87.emf"/><Relationship Id="rId5" Type="http://schemas.openxmlformats.org/officeDocument/2006/relationships/customXml" Target="../ink/ink73.xml"/><Relationship Id="rId4" Type="http://schemas.openxmlformats.org/officeDocument/2006/relationships/image" Target="../media/image86.emf"/></Relationships>
</file>

<file path=ppt/slides/_rels/slide18.xml.rels><?xml version="1.0" encoding="UTF-8" standalone="yes"?>
<Relationships xmlns="http://schemas.openxmlformats.org/package/2006/relationships"><Relationship Id="rId13" Type="http://schemas.openxmlformats.org/officeDocument/2006/relationships/customXml" Target="../ink/ink79.xml"/><Relationship Id="rId18" Type="http://schemas.openxmlformats.org/officeDocument/2006/relationships/image" Target="../media/image96.emf"/><Relationship Id="rId26" Type="http://schemas.openxmlformats.org/officeDocument/2006/relationships/image" Target="../media/image100.emf"/><Relationship Id="rId39" Type="http://schemas.openxmlformats.org/officeDocument/2006/relationships/customXml" Target="../ink/ink92.xml"/><Relationship Id="rId21" Type="http://schemas.openxmlformats.org/officeDocument/2006/relationships/customXml" Target="../ink/ink83.xml"/><Relationship Id="rId34" Type="http://schemas.openxmlformats.org/officeDocument/2006/relationships/image" Target="../media/image104.emf"/><Relationship Id="rId42" Type="http://schemas.openxmlformats.org/officeDocument/2006/relationships/image" Target="../media/image108.emf"/><Relationship Id="rId7" Type="http://schemas.openxmlformats.org/officeDocument/2006/relationships/customXml" Target="../ink/ink76.xml"/><Relationship Id="rId2" Type="http://schemas.openxmlformats.org/officeDocument/2006/relationships/image" Target="../media/image52.emf"/><Relationship Id="rId16" Type="http://schemas.openxmlformats.org/officeDocument/2006/relationships/image" Target="../media/image95.emf"/><Relationship Id="rId20" Type="http://schemas.openxmlformats.org/officeDocument/2006/relationships/image" Target="../media/image97.emf"/><Relationship Id="rId29" Type="http://schemas.openxmlformats.org/officeDocument/2006/relationships/customXml" Target="../ink/ink87.xml"/><Relationship Id="rId41" Type="http://schemas.openxmlformats.org/officeDocument/2006/relationships/customXml" Target="../ink/ink93.xml"/><Relationship Id="rId1" Type="http://schemas.openxmlformats.org/officeDocument/2006/relationships/slideLayout" Target="../slideLayouts/slideLayout7.xml"/><Relationship Id="rId6" Type="http://schemas.openxmlformats.org/officeDocument/2006/relationships/image" Target="../media/image90.emf"/><Relationship Id="rId11" Type="http://schemas.openxmlformats.org/officeDocument/2006/relationships/customXml" Target="../ink/ink78.xml"/><Relationship Id="rId24" Type="http://schemas.openxmlformats.org/officeDocument/2006/relationships/image" Target="../media/image99.emf"/><Relationship Id="rId32" Type="http://schemas.openxmlformats.org/officeDocument/2006/relationships/image" Target="../media/image103.emf"/><Relationship Id="rId37" Type="http://schemas.openxmlformats.org/officeDocument/2006/relationships/customXml" Target="../ink/ink91.xml"/><Relationship Id="rId40" Type="http://schemas.openxmlformats.org/officeDocument/2006/relationships/image" Target="../media/image107.emf"/><Relationship Id="rId5" Type="http://schemas.openxmlformats.org/officeDocument/2006/relationships/customXml" Target="../ink/ink75.xml"/><Relationship Id="rId15" Type="http://schemas.openxmlformats.org/officeDocument/2006/relationships/customXml" Target="../ink/ink80.xml"/><Relationship Id="rId23" Type="http://schemas.openxmlformats.org/officeDocument/2006/relationships/customXml" Target="../ink/ink84.xml"/><Relationship Id="rId28" Type="http://schemas.openxmlformats.org/officeDocument/2006/relationships/image" Target="../media/image101.emf"/><Relationship Id="rId36" Type="http://schemas.openxmlformats.org/officeDocument/2006/relationships/image" Target="../media/image105.emf"/><Relationship Id="rId10" Type="http://schemas.openxmlformats.org/officeDocument/2006/relationships/image" Target="../media/image92.emf"/><Relationship Id="rId19" Type="http://schemas.openxmlformats.org/officeDocument/2006/relationships/customXml" Target="../ink/ink82.xml"/><Relationship Id="rId31" Type="http://schemas.openxmlformats.org/officeDocument/2006/relationships/customXml" Target="../ink/ink88.xml"/><Relationship Id="rId44" Type="http://schemas.openxmlformats.org/officeDocument/2006/relationships/image" Target="../media/image109.emf"/><Relationship Id="rId4" Type="http://schemas.openxmlformats.org/officeDocument/2006/relationships/image" Target="../media/image89.emf"/><Relationship Id="rId9" Type="http://schemas.openxmlformats.org/officeDocument/2006/relationships/customXml" Target="../ink/ink77.xml"/><Relationship Id="rId14" Type="http://schemas.openxmlformats.org/officeDocument/2006/relationships/image" Target="../media/image94.emf"/><Relationship Id="rId22" Type="http://schemas.openxmlformats.org/officeDocument/2006/relationships/image" Target="../media/image98.emf"/><Relationship Id="rId27" Type="http://schemas.openxmlformats.org/officeDocument/2006/relationships/customXml" Target="../ink/ink86.xml"/><Relationship Id="rId30" Type="http://schemas.openxmlformats.org/officeDocument/2006/relationships/image" Target="../media/image102.emf"/><Relationship Id="rId35" Type="http://schemas.openxmlformats.org/officeDocument/2006/relationships/customXml" Target="../ink/ink90.xml"/><Relationship Id="rId43" Type="http://schemas.openxmlformats.org/officeDocument/2006/relationships/customXml" Target="../ink/ink94.xml"/><Relationship Id="rId8" Type="http://schemas.openxmlformats.org/officeDocument/2006/relationships/image" Target="../media/image91.emf"/><Relationship Id="rId3" Type="http://schemas.openxmlformats.org/officeDocument/2006/relationships/customXml" Target="../ink/ink74.xml"/><Relationship Id="rId12" Type="http://schemas.openxmlformats.org/officeDocument/2006/relationships/image" Target="../media/image93.emf"/><Relationship Id="rId17" Type="http://schemas.openxmlformats.org/officeDocument/2006/relationships/customXml" Target="../ink/ink81.xml"/><Relationship Id="rId25" Type="http://schemas.openxmlformats.org/officeDocument/2006/relationships/customXml" Target="../ink/ink85.xml"/><Relationship Id="rId33" Type="http://schemas.openxmlformats.org/officeDocument/2006/relationships/customXml" Target="../ink/ink89.xml"/><Relationship Id="rId38" Type="http://schemas.openxmlformats.org/officeDocument/2006/relationships/image" Target="../media/image106.emf"/></Relationships>
</file>

<file path=ppt/slides/_rels/slide19.xml.rels><?xml version="1.0" encoding="UTF-8" standalone="yes"?>
<Relationships xmlns="http://schemas.openxmlformats.org/package/2006/relationships"><Relationship Id="rId13" Type="http://schemas.openxmlformats.org/officeDocument/2006/relationships/oleObject" Target="../embeddings/oleObject9.bin"/><Relationship Id="rId18" Type="http://schemas.openxmlformats.org/officeDocument/2006/relationships/image" Target="../media/image60.wmf"/><Relationship Id="rId26" Type="http://schemas.openxmlformats.org/officeDocument/2006/relationships/image" Target="../media/image64.wmf"/><Relationship Id="rId39" Type="http://schemas.openxmlformats.org/officeDocument/2006/relationships/oleObject" Target="../embeddings/oleObject22.bin"/><Relationship Id="rId21" Type="http://schemas.openxmlformats.org/officeDocument/2006/relationships/oleObject" Target="../embeddings/oleObject13.bin"/><Relationship Id="rId34" Type="http://schemas.openxmlformats.org/officeDocument/2006/relationships/image" Target="../media/image68.wmf"/><Relationship Id="rId42" Type="http://schemas.openxmlformats.org/officeDocument/2006/relationships/image" Target="../media/image72.wmf"/><Relationship Id="rId47" Type="http://schemas.openxmlformats.org/officeDocument/2006/relationships/oleObject" Target="../embeddings/oleObject26.bin"/><Relationship Id="rId7" Type="http://schemas.openxmlformats.org/officeDocument/2006/relationships/oleObject" Target="../embeddings/oleObject6.bin"/><Relationship Id="rId2" Type="http://schemas.openxmlformats.org/officeDocument/2006/relationships/slideLayout" Target="../slideLayouts/slideLayout6.xml"/><Relationship Id="rId16" Type="http://schemas.openxmlformats.org/officeDocument/2006/relationships/image" Target="../media/image59.wmf"/><Relationship Id="rId29" Type="http://schemas.openxmlformats.org/officeDocument/2006/relationships/oleObject" Target="../embeddings/oleObject17.bin"/><Relationship Id="rId1" Type="http://schemas.openxmlformats.org/officeDocument/2006/relationships/vmlDrawing" Target="../drawings/vmlDrawing2.vml"/><Relationship Id="rId6" Type="http://schemas.openxmlformats.org/officeDocument/2006/relationships/image" Target="../media/image54.wmf"/><Relationship Id="rId11" Type="http://schemas.openxmlformats.org/officeDocument/2006/relationships/oleObject" Target="../embeddings/oleObject8.bin"/><Relationship Id="rId24" Type="http://schemas.openxmlformats.org/officeDocument/2006/relationships/image" Target="../media/image63.wmf"/><Relationship Id="rId32" Type="http://schemas.openxmlformats.org/officeDocument/2006/relationships/image" Target="../media/image67.wmf"/><Relationship Id="rId37" Type="http://schemas.openxmlformats.org/officeDocument/2006/relationships/oleObject" Target="../embeddings/oleObject21.bin"/><Relationship Id="rId40" Type="http://schemas.openxmlformats.org/officeDocument/2006/relationships/image" Target="../media/image71.wmf"/><Relationship Id="rId45" Type="http://schemas.openxmlformats.org/officeDocument/2006/relationships/oleObject" Target="../embeddings/oleObject25.bin"/><Relationship Id="rId5" Type="http://schemas.openxmlformats.org/officeDocument/2006/relationships/oleObject" Target="../embeddings/oleObject5.bin"/><Relationship Id="rId15" Type="http://schemas.openxmlformats.org/officeDocument/2006/relationships/oleObject" Target="../embeddings/oleObject10.bin"/><Relationship Id="rId23" Type="http://schemas.openxmlformats.org/officeDocument/2006/relationships/oleObject" Target="../embeddings/oleObject14.bin"/><Relationship Id="rId28" Type="http://schemas.openxmlformats.org/officeDocument/2006/relationships/image" Target="../media/image65.wmf"/><Relationship Id="rId36" Type="http://schemas.openxmlformats.org/officeDocument/2006/relationships/image" Target="../media/image69.wmf"/><Relationship Id="rId10" Type="http://schemas.openxmlformats.org/officeDocument/2006/relationships/image" Target="../media/image56.wmf"/><Relationship Id="rId19" Type="http://schemas.openxmlformats.org/officeDocument/2006/relationships/oleObject" Target="../embeddings/oleObject12.bin"/><Relationship Id="rId31" Type="http://schemas.openxmlformats.org/officeDocument/2006/relationships/oleObject" Target="../embeddings/oleObject18.bin"/><Relationship Id="rId44" Type="http://schemas.openxmlformats.org/officeDocument/2006/relationships/image" Target="../media/image73.wmf"/><Relationship Id="rId4" Type="http://schemas.openxmlformats.org/officeDocument/2006/relationships/image" Target="../media/image53.wmf"/><Relationship Id="rId9" Type="http://schemas.openxmlformats.org/officeDocument/2006/relationships/oleObject" Target="../embeddings/oleObject7.bin"/><Relationship Id="rId14" Type="http://schemas.openxmlformats.org/officeDocument/2006/relationships/image" Target="../media/image58.wmf"/><Relationship Id="rId22" Type="http://schemas.openxmlformats.org/officeDocument/2006/relationships/image" Target="../media/image62.wmf"/><Relationship Id="rId27" Type="http://schemas.openxmlformats.org/officeDocument/2006/relationships/oleObject" Target="../embeddings/oleObject16.bin"/><Relationship Id="rId30" Type="http://schemas.openxmlformats.org/officeDocument/2006/relationships/image" Target="../media/image66.wmf"/><Relationship Id="rId35" Type="http://schemas.openxmlformats.org/officeDocument/2006/relationships/oleObject" Target="../embeddings/oleObject20.bin"/><Relationship Id="rId43" Type="http://schemas.openxmlformats.org/officeDocument/2006/relationships/oleObject" Target="../embeddings/oleObject24.bin"/><Relationship Id="rId48" Type="http://schemas.openxmlformats.org/officeDocument/2006/relationships/image" Target="../media/image75.wmf"/><Relationship Id="rId8" Type="http://schemas.openxmlformats.org/officeDocument/2006/relationships/image" Target="../media/image55.wmf"/><Relationship Id="rId3" Type="http://schemas.openxmlformats.org/officeDocument/2006/relationships/oleObject" Target="../embeddings/oleObject4.bin"/><Relationship Id="rId12" Type="http://schemas.openxmlformats.org/officeDocument/2006/relationships/image" Target="../media/image57.wmf"/><Relationship Id="rId17" Type="http://schemas.openxmlformats.org/officeDocument/2006/relationships/oleObject" Target="../embeddings/oleObject11.bin"/><Relationship Id="rId25" Type="http://schemas.openxmlformats.org/officeDocument/2006/relationships/oleObject" Target="../embeddings/oleObject15.bin"/><Relationship Id="rId33" Type="http://schemas.openxmlformats.org/officeDocument/2006/relationships/oleObject" Target="../embeddings/oleObject19.bin"/><Relationship Id="rId38" Type="http://schemas.openxmlformats.org/officeDocument/2006/relationships/image" Target="../media/image70.wmf"/><Relationship Id="rId46" Type="http://schemas.openxmlformats.org/officeDocument/2006/relationships/image" Target="../media/image74.wmf"/><Relationship Id="rId20" Type="http://schemas.openxmlformats.org/officeDocument/2006/relationships/image" Target="../media/image61.wmf"/><Relationship Id="rId41" Type="http://schemas.openxmlformats.org/officeDocument/2006/relationships/oleObject" Target="../embeddings/oleObject23.bin"/></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7.xml"/><Relationship Id="rId5" Type="http://schemas.openxmlformats.org/officeDocument/2006/relationships/image" Target="../media/image135.emf"/><Relationship Id="rId4" Type="http://schemas.openxmlformats.org/officeDocument/2006/relationships/customXml" Target="../ink/ink95.xml"/></Relationships>
</file>

<file path=ppt/slides/_rels/slide21.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80.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slideLayout" Target="../slideLayouts/slideLayout6.xml"/><Relationship Id="rId1" Type="http://schemas.openxmlformats.org/officeDocument/2006/relationships/vmlDrawing" Target="../drawings/vmlDrawing3.vml"/><Relationship Id="rId5" Type="http://schemas.openxmlformats.org/officeDocument/2006/relationships/image" Target="../media/image81.wmf"/><Relationship Id="rId4" Type="http://schemas.openxmlformats.org/officeDocument/2006/relationships/oleObject" Target="../embeddings/oleObject27.bin"/></Relationships>
</file>

<file path=ppt/slides/_rels/slide24.x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image" Target="../media/image141.emf"/><Relationship Id="rId2" Type="http://schemas.openxmlformats.org/officeDocument/2006/relationships/customXml" Target="../ink/ink96.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42.emf"/><Relationship Id="rId2" Type="http://schemas.openxmlformats.org/officeDocument/2006/relationships/customXml" Target="../ink/ink9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43.emf"/><Relationship Id="rId2" Type="http://schemas.openxmlformats.org/officeDocument/2006/relationships/customXml" Target="../ink/ink9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84.png"/><Relationship Id="rId7" Type="http://schemas.openxmlformats.org/officeDocument/2006/relationships/image" Target="../media/image146.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customXml" Target="../ink/ink99.xml"/><Relationship Id="rId5" Type="http://schemas.openxmlformats.org/officeDocument/2006/relationships/image" Target="../media/image83.wmf"/><Relationship Id="rId4" Type="http://schemas.openxmlformats.org/officeDocument/2006/relationships/oleObject" Target="../embeddings/oleObject28.bin"/></Relationships>
</file>

<file path=ppt/slides/_rels/slide32.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86.wmf"/></Relationships>
</file>

<file path=ppt/slides/_rels/slide34.xml.rels><?xml version="1.0" encoding="UTF-8" standalone="yes"?>
<Relationships xmlns="http://schemas.openxmlformats.org/package/2006/relationships"><Relationship Id="rId3" Type="http://schemas.openxmlformats.org/officeDocument/2006/relationships/customXml" Target="../ink/ink100.xml"/><Relationship Id="rId2" Type="http://schemas.openxmlformats.org/officeDocument/2006/relationships/image" Target="../media/image87.png"/><Relationship Id="rId1" Type="http://schemas.openxmlformats.org/officeDocument/2006/relationships/slideLayout" Target="../slideLayouts/slideLayout2.xml"/><Relationship Id="rId4" Type="http://schemas.openxmlformats.org/officeDocument/2006/relationships/image" Target="../media/image150.emf"/></Relationships>
</file>

<file path=ppt/slides/_rels/slide35.xml.rels><?xml version="1.0" encoding="UTF-8" standalone="yes"?>
<Relationships xmlns="http://schemas.openxmlformats.org/package/2006/relationships"><Relationship Id="rId3" Type="http://schemas.openxmlformats.org/officeDocument/2006/relationships/customXml" Target="../ink/ink101.xml"/><Relationship Id="rId2" Type="http://schemas.openxmlformats.org/officeDocument/2006/relationships/image" Target="../media/image88.png"/><Relationship Id="rId1" Type="http://schemas.openxmlformats.org/officeDocument/2006/relationships/slideLayout" Target="../slideLayouts/slideLayout2.xml"/><Relationship Id="rId4" Type="http://schemas.openxmlformats.org/officeDocument/2006/relationships/image" Target="../media/image152.emf"/></Relationships>
</file>

<file path=ppt/slides/_rels/slide36.xml.rels><?xml version="1.0" encoding="UTF-8" standalone="yes"?>
<Relationships xmlns="http://schemas.openxmlformats.org/package/2006/relationships"><Relationship Id="rId8" Type="http://schemas.openxmlformats.org/officeDocument/2006/relationships/image" Target="../media/image155.emf"/><Relationship Id="rId3" Type="http://schemas.openxmlformats.org/officeDocument/2006/relationships/oleObject" Target="../embeddings/oleObject30.bin"/><Relationship Id="rId7" Type="http://schemas.openxmlformats.org/officeDocument/2006/relationships/customXml" Target="../ink/ink102.xm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90.wmf"/><Relationship Id="rId5" Type="http://schemas.openxmlformats.org/officeDocument/2006/relationships/oleObject" Target="../embeddings/oleObject31.bin"/><Relationship Id="rId4" Type="http://schemas.openxmlformats.org/officeDocument/2006/relationships/image" Target="../media/image89.wmf"/></Relationships>
</file>

<file path=ppt/slides/_rels/slide37.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96.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93.wmf"/><Relationship Id="rId11" Type="http://schemas.openxmlformats.org/officeDocument/2006/relationships/oleObject" Target="../embeddings/oleObject36.bin"/><Relationship Id="rId5" Type="http://schemas.openxmlformats.org/officeDocument/2006/relationships/oleObject" Target="../embeddings/oleObject33.bin"/><Relationship Id="rId10" Type="http://schemas.openxmlformats.org/officeDocument/2006/relationships/image" Target="../media/image95.wmf"/><Relationship Id="rId4" Type="http://schemas.openxmlformats.org/officeDocument/2006/relationships/image" Target="../media/image92.wmf"/><Relationship Id="rId9" Type="http://schemas.openxmlformats.org/officeDocument/2006/relationships/oleObject" Target="../embeddings/oleObject35.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4.emf"/><Relationship Id="rId13" Type="http://schemas.openxmlformats.org/officeDocument/2006/relationships/customXml" Target="../ink/ink6.xml"/><Relationship Id="rId18" Type="http://schemas.openxmlformats.org/officeDocument/2006/relationships/image" Target="../media/image9.emf"/><Relationship Id="rId26" Type="http://schemas.openxmlformats.org/officeDocument/2006/relationships/image" Target="../media/image13.emf"/><Relationship Id="rId3" Type="http://schemas.openxmlformats.org/officeDocument/2006/relationships/customXml" Target="../ink/ink1.xml"/><Relationship Id="rId21" Type="http://schemas.openxmlformats.org/officeDocument/2006/relationships/customXml" Target="../ink/ink10.xml"/><Relationship Id="rId7" Type="http://schemas.openxmlformats.org/officeDocument/2006/relationships/customXml" Target="../ink/ink3.xml"/><Relationship Id="rId12" Type="http://schemas.openxmlformats.org/officeDocument/2006/relationships/image" Target="../media/image6.emf"/><Relationship Id="rId17" Type="http://schemas.openxmlformats.org/officeDocument/2006/relationships/customXml" Target="../ink/ink8.xml"/><Relationship Id="rId25" Type="http://schemas.openxmlformats.org/officeDocument/2006/relationships/customXml" Target="../ink/ink12.xml"/><Relationship Id="rId2" Type="http://schemas.openxmlformats.org/officeDocument/2006/relationships/image" Target="../media/image4.png"/><Relationship Id="rId16" Type="http://schemas.openxmlformats.org/officeDocument/2006/relationships/image" Target="../media/image8.emf"/><Relationship Id="rId20" Type="http://schemas.openxmlformats.org/officeDocument/2006/relationships/image" Target="../media/image10.emf"/><Relationship Id="rId29" Type="http://schemas.openxmlformats.org/officeDocument/2006/relationships/customXml" Target="../ink/ink14.xml"/><Relationship Id="rId1" Type="http://schemas.openxmlformats.org/officeDocument/2006/relationships/slideLayout" Target="../slideLayouts/slideLayout6.xml"/><Relationship Id="rId6" Type="http://schemas.openxmlformats.org/officeDocument/2006/relationships/image" Target="../media/image3.emf"/><Relationship Id="rId11" Type="http://schemas.openxmlformats.org/officeDocument/2006/relationships/customXml" Target="../ink/ink5.xml"/><Relationship Id="rId24" Type="http://schemas.openxmlformats.org/officeDocument/2006/relationships/image" Target="../media/image12.emf"/><Relationship Id="rId5" Type="http://schemas.openxmlformats.org/officeDocument/2006/relationships/customXml" Target="../ink/ink2.xml"/><Relationship Id="rId15" Type="http://schemas.openxmlformats.org/officeDocument/2006/relationships/customXml" Target="../ink/ink7.xml"/><Relationship Id="rId23" Type="http://schemas.openxmlformats.org/officeDocument/2006/relationships/customXml" Target="../ink/ink11.xml"/><Relationship Id="rId28" Type="http://schemas.openxmlformats.org/officeDocument/2006/relationships/image" Target="../media/image14.emf"/><Relationship Id="rId10" Type="http://schemas.openxmlformats.org/officeDocument/2006/relationships/image" Target="../media/image5.emf"/><Relationship Id="rId19" Type="http://schemas.openxmlformats.org/officeDocument/2006/relationships/customXml" Target="../ink/ink9.xml"/><Relationship Id="rId4" Type="http://schemas.openxmlformats.org/officeDocument/2006/relationships/image" Target="../media/image2.emf"/><Relationship Id="rId9" Type="http://schemas.openxmlformats.org/officeDocument/2006/relationships/customXml" Target="../ink/ink4.xml"/><Relationship Id="rId14" Type="http://schemas.openxmlformats.org/officeDocument/2006/relationships/image" Target="../media/image7.emf"/><Relationship Id="rId22" Type="http://schemas.openxmlformats.org/officeDocument/2006/relationships/image" Target="../media/image11.emf"/><Relationship Id="rId27" Type="http://schemas.openxmlformats.org/officeDocument/2006/relationships/customXml" Target="../ink/ink13.xml"/><Relationship Id="rId30" Type="http://schemas.openxmlformats.org/officeDocument/2006/relationships/image" Target="../media/image15.e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image" Target="../media/image98.wmf"/><Relationship Id="rId5" Type="http://schemas.openxmlformats.org/officeDocument/2006/relationships/oleObject" Target="../embeddings/oleObject38.bin"/><Relationship Id="rId10" Type="http://schemas.openxmlformats.org/officeDocument/2006/relationships/image" Target="../media/image100.wmf"/><Relationship Id="rId4" Type="http://schemas.openxmlformats.org/officeDocument/2006/relationships/image" Target="../media/image97.wmf"/><Relationship Id="rId9" Type="http://schemas.openxmlformats.org/officeDocument/2006/relationships/oleObject" Target="../embeddings/oleObject40.bin"/></Relationships>
</file>

<file path=ppt/slides/_rels/slide42.x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image" Target="../media/image102.wmf"/><Relationship Id="rId5" Type="http://schemas.openxmlformats.org/officeDocument/2006/relationships/oleObject" Target="../embeddings/oleObject42.bin"/><Relationship Id="rId10" Type="http://schemas.openxmlformats.org/officeDocument/2006/relationships/image" Target="../media/image104.wmf"/><Relationship Id="rId4" Type="http://schemas.openxmlformats.org/officeDocument/2006/relationships/image" Target="../media/image101.wmf"/><Relationship Id="rId9" Type="http://schemas.openxmlformats.org/officeDocument/2006/relationships/oleObject" Target="../embeddings/oleObject44.bin"/></Relationships>
</file>

<file path=ppt/slides/_rels/slide5.xml.rels><?xml version="1.0" encoding="UTF-8" standalone="yes"?>
<Relationships xmlns="http://schemas.openxmlformats.org/package/2006/relationships"><Relationship Id="rId3" Type="http://schemas.openxmlformats.org/officeDocument/2006/relationships/customXml" Target="../ink/ink15.xml"/><Relationship Id="rId2" Type="http://schemas.openxmlformats.org/officeDocument/2006/relationships/image" Target="../media/image16.emf"/><Relationship Id="rId1" Type="http://schemas.openxmlformats.org/officeDocument/2006/relationships/slideLayout" Target="../slideLayouts/slideLayout6.xml"/><Relationship Id="rId4" Type="http://schemas.openxmlformats.org/officeDocument/2006/relationships/image" Target="../media/image17.emf"/></Relationships>
</file>

<file path=ppt/slides/_rels/slide6.xml.rels><?xml version="1.0" encoding="UTF-8" standalone="yes"?>
<Relationships xmlns="http://schemas.openxmlformats.org/package/2006/relationships"><Relationship Id="rId8" Type="http://schemas.openxmlformats.org/officeDocument/2006/relationships/image" Target="../media/image21.emf"/><Relationship Id="rId3" Type="http://schemas.openxmlformats.org/officeDocument/2006/relationships/customXml" Target="../ink/ink16.xml"/><Relationship Id="rId7" Type="http://schemas.openxmlformats.org/officeDocument/2006/relationships/customXml" Target="../ink/ink18.xml"/><Relationship Id="rId12" Type="http://schemas.openxmlformats.org/officeDocument/2006/relationships/image" Target="../media/image23.emf"/><Relationship Id="rId2" Type="http://schemas.openxmlformats.org/officeDocument/2006/relationships/image" Target="../media/image18.emf"/><Relationship Id="rId1" Type="http://schemas.openxmlformats.org/officeDocument/2006/relationships/slideLayout" Target="../slideLayouts/slideLayout6.xml"/><Relationship Id="rId6" Type="http://schemas.openxmlformats.org/officeDocument/2006/relationships/image" Target="../media/image20.emf"/><Relationship Id="rId11" Type="http://schemas.openxmlformats.org/officeDocument/2006/relationships/customXml" Target="../ink/ink20.xml"/><Relationship Id="rId5" Type="http://schemas.openxmlformats.org/officeDocument/2006/relationships/customXml" Target="../ink/ink17.xml"/><Relationship Id="rId10" Type="http://schemas.openxmlformats.org/officeDocument/2006/relationships/image" Target="../media/image22.emf"/><Relationship Id="rId4" Type="http://schemas.openxmlformats.org/officeDocument/2006/relationships/image" Target="../media/image19.emf"/><Relationship Id="rId9" Type="http://schemas.openxmlformats.org/officeDocument/2006/relationships/customXml" Target="../ink/ink19.xml"/></Relationships>
</file>

<file path=ppt/slides/_rels/slide7.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Τίτλος 1"/>
          <p:cNvSpPr>
            <a:spLocks noGrp="1"/>
          </p:cNvSpPr>
          <p:nvPr>
            <p:ph type="ctrTitle"/>
          </p:nvPr>
        </p:nvSpPr>
        <p:spPr>
          <a:xfrm>
            <a:off x="755650" y="1916113"/>
            <a:ext cx="7559675" cy="1152525"/>
          </a:xfrm>
        </p:spPr>
        <p:txBody>
          <a:bodyPr/>
          <a:lstStyle/>
          <a:p>
            <a:pPr eaLnBrk="1" hangingPunct="1"/>
            <a:r>
              <a:rPr lang="el-GR" sz="3200" b="1" dirty="0">
                <a:latin typeface="Arial" charset="0"/>
              </a:rPr>
              <a:t>Φυσική ΙΙ</a:t>
            </a:r>
          </a:p>
        </p:txBody>
      </p:sp>
      <p:sp>
        <p:nvSpPr>
          <p:cNvPr id="14338" name="Υπότιτλος 2"/>
          <p:cNvSpPr>
            <a:spLocks noGrp="1"/>
          </p:cNvSpPr>
          <p:nvPr>
            <p:ph type="subTitle" idx="1"/>
          </p:nvPr>
        </p:nvSpPr>
        <p:spPr>
          <a:xfrm>
            <a:off x="684213" y="3141663"/>
            <a:ext cx="7848600" cy="1871662"/>
          </a:xfrm>
        </p:spPr>
        <p:txBody>
          <a:bodyPr/>
          <a:lstStyle/>
          <a:p>
            <a:pPr>
              <a:lnSpc>
                <a:spcPct val="80000"/>
              </a:lnSpc>
            </a:pPr>
            <a:r>
              <a:rPr lang="el-GR" sz="2800" b="1" dirty="0">
                <a:solidFill>
                  <a:schemeClr val="tx1"/>
                </a:solidFill>
              </a:rPr>
              <a:t>Ενότητα </a:t>
            </a:r>
            <a:r>
              <a:rPr lang="en-US" sz="2800" b="1" dirty="0" smtClean="0">
                <a:solidFill>
                  <a:schemeClr val="tx1"/>
                </a:solidFill>
              </a:rPr>
              <a:t>3</a:t>
            </a:r>
            <a:r>
              <a:rPr lang="el-GR" sz="2800" b="1" dirty="0" smtClean="0">
                <a:solidFill>
                  <a:schemeClr val="tx1"/>
                </a:solidFill>
              </a:rPr>
              <a:t>:</a:t>
            </a:r>
            <a:r>
              <a:rPr lang="en-US" sz="2000" dirty="0" smtClean="0"/>
              <a:t> </a:t>
            </a:r>
            <a:r>
              <a:rPr lang="el-GR" sz="2800" dirty="0">
                <a:solidFill>
                  <a:schemeClr val="tx1"/>
                </a:solidFill>
                <a:latin typeface="Arial" charset="0"/>
              </a:rPr>
              <a:t>Εφαρμογές Νόμος Gauss, Ηλεκτρικά πεδία</a:t>
            </a:r>
          </a:p>
        </p:txBody>
      </p:sp>
      <p:pic>
        <p:nvPicPr>
          <p:cNvPr id="14339" name="7 - Εικόνα" descr="Λογότυπο για Άδειες χρήσης Creative Commons BY-NC-ND"/>
          <p:cNvPicPr>
            <a:picLocks noChangeAspect="1"/>
          </p:cNvPicPr>
          <p:nvPr/>
        </p:nvPicPr>
        <p:blipFill>
          <a:blip r:embed="rId3"/>
          <a:srcRect/>
          <a:stretch>
            <a:fillRect/>
          </a:stretch>
        </p:blipFill>
        <p:spPr bwMode="auto">
          <a:xfrm>
            <a:off x="1619250" y="5661025"/>
            <a:ext cx="2444750" cy="855663"/>
          </a:xfrm>
          <a:prstGeom prst="rect">
            <a:avLst/>
          </a:prstGeom>
          <a:noFill/>
          <a:ln w="9525">
            <a:noFill/>
            <a:miter lim="800000"/>
            <a:headEnd/>
            <a:tailEnd/>
          </a:ln>
        </p:spPr>
      </p:pic>
      <p:pic>
        <p:nvPicPr>
          <p:cNvPr id="14340" name="Picture 3" descr="Λογότυπο Επιχειρησιακού Προγράμματος Εκπαίδευση και Δια βίου Μάθηση του Υπουργείου Παιδείας ΕΣΠΑ 2007-2013 με τη σημαία της Ευρωπαϊκής Ένωσης, το οποίο συγχρηματοδοτείται από την Ευρωπαϊκή Ένωση (Ευρωπαϊκό Κοινωνικό Ταμείο) και από εθνικούς πόρους."/>
          <p:cNvPicPr>
            <a:picLocks noChangeAspect="1" noChangeArrowheads="1"/>
          </p:cNvPicPr>
          <p:nvPr/>
        </p:nvPicPr>
        <p:blipFill>
          <a:blip r:embed="rId4"/>
          <a:srcRect/>
          <a:stretch>
            <a:fillRect/>
          </a:stretch>
        </p:blipFill>
        <p:spPr bwMode="auto">
          <a:xfrm>
            <a:off x="4284663" y="5589588"/>
            <a:ext cx="4310062" cy="1027112"/>
          </a:xfrm>
          <a:prstGeom prst="rect">
            <a:avLst/>
          </a:prstGeom>
          <a:noFill/>
          <a:ln w="9525">
            <a:noFill/>
            <a:miter lim="800000"/>
            <a:headEnd/>
            <a:tailEnd/>
          </a:ln>
        </p:spPr>
      </p:pic>
      <p:pic>
        <p:nvPicPr>
          <p:cNvPr id="14341" name="Picture 8" descr="cms4383"/>
          <p:cNvPicPr>
            <a:picLocks noChangeAspect="1" noChangeArrowheads="1"/>
          </p:cNvPicPr>
          <p:nvPr/>
        </p:nvPicPr>
        <p:blipFill>
          <a:blip r:embed="rId5"/>
          <a:srcRect/>
          <a:stretch>
            <a:fillRect/>
          </a:stretch>
        </p:blipFill>
        <p:spPr bwMode="auto">
          <a:xfrm>
            <a:off x="2916238" y="333375"/>
            <a:ext cx="2979737" cy="1676400"/>
          </a:xfrm>
          <a:prstGeom prst="rect">
            <a:avLst/>
          </a:prstGeom>
          <a:noFill/>
          <a:ln w="9525">
            <a:noFill/>
            <a:miter lim="800000"/>
            <a:headEnd/>
            <a:tailEnd/>
          </a:ln>
        </p:spPr>
      </p:pic>
      <p:sp>
        <p:nvSpPr>
          <p:cNvPr id="14342" name="Rectangle 7"/>
          <p:cNvSpPr>
            <a:spLocks noChangeArrowheads="1"/>
          </p:cNvSpPr>
          <p:nvPr/>
        </p:nvSpPr>
        <p:spPr bwMode="auto">
          <a:xfrm>
            <a:off x="2484438" y="4652963"/>
            <a:ext cx="4572000" cy="646331"/>
          </a:xfrm>
          <a:prstGeom prst="rect">
            <a:avLst/>
          </a:prstGeom>
          <a:noFill/>
          <a:ln w="9525">
            <a:noFill/>
            <a:miter lim="800000"/>
            <a:headEnd/>
            <a:tailEnd/>
          </a:ln>
        </p:spPr>
        <p:txBody>
          <a:bodyPr>
            <a:spAutoFit/>
          </a:bodyPr>
          <a:lstStyle/>
          <a:p>
            <a:pPr algn="ctr"/>
            <a:r>
              <a:rPr lang="el-GR" b="1" i="1" dirty="0" smtClean="0"/>
              <a:t>Ιωάννης Γκιάλας</a:t>
            </a:r>
            <a:endParaRPr lang="el-GR" b="1" i="1" dirty="0"/>
          </a:p>
          <a:p>
            <a:pPr algn="ctr"/>
            <a:r>
              <a:rPr lang="el-GR" b="1" i="1" dirty="0"/>
              <a:t>Τμήμα </a:t>
            </a:r>
            <a:r>
              <a:rPr lang="el-GR" b="1" i="1" dirty="0" smtClean="0"/>
              <a:t>Μηχανικών Οικονομίας και Διοίκησης</a:t>
            </a:r>
            <a:endParaRPr lang="el-GR" b="1" i="1" dirty="0"/>
          </a:p>
        </p:txBody>
      </p:sp>
    </p:spTree>
    <p:extLst>
      <p:ext uri="{BB962C8B-B14F-4D97-AF65-F5344CB8AC3E}">
        <p14:creationId xmlns:p14="http://schemas.microsoft.com/office/powerpoint/2010/main" val="346494491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Ορθογώνιο 2"/>
          <p:cNvSpPr/>
          <p:nvPr/>
        </p:nvSpPr>
        <p:spPr>
          <a:xfrm>
            <a:off x="323528" y="889844"/>
            <a:ext cx="8640960" cy="5693866"/>
          </a:xfrm>
          <a:prstGeom prst="rect">
            <a:avLst/>
          </a:prstGeom>
        </p:spPr>
        <p:txBody>
          <a:bodyPr wrap="square">
            <a:spAutoFit/>
          </a:bodyPr>
          <a:lstStyle/>
          <a:p>
            <a:pPr lvl="0" algn="just">
              <a:spcAft>
                <a:spcPts val="0"/>
              </a:spcAft>
            </a:pPr>
            <a:r>
              <a:rPr lang="el-GR" sz="2800" dirty="0">
                <a:latin typeface="Times New Roman"/>
                <a:ea typeface="Times New Roman"/>
              </a:rPr>
              <a:t>Έστω </a:t>
            </a:r>
            <a:r>
              <a:rPr lang="en-US" sz="2800" dirty="0">
                <a:latin typeface="Times New Roman"/>
                <a:ea typeface="Times New Roman"/>
              </a:rPr>
              <a:t>x</a:t>
            </a:r>
            <a:r>
              <a:rPr lang="el-GR" sz="2800" dirty="0">
                <a:latin typeface="Times New Roman"/>
                <a:ea typeface="Times New Roman"/>
              </a:rPr>
              <a:t> η απόσταση του φορτίου </a:t>
            </a:r>
            <a:r>
              <a:rPr lang="en-US" sz="2800" dirty="0">
                <a:latin typeface="Times New Roman"/>
                <a:ea typeface="Times New Roman"/>
              </a:rPr>
              <a:t>q</a:t>
            </a:r>
            <a:r>
              <a:rPr lang="el-GR" sz="2800" dirty="0">
                <a:latin typeface="Times New Roman"/>
                <a:ea typeface="Times New Roman"/>
              </a:rPr>
              <a:t> από τον άξονα των </a:t>
            </a:r>
            <a:r>
              <a:rPr lang="en-US" sz="2800" dirty="0">
                <a:latin typeface="Times New Roman"/>
                <a:ea typeface="Times New Roman"/>
              </a:rPr>
              <a:t>z</a:t>
            </a:r>
            <a:r>
              <a:rPr lang="el-GR" sz="2800" dirty="0">
                <a:latin typeface="Times New Roman"/>
                <a:ea typeface="Times New Roman"/>
              </a:rPr>
              <a:t> κατά την διεύθυνση του οποίου είναι κατανεμημένο το </a:t>
            </a:r>
            <a:r>
              <a:rPr lang="el-GR" sz="2800" dirty="0" smtClean="0">
                <a:latin typeface="Times New Roman"/>
                <a:ea typeface="Times New Roman"/>
              </a:rPr>
              <a:t>φορτίο. Για </a:t>
            </a:r>
            <a:r>
              <a:rPr lang="el-GR" sz="2800" dirty="0">
                <a:latin typeface="Times New Roman"/>
                <a:ea typeface="Times New Roman"/>
              </a:rPr>
              <a:t>να υπολογίσουμε τη δύναμη θα ολοκληρώσουμε θεωρώντας ότι η φορτισμένη γραμμή αποτελείται από απειροστά ευθύγραμμα τμήματα, καθένα από τα οποία μπορεί να θεωρηθεί ως σημειακό </a:t>
            </a:r>
            <a:r>
              <a:rPr lang="el-GR" sz="2800" dirty="0" smtClean="0">
                <a:latin typeface="Times New Roman"/>
                <a:ea typeface="Times New Roman"/>
              </a:rPr>
              <a:t>φορτίο. Η </a:t>
            </a:r>
            <a:r>
              <a:rPr lang="el-GR" sz="2800" dirty="0">
                <a:latin typeface="Times New Roman"/>
                <a:ea typeface="Times New Roman"/>
              </a:rPr>
              <a:t>στοιχειώδης δύναμη </a:t>
            </a:r>
            <a:r>
              <a:rPr lang="en-US" sz="2800" dirty="0" err="1">
                <a:latin typeface="Times New Roman"/>
                <a:ea typeface="Times New Roman"/>
              </a:rPr>
              <a:t>dF</a:t>
            </a:r>
            <a:r>
              <a:rPr lang="el-GR" sz="2800" dirty="0">
                <a:latin typeface="Times New Roman"/>
                <a:ea typeface="Times New Roman"/>
              </a:rPr>
              <a:t>, που οφείλεται στο γραμμικό στοιχείο </a:t>
            </a:r>
            <a:r>
              <a:rPr lang="en-US" sz="2800" dirty="0" err="1">
                <a:latin typeface="Times New Roman"/>
                <a:ea typeface="Times New Roman"/>
              </a:rPr>
              <a:t>dz</a:t>
            </a:r>
            <a:r>
              <a:rPr lang="el-GR" sz="2800" dirty="0">
                <a:latin typeface="Times New Roman"/>
                <a:ea typeface="Times New Roman"/>
              </a:rPr>
              <a:t>  έχει συνιστώσες κατά την διεύθυνση </a:t>
            </a:r>
            <a:r>
              <a:rPr lang="en-US" sz="2800" dirty="0">
                <a:latin typeface="Times New Roman"/>
                <a:ea typeface="Times New Roman"/>
              </a:rPr>
              <a:t>x</a:t>
            </a:r>
            <a:r>
              <a:rPr lang="el-GR" sz="2800" dirty="0">
                <a:latin typeface="Times New Roman"/>
                <a:ea typeface="Times New Roman"/>
              </a:rPr>
              <a:t> και κατά την διεύθυνση </a:t>
            </a:r>
            <a:r>
              <a:rPr lang="en-US" sz="2800" dirty="0">
                <a:latin typeface="Times New Roman"/>
                <a:ea typeface="Times New Roman"/>
              </a:rPr>
              <a:t>z</a:t>
            </a:r>
            <a:r>
              <a:rPr lang="el-GR" sz="2800" dirty="0">
                <a:latin typeface="Times New Roman"/>
                <a:ea typeface="Times New Roman"/>
              </a:rPr>
              <a:t>. Προφανώς κατά την ολοκλήρωση η συνιστώσα </a:t>
            </a:r>
            <a:r>
              <a:rPr lang="en-US" sz="2800" dirty="0">
                <a:latin typeface="Times New Roman"/>
                <a:ea typeface="Times New Roman"/>
              </a:rPr>
              <a:t>z</a:t>
            </a:r>
            <a:r>
              <a:rPr lang="el-GR" sz="2800" dirty="0">
                <a:latin typeface="Times New Roman"/>
                <a:ea typeface="Times New Roman"/>
              </a:rPr>
              <a:t> θα εξουδετερωθεί από την αντίστοιχη συνιστώσα του συμμετρικού ως προς την αρχή στοιχείου του </a:t>
            </a:r>
            <a:r>
              <a:rPr lang="en-US" sz="2800" dirty="0" err="1">
                <a:latin typeface="Times New Roman"/>
                <a:ea typeface="Times New Roman"/>
              </a:rPr>
              <a:t>dz</a:t>
            </a:r>
            <a:r>
              <a:rPr lang="el-GR" sz="2800" dirty="0">
                <a:latin typeface="Times New Roman"/>
                <a:ea typeface="Times New Roman"/>
              </a:rPr>
              <a:t>. </a:t>
            </a:r>
            <a:r>
              <a:rPr lang="el-GR" sz="2800" dirty="0" err="1">
                <a:latin typeface="Times New Roman"/>
                <a:ea typeface="Times New Roman"/>
              </a:rPr>
              <a:t>Ετσι</a:t>
            </a:r>
            <a:r>
              <a:rPr lang="el-GR" sz="2800" dirty="0">
                <a:latin typeface="Times New Roman"/>
                <a:ea typeface="Times New Roman"/>
              </a:rPr>
              <a:t> η συνολική δύναμη θα έχει μόνο συνιστώσα </a:t>
            </a:r>
            <a:r>
              <a:rPr lang="en-US" sz="2800" dirty="0">
                <a:latin typeface="Times New Roman"/>
                <a:ea typeface="Times New Roman"/>
              </a:rPr>
              <a:t>x</a:t>
            </a:r>
            <a:r>
              <a:rPr lang="el-GR" sz="2800" dirty="0">
                <a:latin typeface="Times New Roman"/>
                <a:ea typeface="Times New Roman"/>
              </a:rPr>
              <a:t>.</a:t>
            </a:r>
            <a:endParaRPr lang="el-GR" sz="2800" dirty="0">
              <a:effectLst/>
              <a:latin typeface="Times New Roman"/>
              <a:ea typeface="Times New Roman"/>
            </a:endParaRPr>
          </a:p>
        </p:txBody>
      </p:sp>
    </p:spTree>
    <p:extLst>
      <p:ext uri="{BB962C8B-B14F-4D97-AF65-F5344CB8AC3E}">
        <p14:creationId xmlns:p14="http://schemas.microsoft.com/office/powerpoint/2010/main" val="394691040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12576" y="794152"/>
            <a:ext cx="11835283" cy="54726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3851366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sz="4000" dirty="0">
                <a:solidFill>
                  <a:prstClr val="black"/>
                </a:solidFill>
              </a:rPr>
              <a:t>Άσκηση:  Ηλεκτρικό πεδίο συνεχούς κατανομής φορτίου</a:t>
            </a:r>
            <a:endParaRPr lang="el-GR" dirty="0"/>
          </a:p>
        </p:txBody>
      </p:sp>
      <p:pic>
        <p:nvPicPr>
          <p:cNvPr id="14348" name="Picture 1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23528" y="1860338"/>
            <a:ext cx="8663730" cy="14526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49"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2334" y="3910670"/>
            <a:ext cx="7509024" cy="1772964"/>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p14="http://schemas.microsoft.com/office/powerpoint/2010/main">
        <mc:Choice Requires="p14">
          <p:contentPart p14:bwMode="auto" r:id="rId4">
            <p14:nvContentPartPr>
              <p14:cNvPr id="7" name="Μελάνι 6"/>
              <p14:cNvContentPartPr/>
              <p14:nvPr/>
            </p14:nvContentPartPr>
            <p14:xfrm>
              <a:off x="3269322" y="5676257"/>
              <a:ext cx="3124800" cy="143640"/>
            </p14:xfrm>
          </p:contentPart>
        </mc:Choice>
        <mc:Fallback xmlns="">
          <p:pic>
            <p:nvPicPr>
              <p:cNvPr id="7" name="Μελάνι 6"/>
              <p:cNvPicPr/>
              <p:nvPr/>
            </p:nvPicPr>
            <p:blipFill>
              <a:blip r:embed="rId5"/>
              <a:stretch>
                <a:fillRect/>
              </a:stretch>
            </p:blipFill>
            <p:spPr>
              <a:xfrm>
                <a:off x="3262122" y="5666537"/>
                <a:ext cx="3141360" cy="15732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17" name="Μελάνι 16"/>
              <p14:cNvContentPartPr/>
              <p14:nvPr/>
            </p14:nvContentPartPr>
            <p14:xfrm>
              <a:off x="3275802" y="4374497"/>
              <a:ext cx="181440" cy="334800"/>
            </p14:xfrm>
          </p:contentPart>
        </mc:Choice>
        <mc:Fallback xmlns="">
          <p:pic>
            <p:nvPicPr>
              <p:cNvPr id="17" name="Μελάνι 16"/>
              <p:cNvPicPr/>
              <p:nvPr/>
            </p:nvPicPr>
            <p:blipFill>
              <a:blip r:embed="rId7"/>
              <a:stretch>
                <a:fillRect/>
              </a:stretch>
            </p:blipFill>
            <p:spPr>
              <a:xfrm>
                <a:off x="3271482" y="4369457"/>
                <a:ext cx="191520" cy="34776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22" name="Μελάνι 21"/>
              <p14:cNvContentPartPr/>
              <p14:nvPr/>
            </p14:nvContentPartPr>
            <p14:xfrm>
              <a:off x="5158602" y="3651617"/>
              <a:ext cx="942120" cy="865080"/>
            </p14:xfrm>
          </p:contentPart>
        </mc:Choice>
        <mc:Fallback xmlns="">
          <p:pic>
            <p:nvPicPr>
              <p:cNvPr id="22" name="Μελάνι 21"/>
              <p:cNvPicPr/>
              <p:nvPr/>
            </p:nvPicPr>
            <p:blipFill>
              <a:blip r:embed="rId9"/>
              <a:stretch>
                <a:fillRect/>
              </a:stretch>
            </p:blipFill>
            <p:spPr>
              <a:xfrm>
                <a:off x="5149602" y="3642257"/>
                <a:ext cx="960840" cy="88380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4343" name="Μελάνι 14342"/>
              <p14:cNvContentPartPr/>
              <p14:nvPr/>
            </p14:nvContentPartPr>
            <p14:xfrm>
              <a:off x="1096722" y="3885977"/>
              <a:ext cx="851760" cy="1135440"/>
            </p14:xfrm>
          </p:contentPart>
        </mc:Choice>
        <mc:Fallback xmlns="">
          <p:pic>
            <p:nvPicPr>
              <p:cNvPr id="14343" name="Μελάνι 14342"/>
              <p:cNvPicPr/>
              <p:nvPr/>
            </p:nvPicPr>
            <p:blipFill>
              <a:blip r:embed="rId11"/>
              <a:stretch>
                <a:fillRect/>
              </a:stretch>
            </p:blipFill>
            <p:spPr>
              <a:xfrm>
                <a:off x="1088442" y="3879137"/>
                <a:ext cx="869400" cy="115092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4344" name="Μελάνι 14343"/>
              <p14:cNvContentPartPr/>
              <p14:nvPr/>
            </p14:nvContentPartPr>
            <p14:xfrm>
              <a:off x="1073682" y="4095497"/>
              <a:ext cx="243000" cy="511560"/>
            </p14:xfrm>
          </p:contentPart>
        </mc:Choice>
        <mc:Fallback xmlns="">
          <p:pic>
            <p:nvPicPr>
              <p:cNvPr id="14344" name="Μελάνι 14343"/>
              <p:cNvPicPr/>
              <p:nvPr/>
            </p:nvPicPr>
            <p:blipFill>
              <a:blip r:embed="rId13"/>
              <a:stretch>
                <a:fillRect/>
              </a:stretch>
            </p:blipFill>
            <p:spPr>
              <a:xfrm>
                <a:off x="1060002" y="4082177"/>
                <a:ext cx="261000" cy="52848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4345" name="Μελάνι 14344"/>
              <p14:cNvContentPartPr/>
              <p14:nvPr/>
            </p14:nvContentPartPr>
            <p14:xfrm>
              <a:off x="1234174" y="4888064"/>
              <a:ext cx="1940400" cy="358560"/>
            </p14:xfrm>
          </p:contentPart>
        </mc:Choice>
        <mc:Fallback xmlns="">
          <p:pic>
            <p:nvPicPr>
              <p:cNvPr id="14345" name="Μελάνι 14344"/>
              <p:cNvPicPr/>
              <p:nvPr/>
            </p:nvPicPr>
            <p:blipFill>
              <a:blip r:embed="rId15"/>
              <a:stretch>
                <a:fillRect/>
              </a:stretch>
            </p:blipFill>
            <p:spPr>
              <a:xfrm>
                <a:off x="1225894" y="4879784"/>
                <a:ext cx="1956960" cy="37440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4347" name="Μελάνι 14346"/>
              <p14:cNvContentPartPr/>
              <p14:nvPr/>
            </p14:nvContentPartPr>
            <p14:xfrm>
              <a:off x="1274494" y="5137184"/>
              <a:ext cx="1388880" cy="686520"/>
            </p14:xfrm>
          </p:contentPart>
        </mc:Choice>
        <mc:Fallback xmlns="">
          <p:pic>
            <p:nvPicPr>
              <p:cNvPr id="14347" name="Μελάνι 14346"/>
              <p:cNvPicPr/>
              <p:nvPr/>
            </p:nvPicPr>
            <p:blipFill>
              <a:blip r:embed="rId17"/>
              <a:stretch>
                <a:fillRect/>
              </a:stretch>
            </p:blipFill>
            <p:spPr>
              <a:xfrm>
                <a:off x="1270174" y="5130704"/>
                <a:ext cx="1400400" cy="69876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4352" name="Μελάνι 14351"/>
              <p14:cNvContentPartPr/>
              <p14:nvPr/>
            </p14:nvContentPartPr>
            <p14:xfrm>
              <a:off x="5725602" y="2026577"/>
              <a:ext cx="23760" cy="13680"/>
            </p14:xfrm>
          </p:contentPart>
        </mc:Choice>
        <mc:Fallback xmlns="">
          <p:pic>
            <p:nvPicPr>
              <p:cNvPr id="14352" name="Μελάνι 14351"/>
              <p:cNvPicPr/>
              <p:nvPr/>
            </p:nvPicPr>
            <p:blipFill>
              <a:blip r:embed="rId19"/>
              <a:stretch>
                <a:fillRect/>
              </a:stretch>
            </p:blipFill>
            <p:spPr>
              <a:xfrm>
                <a:off x="5722002" y="2019737"/>
                <a:ext cx="34200" cy="2520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4353" name="Μελάνι 14352"/>
              <p14:cNvContentPartPr/>
              <p14:nvPr/>
            </p14:nvContentPartPr>
            <p14:xfrm>
              <a:off x="6474402" y="2182097"/>
              <a:ext cx="12240" cy="103320"/>
            </p14:xfrm>
          </p:contentPart>
        </mc:Choice>
        <mc:Fallback xmlns="">
          <p:pic>
            <p:nvPicPr>
              <p:cNvPr id="14353" name="Μελάνι 14352"/>
              <p:cNvPicPr/>
              <p:nvPr/>
            </p:nvPicPr>
            <p:blipFill>
              <a:blip r:embed="rId21"/>
              <a:stretch>
                <a:fillRect/>
              </a:stretch>
            </p:blipFill>
            <p:spPr>
              <a:xfrm>
                <a:off x="6470442" y="2178857"/>
                <a:ext cx="19800" cy="11016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4354" name="Μελάνι 14353"/>
              <p14:cNvContentPartPr/>
              <p14:nvPr/>
            </p14:nvContentPartPr>
            <p14:xfrm>
              <a:off x="5740002" y="2168417"/>
              <a:ext cx="926640" cy="39600"/>
            </p14:xfrm>
          </p:contentPart>
        </mc:Choice>
        <mc:Fallback xmlns="">
          <p:pic>
            <p:nvPicPr>
              <p:cNvPr id="14354" name="Μελάνι 14353"/>
              <p:cNvPicPr/>
              <p:nvPr/>
            </p:nvPicPr>
            <p:blipFill>
              <a:blip r:embed="rId23"/>
              <a:stretch>
                <a:fillRect/>
              </a:stretch>
            </p:blipFill>
            <p:spPr>
              <a:xfrm>
                <a:off x="5729202" y="2156897"/>
                <a:ext cx="948600" cy="6156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4355" name="Μελάνι 14354"/>
              <p14:cNvContentPartPr/>
              <p14:nvPr/>
            </p14:nvContentPartPr>
            <p14:xfrm>
              <a:off x="6756642" y="3227177"/>
              <a:ext cx="206640" cy="115920"/>
            </p14:xfrm>
          </p:contentPart>
        </mc:Choice>
        <mc:Fallback xmlns="">
          <p:pic>
            <p:nvPicPr>
              <p:cNvPr id="14355" name="Μελάνι 14354"/>
              <p:cNvPicPr/>
              <p:nvPr/>
            </p:nvPicPr>
            <p:blipFill>
              <a:blip r:embed="rId25"/>
              <a:stretch>
                <a:fillRect/>
              </a:stretch>
            </p:blipFill>
            <p:spPr>
              <a:xfrm>
                <a:off x="6753042" y="3219977"/>
                <a:ext cx="213120" cy="12852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4356" name="Μελάνι 14355"/>
              <p14:cNvContentPartPr/>
              <p14:nvPr/>
            </p14:nvContentPartPr>
            <p14:xfrm>
              <a:off x="6576642" y="4619657"/>
              <a:ext cx="243720" cy="129240"/>
            </p14:xfrm>
          </p:contentPart>
        </mc:Choice>
        <mc:Fallback xmlns="">
          <p:pic>
            <p:nvPicPr>
              <p:cNvPr id="14356" name="Μελάνι 14355"/>
              <p:cNvPicPr/>
              <p:nvPr/>
            </p:nvPicPr>
            <p:blipFill>
              <a:blip r:embed="rId27"/>
              <a:stretch>
                <a:fillRect/>
              </a:stretch>
            </p:blipFill>
            <p:spPr>
              <a:xfrm>
                <a:off x="6571962" y="4612457"/>
                <a:ext cx="256680" cy="14076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14357" name="Μελάνι 14356"/>
              <p14:cNvContentPartPr/>
              <p14:nvPr/>
            </p14:nvContentPartPr>
            <p14:xfrm>
              <a:off x="6383322" y="5548097"/>
              <a:ext cx="361080" cy="129600"/>
            </p14:xfrm>
          </p:contentPart>
        </mc:Choice>
        <mc:Fallback xmlns="">
          <p:pic>
            <p:nvPicPr>
              <p:cNvPr id="14357" name="Μελάνι 14356"/>
              <p:cNvPicPr/>
              <p:nvPr/>
            </p:nvPicPr>
            <p:blipFill>
              <a:blip r:embed="rId29"/>
              <a:stretch>
                <a:fillRect/>
              </a:stretch>
            </p:blipFill>
            <p:spPr>
              <a:xfrm>
                <a:off x="6375042" y="5538377"/>
                <a:ext cx="379800" cy="15048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14358" name="Μελάνι 14357"/>
              <p14:cNvContentPartPr/>
              <p14:nvPr/>
            </p14:nvContentPartPr>
            <p14:xfrm>
              <a:off x="4825534" y="5355704"/>
              <a:ext cx="257040" cy="375120"/>
            </p14:xfrm>
          </p:contentPart>
        </mc:Choice>
        <mc:Fallback xmlns="">
          <p:pic>
            <p:nvPicPr>
              <p:cNvPr id="14358" name="Μελάνι 14357"/>
              <p:cNvPicPr/>
              <p:nvPr/>
            </p:nvPicPr>
            <p:blipFill>
              <a:blip r:embed="rId31"/>
              <a:stretch>
                <a:fillRect/>
              </a:stretch>
            </p:blipFill>
            <p:spPr>
              <a:xfrm>
                <a:off x="4815814" y="5346344"/>
                <a:ext cx="270000" cy="39240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14359" name="Μελάνι 14358"/>
              <p14:cNvContentPartPr/>
              <p14:nvPr/>
            </p14:nvContentPartPr>
            <p14:xfrm>
              <a:off x="3373294" y="5127464"/>
              <a:ext cx="3263400" cy="327960"/>
            </p14:xfrm>
          </p:contentPart>
        </mc:Choice>
        <mc:Fallback xmlns="">
          <p:pic>
            <p:nvPicPr>
              <p:cNvPr id="14359" name="Μελάνι 14358"/>
              <p:cNvPicPr/>
              <p:nvPr/>
            </p:nvPicPr>
            <p:blipFill>
              <a:blip r:embed="rId33"/>
              <a:stretch>
                <a:fillRect/>
              </a:stretch>
            </p:blipFill>
            <p:spPr>
              <a:xfrm>
                <a:off x="3369334" y="5121344"/>
                <a:ext cx="3276360" cy="34236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14360" name="Μελάνι 14359"/>
              <p14:cNvContentPartPr/>
              <p14:nvPr/>
            </p14:nvContentPartPr>
            <p14:xfrm>
              <a:off x="3314322" y="5510657"/>
              <a:ext cx="296640" cy="231840"/>
            </p14:xfrm>
          </p:contentPart>
        </mc:Choice>
        <mc:Fallback xmlns="">
          <p:pic>
            <p:nvPicPr>
              <p:cNvPr id="14360" name="Μελάνι 14359"/>
              <p:cNvPicPr/>
              <p:nvPr/>
            </p:nvPicPr>
            <p:blipFill>
              <a:blip r:embed="rId35"/>
              <a:stretch>
                <a:fillRect/>
              </a:stretch>
            </p:blipFill>
            <p:spPr>
              <a:xfrm>
                <a:off x="3302802" y="5499137"/>
                <a:ext cx="319320" cy="254880"/>
              </a:xfrm>
              <a:prstGeom prst="rect">
                <a:avLst/>
              </a:prstGeom>
            </p:spPr>
          </p:pic>
        </mc:Fallback>
      </mc:AlternateContent>
    </p:spTree>
    <p:extLst>
      <p:ext uri="{BB962C8B-B14F-4D97-AF65-F5344CB8AC3E}">
        <p14:creationId xmlns:p14="http://schemas.microsoft.com/office/powerpoint/2010/main" val="264996668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1520" y="889710"/>
            <a:ext cx="8604448" cy="5563623"/>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p14="http://schemas.microsoft.com/office/powerpoint/2010/main">
        <mc:Choice Requires="p14">
          <p:contentPart p14:bwMode="auto" r:id="rId3">
            <p14:nvContentPartPr>
              <p14:cNvPr id="8" name="Μελάνι 7"/>
              <p14:cNvContentPartPr/>
              <p14:nvPr/>
            </p14:nvContentPartPr>
            <p14:xfrm>
              <a:off x="3190774" y="2290664"/>
              <a:ext cx="2003400" cy="1199880"/>
            </p14:xfrm>
          </p:contentPart>
        </mc:Choice>
        <mc:Fallback xmlns="">
          <p:pic>
            <p:nvPicPr>
              <p:cNvPr id="8" name="Μελάνι 7"/>
              <p:cNvPicPr/>
              <p:nvPr/>
            </p:nvPicPr>
            <p:blipFill>
              <a:blip r:embed="rId4"/>
              <a:stretch>
                <a:fillRect/>
              </a:stretch>
            </p:blipFill>
            <p:spPr>
              <a:xfrm>
                <a:off x="3186814" y="2287424"/>
                <a:ext cx="2015280" cy="121068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10" name="Μελάνι 9"/>
              <p14:cNvContentPartPr/>
              <p14:nvPr/>
            </p14:nvContentPartPr>
            <p14:xfrm>
              <a:off x="3283294" y="5207024"/>
              <a:ext cx="27000" cy="9720"/>
            </p14:xfrm>
          </p:contentPart>
        </mc:Choice>
        <mc:Fallback xmlns="">
          <p:pic>
            <p:nvPicPr>
              <p:cNvPr id="10" name="Μελάνι 9"/>
              <p:cNvPicPr/>
              <p:nvPr/>
            </p:nvPicPr>
            <p:blipFill>
              <a:blip r:embed="rId6"/>
              <a:stretch>
                <a:fillRect/>
              </a:stretch>
            </p:blipFill>
            <p:spPr>
              <a:xfrm>
                <a:off x="3281134" y="5201624"/>
                <a:ext cx="34560" cy="1728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12" name="Μελάνι 11"/>
              <p14:cNvContentPartPr/>
              <p14:nvPr/>
            </p14:nvContentPartPr>
            <p14:xfrm>
              <a:off x="3492454" y="5381264"/>
              <a:ext cx="0" cy="43920"/>
            </p14:xfrm>
          </p:contentPart>
        </mc:Choice>
        <mc:Fallback xmlns="">
          <p:pic>
            <p:nvPicPr>
              <p:cNvPr id="12" name="Μελάνι 11"/>
              <p:cNvPicPr/>
              <p:nvPr/>
            </p:nvPicPr>
            <p:blipFill>
              <a:blip r:embed="rId8"/>
              <a:stretch>
                <a:fillRect/>
              </a:stretch>
            </p:blipFill>
            <p:spPr>
              <a:xfrm>
                <a:off x="0" y="0"/>
                <a:ext cx="0" cy="4392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13" name="Μελάνι 12"/>
              <p14:cNvContentPartPr/>
              <p14:nvPr/>
            </p14:nvContentPartPr>
            <p14:xfrm>
              <a:off x="1671934" y="5246624"/>
              <a:ext cx="1283400" cy="258120"/>
            </p14:xfrm>
          </p:contentPart>
        </mc:Choice>
        <mc:Fallback xmlns="">
          <p:pic>
            <p:nvPicPr>
              <p:cNvPr id="13" name="Μελάνι 12"/>
              <p:cNvPicPr/>
              <p:nvPr/>
            </p:nvPicPr>
            <p:blipFill>
              <a:blip r:embed="rId10"/>
              <a:stretch>
                <a:fillRect/>
              </a:stretch>
            </p:blipFill>
            <p:spPr>
              <a:xfrm>
                <a:off x="1663654" y="5238344"/>
                <a:ext cx="1298160" cy="27504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14" name="Μελάνι 13"/>
              <p14:cNvContentPartPr/>
              <p14:nvPr/>
            </p14:nvContentPartPr>
            <p14:xfrm>
              <a:off x="2766694" y="5384864"/>
              <a:ext cx="9360" cy="30240"/>
            </p14:xfrm>
          </p:contentPart>
        </mc:Choice>
        <mc:Fallback xmlns="">
          <p:pic>
            <p:nvPicPr>
              <p:cNvPr id="14" name="Μελάνι 13"/>
              <p:cNvPicPr/>
              <p:nvPr/>
            </p:nvPicPr>
            <p:blipFill>
              <a:blip r:embed="rId12"/>
              <a:stretch>
                <a:fillRect/>
              </a:stretch>
            </p:blipFill>
            <p:spPr>
              <a:xfrm>
                <a:off x="2762014" y="5379104"/>
                <a:ext cx="19800" cy="39960"/>
              </a:xfrm>
              <a:prstGeom prst="rect">
                <a:avLst/>
              </a:prstGeom>
            </p:spPr>
          </p:pic>
        </mc:Fallback>
      </mc:AlternateContent>
    </p:spTree>
    <p:extLst>
      <p:ext uri="{BB962C8B-B14F-4D97-AF65-F5344CB8AC3E}">
        <p14:creationId xmlns:p14="http://schemas.microsoft.com/office/powerpoint/2010/main" val="179217105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4" name="Αντικείμενο 3"/>
          <p:cNvGraphicFramePr>
            <a:graphicFrameLocks noChangeAspect="1"/>
          </p:cNvGraphicFramePr>
          <p:nvPr>
            <p:extLst>
              <p:ext uri="{D42A27DB-BD31-4B8C-83A1-F6EECF244321}">
                <p14:modId xmlns:p14="http://schemas.microsoft.com/office/powerpoint/2010/main" val="3905729731"/>
              </p:ext>
            </p:extLst>
          </p:nvPr>
        </p:nvGraphicFramePr>
        <p:xfrm>
          <a:off x="1018974" y="548680"/>
          <a:ext cx="8125026" cy="908720"/>
        </p:xfrm>
        <a:graphic>
          <a:graphicData uri="http://schemas.openxmlformats.org/presentationml/2006/ole">
            <mc:AlternateContent xmlns:mc="http://schemas.openxmlformats.org/markup-compatibility/2006">
              <mc:Choice xmlns:v="urn:schemas-microsoft-com:vml" Requires="v">
                <p:oleObj spid="_x0000_s16427" name="Equation" r:id="rId3" imgW="4343400" imgH="482600" progId="Equation.DSMT4">
                  <p:embed/>
                </p:oleObj>
              </mc:Choice>
              <mc:Fallback>
                <p:oleObj name="Equation" r:id="rId3" imgW="4343400" imgH="482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8974" y="548680"/>
                        <a:ext cx="8125026" cy="908720"/>
                      </a:xfrm>
                      <a:prstGeom prst="rect">
                        <a:avLst/>
                      </a:prstGeom>
                      <a:noFill/>
                    </p:spPr>
                  </p:pic>
                </p:oleObj>
              </mc:Fallback>
            </mc:AlternateContent>
          </a:graphicData>
        </a:graphic>
      </p:graphicFrame>
      <p:sp>
        <p:nvSpPr>
          <p:cNvPr id="5" name="Ορθογώνιο 4"/>
          <p:cNvSpPr/>
          <p:nvPr/>
        </p:nvSpPr>
        <p:spPr>
          <a:xfrm>
            <a:off x="359532" y="1772816"/>
            <a:ext cx="8424936" cy="579967"/>
          </a:xfrm>
          <a:prstGeom prst="rect">
            <a:avLst/>
          </a:prstGeom>
        </p:spPr>
        <p:txBody>
          <a:bodyPr wrap="square">
            <a:spAutoFit/>
          </a:bodyPr>
          <a:lstStyle/>
          <a:p>
            <a:pPr indent="457200" algn="just">
              <a:lnSpc>
                <a:spcPct val="150000"/>
              </a:lnSpc>
              <a:spcAft>
                <a:spcPts val="0"/>
              </a:spcAft>
            </a:pPr>
            <a:r>
              <a:rPr lang="el-GR" sz="2400" dirty="0">
                <a:latin typeface="Times New Roman"/>
                <a:ea typeface="Times New Roman"/>
              </a:rPr>
              <a:t>Η δύναμη κατευθύνεται προς τον αρνητικό άξονα </a:t>
            </a:r>
            <a:r>
              <a:rPr lang="en-US" sz="2400" dirty="0">
                <a:latin typeface="Times New Roman"/>
                <a:ea typeface="Times New Roman"/>
              </a:rPr>
              <a:t>x</a:t>
            </a:r>
            <a:r>
              <a:rPr lang="el-GR" sz="2400" dirty="0">
                <a:latin typeface="Times New Roman"/>
                <a:ea typeface="Times New Roman"/>
              </a:rPr>
              <a:t>, δηλαδή </a:t>
            </a:r>
            <a:endParaRPr lang="el-GR" sz="2400" dirty="0">
              <a:effectLst/>
              <a:latin typeface="Times New Roman"/>
              <a:ea typeface="Times New Roman"/>
            </a:endParaRPr>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7" name="Αντικείμενο 6"/>
          <p:cNvGraphicFramePr>
            <a:graphicFrameLocks noChangeAspect="1"/>
          </p:cNvGraphicFramePr>
          <p:nvPr>
            <p:extLst>
              <p:ext uri="{D42A27DB-BD31-4B8C-83A1-F6EECF244321}">
                <p14:modId xmlns:p14="http://schemas.microsoft.com/office/powerpoint/2010/main" val="3670121318"/>
              </p:ext>
            </p:extLst>
          </p:nvPr>
        </p:nvGraphicFramePr>
        <p:xfrm>
          <a:off x="2699792" y="2409933"/>
          <a:ext cx="2703617" cy="1052736"/>
        </p:xfrm>
        <a:graphic>
          <a:graphicData uri="http://schemas.openxmlformats.org/presentationml/2006/ole">
            <mc:AlternateContent xmlns:mc="http://schemas.openxmlformats.org/markup-compatibility/2006">
              <mc:Choice xmlns:v="urn:schemas-microsoft-com:vml" Requires="v">
                <p:oleObj spid="_x0000_s16428" name="Equation" r:id="rId5" imgW="1079500" imgH="419100" progId="Equation.DSMT4">
                  <p:embed/>
                </p:oleObj>
              </mc:Choice>
              <mc:Fallback>
                <p:oleObj name="Equation" r:id="rId5" imgW="1079500" imgH="4191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9792" y="2409933"/>
                        <a:ext cx="2703617" cy="1052736"/>
                      </a:xfrm>
                      <a:prstGeom prst="rect">
                        <a:avLst/>
                      </a:prstGeom>
                      <a:noFill/>
                    </p:spPr>
                  </p:pic>
                </p:oleObj>
              </mc:Fallback>
            </mc:AlternateContent>
          </a:graphicData>
        </a:graphic>
      </p:graphicFrame>
      <p:sp>
        <p:nvSpPr>
          <p:cNvPr id="10" name="Rectangle 7"/>
          <p:cNvSpPr>
            <a:spLocks noChangeArrowheads="1"/>
          </p:cNvSpPr>
          <p:nvPr/>
        </p:nvSpPr>
        <p:spPr bwMode="auto">
          <a:xfrm>
            <a:off x="346162" y="3655100"/>
            <a:ext cx="828284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altLang="el-GR" sz="24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Αν</a:t>
            </a:r>
            <a:r>
              <a:rPr kumimoji="0" lang="el-GR" altLang="el-GR" sz="2400" b="0" i="0" u="none" strike="noStrike" cap="none" normalizeH="0" dirty="0" smtClean="0">
                <a:ln>
                  <a:noFill/>
                </a:ln>
                <a:solidFill>
                  <a:schemeClr val="tx1"/>
                </a:solidFill>
                <a:effectLst/>
                <a:latin typeface="Arial" pitchFamily="34" charset="0"/>
                <a:ea typeface="Times New Roman" pitchFamily="18" charset="0"/>
                <a:cs typeface="Arial" pitchFamily="34" charset="0"/>
              </a:rPr>
              <a:t> α&gt;&gt;</a:t>
            </a:r>
            <a:r>
              <a:rPr kumimoji="0" lang="en-US" altLang="el-GR" sz="2400" b="0" i="0" u="none" strike="noStrike" cap="none" normalizeH="0" dirty="0" smtClean="0">
                <a:ln>
                  <a:noFill/>
                </a:ln>
                <a:solidFill>
                  <a:schemeClr val="tx1"/>
                </a:solidFill>
                <a:effectLst/>
                <a:latin typeface="Arial" pitchFamily="34" charset="0"/>
                <a:ea typeface="Times New Roman" pitchFamily="18" charset="0"/>
                <a:cs typeface="Arial" pitchFamily="34" charset="0"/>
              </a:rPr>
              <a:t>l </a:t>
            </a:r>
            <a:r>
              <a:rPr kumimoji="0" lang="el-GR" altLang="el-GR" sz="24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δηλαδή το φορτίο </a:t>
            </a:r>
            <a:r>
              <a:rPr kumimoji="0" lang="en-US" altLang="el-GR" sz="24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q</a:t>
            </a:r>
            <a:r>
              <a:rPr kumimoji="0" lang="el-GR" altLang="el-GR" sz="24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βρίσκεται πολύ μακριά από τη</a:t>
            </a:r>
            <a:endParaRPr kumimoji="0" lang="en-US" altLang="el-GR" sz="24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l-GR" altLang="el-GR" sz="24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ράβδο), τότε </a:t>
            </a:r>
            <a:r>
              <a:rPr lang="en-US" altLang="el-GR" sz="2400" dirty="0" smtClean="0">
                <a:latin typeface="Arial" pitchFamily="34" charset="0"/>
                <a:ea typeface="Times New Roman" pitchFamily="18" charset="0"/>
                <a:cs typeface="Arial" pitchFamily="34" charset="0"/>
              </a:rPr>
              <a:t>:</a:t>
            </a:r>
            <a:endParaRPr kumimoji="0" lang="el-GR" altLang="el-GR" sz="2400" b="0" i="0" u="none" strike="noStrike" cap="none" normalizeH="0" baseline="0" dirty="0" smtClean="0">
              <a:ln>
                <a:noFill/>
              </a:ln>
              <a:solidFill>
                <a:schemeClr val="tx1"/>
              </a:solidFill>
              <a:effectLst/>
              <a:latin typeface="Arial" pitchFamily="34" charset="0"/>
              <a:cs typeface="Arial" pitchFamily="34" charset="0"/>
            </a:endParaRPr>
          </a:p>
        </p:txBody>
      </p:sp>
      <p:sp>
        <p:nvSpPr>
          <p:cNvPr id="11"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2" name="Αντικείμενο 11"/>
          <p:cNvGraphicFramePr>
            <a:graphicFrameLocks noChangeAspect="1"/>
          </p:cNvGraphicFramePr>
          <p:nvPr>
            <p:extLst>
              <p:ext uri="{D42A27DB-BD31-4B8C-83A1-F6EECF244321}">
                <p14:modId xmlns:p14="http://schemas.microsoft.com/office/powerpoint/2010/main" val="1301248016"/>
              </p:ext>
            </p:extLst>
          </p:nvPr>
        </p:nvGraphicFramePr>
        <p:xfrm>
          <a:off x="3347864" y="4486097"/>
          <a:ext cx="1839604" cy="908720"/>
        </p:xfrm>
        <a:graphic>
          <a:graphicData uri="http://schemas.openxmlformats.org/presentationml/2006/ole">
            <mc:AlternateContent xmlns:mc="http://schemas.openxmlformats.org/markup-compatibility/2006">
              <mc:Choice xmlns:v="urn:schemas-microsoft-com:vml" Requires="v">
                <p:oleObj spid="_x0000_s16429" name="Equation" r:id="rId7" imgW="787058" imgH="393529" progId="Equation.DSMT4">
                  <p:embed/>
                </p:oleObj>
              </mc:Choice>
              <mc:Fallback>
                <p:oleObj name="Equation" r:id="rId7" imgW="787058" imgH="393529"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47864" y="4486097"/>
                        <a:ext cx="1839604" cy="908720"/>
                      </a:xfrm>
                      <a:prstGeom prst="rect">
                        <a:avLst/>
                      </a:prstGeom>
                      <a:noFill/>
                    </p:spPr>
                  </p:pic>
                </p:oleObj>
              </mc:Fallback>
            </mc:AlternateContent>
          </a:graphicData>
        </a:graphic>
      </p:graphicFrame>
      <p:sp>
        <p:nvSpPr>
          <p:cNvPr id="13" name="Ορθογώνιο 12"/>
          <p:cNvSpPr/>
          <p:nvPr/>
        </p:nvSpPr>
        <p:spPr>
          <a:xfrm>
            <a:off x="346162" y="5157192"/>
            <a:ext cx="8438306" cy="1200329"/>
          </a:xfrm>
          <a:prstGeom prst="rect">
            <a:avLst/>
          </a:prstGeom>
        </p:spPr>
        <p:txBody>
          <a:bodyPr wrap="square">
            <a:spAutoFit/>
          </a:bodyPr>
          <a:lstStyle/>
          <a:p>
            <a:pPr algn="just">
              <a:lnSpc>
                <a:spcPct val="150000"/>
              </a:lnSpc>
              <a:spcAft>
                <a:spcPts val="0"/>
              </a:spcAft>
            </a:pPr>
            <a:r>
              <a:rPr lang="el-GR" sz="2400" dirty="0">
                <a:latin typeface="Times New Roman"/>
                <a:ea typeface="Times New Roman"/>
              </a:rPr>
              <a:t>δηλαδή η κατανομή του φορτίου της ράβδου συμπεριφέρεται σαν να ήταν ένα σημειακό φορτίο </a:t>
            </a:r>
            <a:r>
              <a:rPr lang="en-US" sz="2400" dirty="0">
                <a:latin typeface="Times New Roman"/>
                <a:ea typeface="Times New Roman"/>
              </a:rPr>
              <a:t>Q</a:t>
            </a:r>
            <a:r>
              <a:rPr lang="el-GR" sz="2400" dirty="0">
                <a:latin typeface="Times New Roman"/>
                <a:ea typeface="Times New Roman"/>
              </a:rPr>
              <a:t>.</a:t>
            </a:r>
            <a:endParaRPr lang="el-GR" sz="2400" dirty="0">
              <a:effectLst/>
              <a:latin typeface="Times New Roman"/>
              <a:ea typeface="Times New Roman"/>
            </a:endParaRPr>
          </a:p>
        </p:txBody>
      </p:sp>
      <mc:AlternateContent xmlns:mc="http://schemas.openxmlformats.org/markup-compatibility/2006" xmlns:p14="http://schemas.microsoft.com/office/powerpoint/2010/main">
        <mc:Choice Requires="p14">
          <p:contentPart p14:bwMode="auto" r:id="rId9">
            <p14:nvContentPartPr>
              <p14:cNvPr id="14" name="Μελάνι 13"/>
              <p14:cNvContentPartPr/>
              <p14:nvPr/>
            </p14:nvContentPartPr>
            <p14:xfrm>
              <a:off x="1423174" y="1255649"/>
              <a:ext cx="1810800" cy="311040"/>
            </p14:xfrm>
          </p:contentPart>
        </mc:Choice>
        <mc:Fallback xmlns="">
          <p:pic>
            <p:nvPicPr>
              <p:cNvPr id="14" name="Μελάνι 13"/>
              <p:cNvPicPr/>
              <p:nvPr/>
            </p:nvPicPr>
            <p:blipFill>
              <a:blip r:embed="rId10"/>
              <a:stretch>
                <a:fillRect/>
              </a:stretch>
            </p:blipFill>
            <p:spPr>
              <a:xfrm>
                <a:off x="1418134" y="1251329"/>
                <a:ext cx="1818720" cy="31968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19" name="Μελάνι 18"/>
              <p14:cNvContentPartPr/>
              <p14:nvPr/>
            </p14:nvContentPartPr>
            <p14:xfrm>
              <a:off x="5780974" y="1266089"/>
              <a:ext cx="1999800" cy="347040"/>
            </p14:xfrm>
          </p:contentPart>
        </mc:Choice>
        <mc:Fallback xmlns="">
          <p:pic>
            <p:nvPicPr>
              <p:cNvPr id="19" name="Μελάνι 18"/>
              <p:cNvPicPr/>
              <p:nvPr/>
            </p:nvPicPr>
            <p:blipFill>
              <a:blip r:embed="rId12"/>
              <a:stretch>
                <a:fillRect/>
              </a:stretch>
            </p:blipFill>
            <p:spPr>
              <a:xfrm>
                <a:off x="5777734" y="1261409"/>
                <a:ext cx="2009160" cy="35460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20" name="Μελάνι 19"/>
              <p14:cNvContentPartPr/>
              <p14:nvPr/>
            </p14:nvContentPartPr>
            <p14:xfrm>
              <a:off x="7937374" y="1266089"/>
              <a:ext cx="1218600" cy="333000"/>
            </p14:xfrm>
          </p:contentPart>
        </mc:Choice>
        <mc:Fallback xmlns="">
          <p:pic>
            <p:nvPicPr>
              <p:cNvPr id="20" name="Μελάνι 19"/>
              <p:cNvPicPr/>
              <p:nvPr/>
            </p:nvPicPr>
            <p:blipFill>
              <a:blip r:embed="rId14"/>
              <a:stretch>
                <a:fillRect/>
              </a:stretch>
            </p:blipFill>
            <p:spPr>
              <a:xfrm>
                <a:off x="7933054" y="1261769"/>
                <a:ext cx="1230480" cy="34344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22" name="Μελάνι 21"/>
              <p14:cNvContentPartPr/>
              <p14:nvPr/>
            </p14:nvContentPartPr>
            <p14:xfrm>
              <a:off x="6108574" y="2340689"/>
              <a:ext cx="1582560" cy="59760"/>
            </p14:xfrm>
          </p:contentPart>
        </mc:Choice>
        <mc:Fallback xmlns="">
          <p:pic>
            <p:nvPicPr>
              <p:cNvPr id="22" name="Μελάνι 21"/>
              <p:cNvPicPr/>
              <p:nvPr/>
            </p:nvPicPr>
            <p:blipFill>
              <a:blip r:embed="rId16"/>
              <a:stretch>
                <a:fillRect/>
              </a:stretch>
            </p:blipFill>
            <p:spPr>
              <a:xfrm>
                <a:off x="6105694" y="2335289"/>
                <a:ext cx="1588320" cy="6804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30" name="Μελάνι 29"/>
              <p14:cNvContentPartPr/>
              <p14:nvPr/>
            </p14:nvContentPartPr>
            <p14:xfrm>
              <a:off x="2527654" y="3547049"/>
              <a:ext cx="3064320" cy="77400"/>
            </p14:xfrm>
          </p:contentPart>
        </mc:Choice>
        <mc:Fallback xmlns="">
          <p:pic>
            <p:nvPicPr>
              <p:cNvPr id="30" name="Μελάνι 29"/>
              <p:cNvPicPr/>
              <p:nvPr/>
            </p:nvPicPr>
            <p:blipFill>
              <a:blip r:embed="rId18"/>
              <a:stretch>
                <a:fillRect/>
              </a:stretch>
            </p:blipFill>
            <p:spPr>
              <a:xfrm>
                <a:off x="2525134" y="3542729"/>
                <a:ext cx="3070080" cy="8604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32" name="Μελάνι 31"/>
              <p14:cNvContentPartPr/>
              <p14:nvPr/>
            </p14:nvContentPartPr>
            <p14:xfrm>
              <a:off x="5024614" y="1601609"/>
              <a:ext cx="19080" cy="30600"/>
            </p14:xfrm>
          </p:contentPart>
        </mc:Choice>
        <mc:Fallback xmlns="">
          <p:pic>
            <p:nvPicPr>
              <p:cNvPr id="32" name="Μελάνι 31"/>
              <p:cNvPicPr/>
              <p:nvPr/>
            </p:nvPicPr>
            <p:blipFill>
              <a:blip r:embed="rId20"/>
              <a:stretch>
                <a:fillRect/>
              </a:stretch>
            </p:blipFill>
            <p:spPr>
              <a:xfrm>
                <a:off x="5022454" y="1595849"/>
                <a:ext cx="27360" cy="4068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34" name="Μελάνι 33"/>
              <p14:cNvContentPartPr/>
              <p14:nvPr/>
            </p14:nvContentPartPr>
            <p14:xfrm>
              <a:off x="4988974" y="2488649"/>
              <a:ext cx="642960" cy="671400"/>
            </p14:xfrm>
          </p:contentPart>
        </mc:Choice>
        <mc:Fallback xmlns="">
          <p:pic>
            <p:nvPicPr>
              <p:cNvPr id="34" name="Μελάνι 33"/>
              <p:cNvPicPr/>
              <p:nvPr/>
            </p:nvPicPr>
            <p:blipFill>
              <a:blip r:embed="rId22"/>
              <a:stretch>
                <a:fillRect/>
              </a:stretch>
            </p:blipFill>
            <p:spPr>
              <a:xfrm>
                <a:off x="4983214" y="2483609"/>
                <a:ext cx="655560" cy="68256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35" name="Μελάνι 34"/>
              <p14:cNvContentPartPr/>
              <p14:nvPr/>
            </p14:nvContentPartPr>
            <p14:xfrm>
              <a:off x="4337734" y="3315929"/>
              <a:ext cx="636120" cy="131040"/>
            </p14:xfrm>
          </p:contentPart>
        </mc:Choice>
        <mc:Fallback xmlns="">
          <p:pic>
            <p:nvPicPr>
              <p:cNvPr id="35" name="Μελάνι 34"/>
              <p:cNvPicPr/>
              <p:nvPr/>
            </p:nvPicPr>
            <p:blipFill>
              <a:blip r:embed="rId24"/>
              <a:stretch>
                <a:fillRect/>
              </a:stretch>
            </p:blipFill>
            <p:spPr>
              <a:xfrm>
                <a:off x="4334494" y="3313049"/>
                <a:ext cx="643320" cy="13788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39" name="Μελάνι 38"/>
              <p14:cNvContentPartPr/>
              <p14:nvPr/>
            </p14:nvContentPartPr>
            <p14:xfrm>
              <a:off x="2467534" y="2300369"/>
              <a:ext cx="1357920" cy="1333800"/>
            </p14:xfrm>
          </p:contentPart>
        </mc:Choice>
        <mc:Fallback xmlns="">
          <p:pic>
            <p:nvPicPr>
              <p:cNvPr id="39" name="Μελάνι 38"/>
              <p:cNvPicPr/>
              <p:nvPr/>
            </p:nvPicPr>
            <p:blipFill>
              <a:blip r:embed="rId26"/>
              <a:stretch>
                <a:fillRect/>
              </a:stretch>
            </p:blipFill>
            <p:spPr>
              <a:xfrm>
                <a:off x="2465014" y="2294969"/>
                <a:ext cx="1366920" cy="134136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40" name="Μελάνι 39"/>
              <p14:cNvContentPartPr/>
              <p14:nvPr/>
            </p14:nvContentPartPr>
            <p14:xfrm>
              <a:off x="855454" y="3422129"/>
              <a:ext cx="986040" cy="669960"/>
            </p14:xfrm>
          </p:contentPart>
        </mc:Choice>
        <mc:Fallback xmlns="">
          <p:pic>
            <p:nvPicPr>
              <p:cNvPr id="40" name="Μελάνι 39"/>
              <p:cNvPicPr/>
              <p:nvPr/>
            </p:nvPicPr>
            <p:blipFill>
              <a:blip r:embed="rId28"/>
              <a:stretch>
                <a:fillRect/>
              </a:stretch>
            </p:blipFill>
            <p:spPr>
              <a:xfrm>
                <a:off x="852574" y="3414209"/>
                <a:ext cx="996840" cy="68508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43" name="Μελάνι 42"/>
              <p14:cNvContentPartPr/>
              <p14:nvPr/>
            </p14:nvContentPartPr>
            <p14:xfrm>
              <a:off x="3373294" y="5097569"/>
              <a:ext cx="209160" cy="70200"/>
            </p14:xfrm>
          </p:contentPart>
        </mc:Choice>
        <mc:Fallback xmlns="">
          <p:pic>
            <p:nvPicPr>
              <p:cNvPr id="43" name="Μελάνι 42"/>
              <p:cNvPicPr/>
              <p:nvPr/>
            </p:nvPicPr>
            <p:blipFill>
              <a:blip r:embed="rId30"/>
              <a:stretch>
                <a:fillRect/>
              </a:stretch>
            </p:blipFill>
            <p:spPr>
              <a:xfrm>
                <a:off x="3371134" y="5094329"/>
                <a:ext cx="214560" cy="7812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44" name="Μελάνι 43"/>
              <p14:cNvContentPartPr/>
              <p14:nvPr/>
            </p14:nvContentPartPr>
            <p14:xfrm>
              <a:off x="3849574" y="4347689"/>
              <a:ext cx="1562760" cy="1098360"/>
            </p14:xfrm>
          </p:contentPart>
        </mc:Choice>
        <mc:Fallback xmlns="">
          <p:pic>
            <p:nvPicPr>
              <p:cNvPr id="44" name="Μελάνι 43"/>
              <p:cNvPicPr/>
              <p:nvPr/>
            </p:nvPicPr>
            <p:blipFill>
              <a:blip r:embed="rId32"/>
              <a:stretch>
                <a:fillRect/>
              </a:stretch>
            </p:blipFill>
            <p:spPr>
              <a:xfrm>
                <a:off x="3845974" y="4343729"/>
                <a:ext cx="1570680" cy="1106640"/>
              </a:xfrm>
              <a:prstGeom prst="rect">
                <a:avLst/>
              </a:prstGeom>
            </p:spPr>
          </p:pic>
        </mc:Fallback>
      </mc:AlternateContent>
    </p:spTree>
    <p:extLst>
      <p:ext uri="{BB962C8B-B14F-4D97-AF65-F5344CB8AC3E}">
        <p14:creationId xmlns:p14="http://schemas.microsoft.com/office/powerpoint/2010/main" val="96045221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sz="3600" dirty="0">
                <a:solidFill>
                  <a:prstClr val="black"/>
                </a:solidFill>
              </a:rPr>
              <a:t>Άσκηση:  Ηλεκτρικό πεδίο συνεχούς κατανομής φορτίου</a:t>
            </a:r>
            <a:endParaRPr lang="el-GR" dirty="0"/>
          </a:p>
        </p:txBody>
      </p:sp>
      <p:sp>
        <p:nvSpPr>
          <p:cNvPr id="6" name="TextBox 5"/>
          <p:cNvSpPr txBox="1"/>
          <p:nvPr/>
        </p:nvSpPr>
        <p:spPr>
          <a:xfrm>
            <a:off x="251520" y="1988840"/>
            <a:ext cx="4464496" cy="3785652"/>
          </a:xfrm>
          <a:prstGeom prst="rect">
            <a:avLst/>
          </a:prstGeom>
          <a:noFill/>
        </p:spPr>
        <p:txBody>
          <a:bodyPr wrap="square" rtlCol="0">
            <a:spAutoFit/>
          </a:bodyPr>
          <a:lstStyle/>
          <a:p>
            <a:r>
              <a:rPr lang="el-GR" sz="2400" dirty="0"/>
              <a:t>Αρνητικό ηλεκτρικό φορτίο  </a:t>
            </a:r>
            <a:r>
              <a:rPr lang="el-GR" sz="2400" dirty="0" smtClean="0"/>
              <a:t>-</a:t>
            </a:r>
            <a:r>
              <a:rPr lang="en-US" sz="2400" dirty="0" smtClean="0"/>
              <a:t>Q</a:t>
            </a:r>
            <a:r>
              <a:rPr lang="el-GR" sz="2400" dirty="0" smtClean="0"/>
              <a:t> </a:t>
            </a:r>
            <a:r>
              <a:rPr lang="el-GR" sz="2400" dirty="0"/>
              <a:t>κατανέμεται ομοιόμορφα πάνω σε τμήμα στεφάνης σχήματος τεταρτοκύκλιου ακτίνας α. Το τεταρτοκύκλιο βρίσκεται στο πρώτο τεταρτημόριο και το κέντρο καμπυλότητάς του είναι στην αρχή των συντεταγμένων Ο. Βρείτε το ηλεκτρικό πεδίο στο σημείο Ο.</a:t>
            </a:r>
          </a:p>
        </p:txBody>
      </p:sp>
      <p:pic>
        <p:nvPicPr>
          <p:cNvPr id="17415" name="Picture 7" descr="askhsh2_pap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97760" y="2276872"/>
            <a:ext cx="4446240" cy="3740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3">
            <p14:nvContentPartPr>
              <p14:cNvPr id="17424" name="Μελάνι 17423"/>
              <p14:cNvContentPartPr/>
              <p14:nvPr/>
            </p14:nvContentPartPr>
            <p14:xfrm>
              <a:off x="5830399" y="3037986"/>
              <a:ext cx="1559520" cy="517680"/>
            </p14:xfrm>
          </p:contentPart>
        </mc:Choice>
        <mc:Fallback xmlns="">
          <p:pic>
            <p:nvPicPr>
              <p:cNvPr id="17424" name="Μελάνι 17423"/>
              <p:cNvPicPr/>
              <p:nvPr/>
            </p:nvPicPr>
            <p:blipFill>
              <a:blip r:embed="rId4"/>
              <a:stretch>
                <a:fillRect/>
              </a:stretch>
            </p:blipFill>
            <p:spPr>
              <a:xfrm>
                <a:off x="5821039" y="3028986"/>
                <a:ext cx="1575720" cy="53784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17431" name="Μελάνι 17430"/>
              <p14:cNvContentPartPr/>
              <p14:nvPr/>
            </p14:nvContentPartPr>
            <p14:xfrm>
              <a:off x="4344319" y="4621986"/>
              <a:ext cx="52200" cy="230400"/>
            </p14:xfrm>
          </p:contentPart>
        </mc:Choice>
        <mc:Fallback xmlns="">
          <p:pic>
            <p:nvPicPr>
              <p:cNvPr id="17431" name="Μελάνι 17430"/>
              <p:cNvPicPr/>
              <p:nvPr/>
            </p:nvPicPr>
            <p:blipFill>
              <a:blip r:embed="rId6"/>
              <a:stretch>
                <a:fillRect/>
              </a:stretch>
            </p:blipFill>
            <p:spPr>
              <a:xfrm>
                <a:off x="4340719" y="4618746"/>
                <a:ext cx="59040" cy="23724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17435" name="Μελάνι 17434"/>
              <p14:cNvContentPartPr/>
              <p14:nvPr/>
            </p14:nvContentPartPr>
            <p14:xfrm>
              <a:off x="5697919" y="3604986"/>
              <a:ext cx="718920" cy="371880"/>
            </p14:xfrm>
          </p:contentPart>
        </mc:Choice>
        <mc:Fallback xmlns="">
          <p:pic>
            <p:nvPicPr>
              <p:cNvPr id="17435" name="Μελάνι 17434"/>
              <p:cNvPicPr/>
              <p:nvPr/>
            </p:nvPicPr>
            <p:blipFill>
              <a:blip r:embed="rId8"/>
              <a:stretch>
                <a:fillRect/>
              </a:stretch>
            </p:blipFill>
            <p:spPr>
              <a:xfrm>
                <a:off x="5685679" y="3594546"/>
                <a:ext cx="740160" cy="39096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17436" name="Μελάνι 17435"/>
              <p14:cNvContentPartPr/>
              <p14:nvPr/>
            </p14:nvContentPartPr>
            <p14:xfrm>
              <a:off x="5094559" y="3550986"/>
              <a:ext cx="1897920" cy="2118960"/>
            </p14:xfrm>
          </p:contentPart>
        </mc:Choice>
        <mc:Fallback xmlns="">
          <p:pic>
            <p:nvPicPr>
              <p:cNvPr id="17436" name="Μελάνι 17435"/>
              <p:cNvPicPr/>
              <p:nvPr/>
            </p:nvPicPr>
            <p:blipFill>
              <a:blip r:embed="rId10"/>
              <a:stretch>
                <a:fillRect/>
              </a:stretch>
            </p:blipFill>
            <p:spPr>
              <a:xfrm>
                <a:off x="5088799" y="3540546"/>
                <a:ext cx="1914120" cy="213336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17450" name="Μελάνι 17449"/>
              <p14:cNvContentPartPr/>
              <p14:nvPr/>
            </p14:nvContentPartPr>
            <p14:xfrm>
              <a:off x="5110759" y="3763746"/>
              <a:ext cx="1133535" cy="1929240"/>
            </p14:xfrm>
          </p:contentPart>
        </mc:Choice>
        <mc:Fallback xmlns="">
          <p:pic>
            <p:nvPicPr>
              <p:cNvPr id="17450" name="Μελάνι 17449"/>
              <p:cNvPicPr/>
              <p:nvPr/>
            </p:nvPicPr>
            <p:blipFill>
              <a:blip r:embed="rId12"/>
              <a:stretch>
                <a:fillRect/>
              </a:stretch>
            </p:blipFill>
            <p:spPr>
              <a:xfrm>
                <a:off x="5102480" y="3751506"/>
                <a:ext cx="1149733" cy="194436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7456" name="Μελάνι 17455"/>
              <p14:cNvContentPartPr/>
              <p14:nvPr/>
            </p14:nvContentPartPr>
            <p14:xfrm>
              <a:off x="6797719" y="3665826"/>
              <a:ext cx="555120" cy="1798920"/>
            </p14:xfrm>
          </p:contentPart>
        </mc:Choice>
        <mc:Fallback xmlns="">
          <p:pic>
            <p:nvPicPr>
              <p:cNvPr id="17456" name="Μελάνι 17455"/>
              <p:cNvPicPr/>
              <p:nvPr/>
            </p:nvPicPr>
            <p:blipFill>
              <a:blip r:embed="rId14"/>
              <a:stretch>
                <a:fillRect/>
              </a:stretch>
            </p:blipFill>
            <p:spPr>
              <a:xfrm>
                <a:off x="6790519" y="3657186"/>
                <a:ext cx="572760" cy="181836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7457" name="Μελάνι 17456"/>
              <p14:cNvContentPartPr/>
              <p14:nvPr/>
            </p14:nvContentPartPr>
            <p14:xfrm>
              <a:off x="7090399" y="3626226"/>
              <a:ext cx="248400" cy="315720"/>
            </p14:xfrm>
          </p:contentPart>
        </mc:Choice>
        <mc:Fallback xmlns="">
          <p:pic>
            <p:nvPicPr>
              <p:cNvPr id="17457" name="Μελάνι 17456"/>
              <p:cNvPicPr/>
              <p:nvPr/>
            </p:nvPicPr>
            <p:blipFill>
              <a:blip r:embed="rId16"/>
              <a:stretch>
                <a:fillRect/>
              </a:stretch>
            </p:blipFill>
            <p:spPr>
              <a:xfrm>
                <a:off x="7080319" y="3615426"/>
                <a:ext cx="270360" cy="33372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7461" name="Μελάνι 17460"/>
              <p14:cNvContentPartPr/>
              <p14:nvPr/>
            </p14:nvContentPartPr>
            <p14:xfrm>
              <a:off x="5472199" y="3862706"/>
              <a:ext cx="1343415" cy="1412680"/>
            </p14:xfrm>
          </p:contentPart>
        </mc:Choice>
        <mc:Fallback xmlns="">
          <p:pic>
            <p:nvPicPr>
              <p:cNvPr id="17461" name="Μελάνι 17460"/>
              <p:cNvPicPr/>
              <p:nvPr/>
            </p:nvPicPr>
            <p:blipFill>
              <a:blip r:embed="rId18"/>
              <a:stretch>
                <a:fillRect/>
              </a:stretch>
            </p:blipFill>
            <p:spPr>
              <a:xfrm>
                <a:off x="5462840" y="3853346"/>
                <a:ext cx="1362494" cy="1431761"/>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7462" name="Μελάνι 17461"/>
              <p14:cNvContentPartPr/>
              <p14:nvPr/>
            </p14:nvContentPartPr>
            <p14:xfrm>
              <a:off x="6301639" y="4356986"/>
              <a:ext cx="29055" cy="11920"/>
            </p14:xfrm>
          </p:contentPart>
        </mc:Choice>
        <mc:Fallback xmlns="">
          <p:pic>
            <p:nvPicPr>
              <p:cNvPr id="17462" name="Μελάνι 17461"/>
              <p:cNvPicPr/>
              <p:nvPr/>
            </p:nvPicPr>
            <p:blipFill>
              <a:blip r:embed="rId20"/>
              <a:stretch>
                <a:fillRect/>
              </a:stretch>
            </p:blipFill>
            <p:spPr>
              <a:xfrm>
                <a:off x="6293748" y="4349039"/>
                <a:ext cx="41610" cy="24562"/>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7463" name="Μελάνι 17462"/>
              <p14:cNvContentPartPr/>
              <p14:nvPr/>
            </p14:nvContentPartPr>
            <p14:xfrm>
              <a:off x="5467519" y="4938426"/>
              <a:ext cx="181695" cy="420840"/>
            </p14:xfrm>
          </p:contentPart>
        </mc:Choice>
        <mc:Fallback xmlns="">
          <p:pic>
            <p:nvPicPr>
              <p:cNvPr id="17463" name="Μελάνι 17462"/>
              <p:cNvPicPr/>
              <p:nvPr/>
            </p:nvPicPr>
            <p:blipFill>
              <a:blip r:embed="rId22"/>
              <a:stretch>
                <a:fillRect/>
              </a:stretch>
            </p:blipFill>
            <p:spPr>
              <a:xfrm>
                <a:off x="5460323" y="4926546"/>
                <a:ext cx="200764" cy="43812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7464" name="Μελάνι 17463"/>
              <p14:cNvContentPartPr/>
              <p14:nvPr/>
            </p14:nvContentPartPr>
            <p14:xfrm>
              <a:off x="6393799" y="4472226"/>
              <a:ext cx="5655" cy="6120"/>
            </p14:xfrm>
          </p:contentPart>
        </mc:Choice>
        <mc:Fallback xmlns="">
          <p:pic>
            <p:nvPicPr>
              <p:cNvPr id="17464" name="Μελάνι 17463"/>
              <p:cNvPicPr/>
              <p:nvPr/>
            </p:nvPicPr>
            <p:blipFill>
              <a:blip r:embed="rId24"/>
              <a:stretch>
                <a:fillRect/>
              </a:stretch>
            </p:blipFill>
            <p:spPr>
              <a:xfrm>
                <a:off x="6389558" y="4467906"/>
                <a:ext cx="13784" cy="1440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17465" name="Μελάνι 17464"/>
              <p14:cNvContentPartPr/>
              <p14:nvPr/>
            </p14:nvContentPartPr>
            <p14:xfrm>
              <a:off x="6523532" y="5010593"/>
              <a:ext cx="170640" cy="207000"/>
            </p14:xfrm>
          </p:contentPart>
        </mc:Choice>
        <mc:Fallback xmlns="">
          <p:pic>
            <p:nvPicPr>
              <p:cNvPr id="17465" name="Μελάνι 17464"/>
              <p:cNvPicPr/>
              <p:nvPr/>
            </p:nvPicPr>
            <p:blipFill>
              <a:blip r:embed="rId26"/>
              <a:stretch>
                <a:fillRect/>
              </a:stretch>
            </p:blipFill>
            <p:spPr>
              <a:xfrm>
                <a:off x="6518852" y="4998353"/>
                <a:ext cx="179640" cy="23076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17466" name="Μελάνι 17465"/>
              <p14:cNvContentPartPr/>
              <p14:nvPr/>
            </p14:nvContentPartPr>
            <p14:xfrm>
              <a:off x="6353252" y="4659593"/>
              <a:ext cx="154800" cy="698040"/>
            </p14:xfrm>
          </p:contentPart>
        </mc:Choice>
        <mc:Fallback xmlns="">
          <p:pic>
            <p:nvPicPr>
              <p:cNvPr id="17466" name="Μελάνι 17465"/>
              <p:cNvPicPr/>
              <p:nvPr/>
            </p:nvPicPr>
            <p:blipFill>
              <a:blip r:embed="rId28"/>
              <a:stretch>
                <a:fillRect/>
              </a:stretch>
            </p:blipFill>
            <p:spPr>
              <a:xfrm>
                <a:off x="6344612" y="4651313"/>
                <a:ext cx="173520" cy="714600"/>
              </a:xfrm>
              <a:prstGeom prst="rect">
                <a:avLst/>
              </a:prstGeom>
            </p:spPr>
          </p:pic>
        </mc:Fallback>
      </mc:AlternateContent>
    </p:spTree>
    <p:extLst>
      <p:ext uri="{BB962C8B-B14F-4D97-AF65-F5344CB8AC3E}">
        <p14:creationId xmlns:p14="http://schemas.microsoft.com/office/powerpoint/2010/main" val="299089718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1065" y="1268761"/>
            <a:ext cx="8848541" cy="4248472"/>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p14="http://schemas.microsoft.com/office/powerpoint/2010/main">
        <mc:Choice Requires="p14">
          <p:contentPart p14:bwMode="auto" r:id="rId3">
            <p14:nvContentPartPr>
              <p14:cNvPr id="3" name="Μελάνι 2"/>
              <p14:cNvContentPartPr/>
              <p14:nvPr/>
            </p14:nvContentPartPr>
            <p14:xfrm>
              <a:off x="2052692" y="4227233"/>
              <a:ext cx="2849040" cy="613800"/>
            </p14:xfrm>
          </p:contentPart>
        </mc:Choice>
        <mc:Fallback xmlns="">
          <p:pic>
            <p:nvPicPr>
              <p:cNvPr id="3" name="Μελάνι 2"/>
              <p:cNvPicPr/>
              <p:nvPr/>
            </p:nvPicPr>
            <p:blipFill>
              <a:blip r:embed="rId4"/>
              <a:stretch>
                <a:fillRect/>
              </a:stretch>
            </p:blipFill>
            <p:spPr>
              <a:xfrm>
                <a:off x="2045132" y="4217873"/>
                <a:ext cx="2865960" cy="63180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7" name="Μελάνι 6"/>
              <p14:cNvContentPartPr/>
              <p14:nvPr/>
            </p14:nvContentPartPr>
            <p14:xfrm>
              <a:off x="7395452" y="4164233"/>
              <a:ext cx="804240" cy="1103760"/>
            </p14:xfrm>
          </p:contentPart>
        </mc:Choice>
        <mc:Fallback xmlns="">
          <p:pic>
            <p:nvPicPr>
              <p:cNvPr id="7" name="Μελάνι 6"/>
              <p:cNvPicPr/>
              <p:nvPr/>
            </p:nvPicPr>
            <p:blipFill>
              <a:blip r:embed="rId6"/>
              <a:stretch>
                <a:fillRect/>
              </a:stretch>
            </p:blipFill>
            <p:spPr>
              <a:xfrm>
                <a:off x="7387532" y="4154153"/>
                <a:ext cx="823320" cy="112176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12" name="Μελάνι 11"/>
              <p14:cNvContentPartPr/>
              <p14:nvPr/>
            </p14:nvContentPartPr>
            <p14:xfrm>
              <a:off x="8021852" y="3654833"/>
              <a:ext cx="306000" cy="403200"/>
            </p14:xfrm>
          </p:contentPart>
        </mc:Choice>
        <mc:Fallback xmlns="">
          <p:pic>
            <p:nvPicPr>
              <p:cNvPr id="12" name="Μελάνι 11"/>
              <p:cNvPicPr/>
              <p:nvPr/>
            </p:nvPicPr>
            <p:blipFill>
              <a:blip r:embed="rId8"/>
              <a:stretch>
                <a:fillRect/>
              </a:stretch>
            </p:blipFill>
            <p:spPr>
              <a:xfrm>
                <a:off x="8013212" y="3644753"/>
                <a:ext cx="321840" cy="41868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17" name="Μελάνι 16"/>
              <p14:cNvContentPartPr/>
              <p14:nvPr/>
            </p14:nvContentPartPr>
            <p14:xfrm>
              <a:off x="7520372" y="4443953"/>
              <a:ext cx="394560" cy="575280"/>
            </p14:xfrm>
          </p:contentPart>
        </mc:Choice>
        <mc:Fallback xmlns="">
          <p:pic>
            <p:nvPicPr>
              <p:cNvPr id="17" name="Μελάνι 16"/>
              <p:cNvPicPr/>
              <p:nvPr/>
            </p:nvPicPr>
            <p:blipFill>
              <a:blip r:embed="rId10"/>
              <a:stretch>
                <a:fillRect/>
              </a:stretch>
            </p:blipFill>
            <p:spPr>
              <a:xfrm>
                <a:off x="7513172" y="4433513"/>
                <a:ext cx="405720" cy="59004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20" name="Μελάνι 19"/>
              <p14:cNvContentPartPr/>
              <p14:nvPr/>
            </p14:nvContentPartPr>
            <p14:xfrm>
              <a:off x="7369532" y="4453673"/>
              <a:ext cx="237240" cy="215280"/>
            </p14:xfrm>
          </p:contentPart>
        </mc:Choice>
        <mc:Fallback xmlns="">
          <p:pic>
            <p:nvPicPr>
              <p:cNvPr id="20" name="Μελάνι 19"/>
              <p:cNvPicPr/>
              <p:nvPr/>
            </p:nvPicPr>
            <p:blipFill>
              <a:blip r:embed="rId12"/>
              <a:stretch>
                <a:fillRect/>
              </a:stretch>
            </p:blipFill>
            <p:spPr>
              <a:xfrm>
                <a:off x="7361972" y="4442134"/>
                <a:ext cx="251640" cy="237998"/>
              </a:xfrm>
              <a:prstGeom prst="rect">
                <a:avLst/>
              </a:prstGeom>
            </p:spPr>
          </p:pic>
        </mc:Fallback>
      </mc:AlternateContent>
    </p:spTree>
    <p:extLst>
      <p:ext uri="{BB962C8B-B14F-4D97-AF65-F5344CB8AC3E}">
        <p14:creationId xmlns:p14="http://schemas.microsoft.com/office/powerpoint/2010/main" val="97359356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95536" y="1124744"/>
            <a:ext cx="8568952" cy="417614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p14="http://schemas.microsoft.com/office/powerpoint/2010/main">
        <mc:Choice Requires="p14">
          <p:contentPart p14:bwMode="auto" r:id="rId3">
            <p14:nvContentPartPr>
              <p14:cNvPr id="4" name="Μελάνι 3"/>
              <p14:cNvContentPartPr/>
              <p14:nvPr/>
            </p14:nvContentPartPr>
            <p14:xfrm>
              <a:off x="2090492" y="2047433"/>
              <a:ext cx="3679560" cy="2100960"/>
            </p14:xfrm>
          </p:contentPart>
        </mc:Choice>
        <mc:Fallback xmlns="">
          <p:pic>
            <p:nvPicPr>
              <p:cNvPr id="4" name="Μελάνι 3"/>
              <p:cNvPicPr/>
              <p:nvPr/>
            </p:nvPicPr>
            <p:blipFill>
              <a:blip r:embed="rId4"/>
              <a:stretch>
                <a:fillRect/>
              </a:stretch>
            </p:blipFill>
            <p:spPr>
              <a:xfrm>
                <a:off x="2080052" y="2036993"/>
                <a:ext cx="3698280" cy="211968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12" name="Μελάνι 11"/>
              <p14:cNvContentPartPr/>
              <p14:nvPr/>
            </p14:nvContentPartPr>
            <p14:xfrm>
              <a:off x="2260772" y="5000873"/>
              <a:ext cx="1408680" cy="259560"/>
            </p14:xfrm>
          </p:contentPart>
        </mc:Choice>
        <mc:Fallback xmlns="">
          <p:pic>
            <p:nvPicPr>
              <p:cNvPr id="12" name="Μελάνι 11"/>
              <p:cNvPicPr/>
              <p:nvPr/>
            </p:nvPicPr>
            <p:blipFill>
              <a:blip r:embed="rId6"/>
              <a:stretch>
                <a:fillRect/>
              </a:stretch>
            </p:blipFill>
            <p:spPr>
              <a:xfrm>
                <a:off x="2252852" y="4992953"/>
                <a:ext cx="1428120" cy="277920"/>
              </a:xfrm>
              <a:prstGeom prst="rect">
                <a:avLst/>
              </a:prstGeom>
            </p:spPr>
          </p:pic>
        </mc:Fallback>
      </mc:AlternateContent>
    </p:spTree>
    <p:extLst>
      <p:ext uri="{BB962C8B-B14F-4D97-AF65-F5344CB8AC3E}">
        <p14:creationId xmlns:p14="http://schemas.microsoft.com/office/powerpoint/2010/main" val="22733910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9602" y="554542"/>
            <a:ext cx="8720869" cy="5898794"/>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p14="http://schemas.microsoft.com/office/powerpoint/2010/main">
        <mc:Choice Requires="p14">
          <p:contentPart p14:bwMode="auto" r:id="rId3">
            <p14:nvContentPartPr>
              <p14:cNvPr id="8" name="Μελάνι 7"/>
              <p14:cNvContentPartPr/>
              <p14:nvPr/>
            </p14:nvContentPartPr>
            <p14:xfrm>
              <a:off x="7347572" y="1210793"/>
              <a:ext cx="1628640" cy="1099080"/>
            </p14:xfrm>
          </p:contentPart>
        </mc:Choice>
        <mc:Fallback xmlns="">
          <p:pic>
            <p:nvPicPr>
              <p:cNvPr id="8" name="Μελάνι 7"/>
              <p:cNvPicPr/>
              <p:nvPr/>
            </p:nvPicPr>
            <p:blipFill>
              <a:blip r:embed="rId4"/>
              <a:stretch>
                <a:fillRect/>
              </a:stretch>
            </p:blipFill>
            <p:spPr>
              <a:xfrm>
                <a:off x="7340732" y="1203593"/>
                <a:ext cx="1643400" cy="111348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12" name="Μελάνι 11"/>
              <p14:cNvContentPartPr/>
              <p14:nvPr/>
            </p14:nvContentPartPr>
            <p14:xfrm>
              <a:off x="2170772" y="2926913"/>
              <a:ext cx="1063440" cy="116640"/>
            </p14:xfrm>
          </p:contentPart>
        </mc:Choice>
        <mc:Fallback xmlns="">
          <p:pic>
            <p:nvPicPr>
              <p:cNvPr id="12" name="Μελάνι 11"/>
              <p:cNvPicPr/>
              <p:nvPr/>
            </p:nvPicPr>
            <p:blipFill>
              <a:blip r:embed="rId6"/>
              <a:stretch>
                <a:fillRect/>
              </a:stretch>
            </p:blipFill>
            <p:spPr>
              <a:xfrm>
                <a:off x="2166812" y="2921873"/>
                <a:ext cx="1073520" cy="12672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15" name="Μελάνι 14"/>
              <p14:cNvContentPartPr/>
              <p14:nvPr/>
            </p14:nvContentPartPr>
            <p14:xfrm>
              <a:off x="8479412" y="2307713"/>
              <a:ext cx="360" cy="360"/>
            </p14:xfrm>
          </p:contentPart>
        </mc:Choice>
        <mc:Fallback xmlns="">
          <p:pic>
            <p:nvPicPr>
              <p:cNvPr id="15" name="Μελάνι 14"/>
              <p:cNvPicPr/>
              <p:nvPr/>
            </p:nvPicPr>
            <p:blipFill>
              <a:blip r:embed="rId8"/>
              <a:stretch>
                <a:fillRect/>
              </a:stretch>
            </p:blipFill>
            <p:spPr>
              <a:xfrm>
                <a:off x="8476172" y="2304473"/>
                <a:ext cx="6840" cy="684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16" name="Μελάνι 15"/>
              <p14:cNvContentPartPr/>
              <p14:nvPr/>
            </p14:nvContentPartPr>
            <p14:xfrm>
              <a:off x="7456652" y="2092433"/>
              <a:ext cx="1590840" cy="951480"/>
            </p14:xfrm>
          </p:contentPart>
        </mc:Choice>
        <mc:Fallback xmlns="">
          <p:pic>
            <p:nvPicPr>
              <p:cNvPr id="16" name="Μελάνι 15"/>
              <p:cNvPicPr/>
              <p:nvPr/>
            </p:nvPicPr>
            <p:blipFill>
              <a:blip r:embed="rId10"/>
              <a:stretch>
                <a:fillRect/>
              </a:stretch>
            </p:blipFill>
            <p:spPr>
              <a:xfrm>
                <a:off x="7451252" y="2087393"/>
                <a:ext cx="1605240" cy="96372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21" name="Μελάνι 20"/>
              <p14:cNvContentPartPr/>
              <p14:nvPr/>
            </p14:nvContentPartPr>
            <p14:xfrm>
              <a:off x="4387652" y="3996833"/>
              <a:ext cx="1148400" cy="300960"/>
            </p14:xfrm>
          </p:contentPart>
        </mc:Choice>
        <mc:Fallback xmlns="">
          <p:pic>
            <p:nvPicPr>
              <p:cNvPr id="21" name="Μελάνι 20"/>
              <p:cNvPicPr/>
              <p:nvPr/>
            </p:nvPicPr>
            <p:blipFill>
              <a:blip r:embed="rId12"/>
              <a:stretch>
                <a:fillRect/>
              </a:stretch>
            </p:blipFill>
            <p:spPr>
              <a:xfrm>
                <a:off x="4384772" y="3987833"/>
                <a:ext cx="1160280" cy="31680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21505" name="Μελάνι 21504"/>
              <p14:cNvContentPartPr/>
              <p14:nvPr/>
            </p14:nvContentPartPr>
            <p14:xfrm>
              <a:off x="134252" y="2251913"/>
              <a:ext cx="561240" cy="606960"/>
            </p14:xfrm>
          </p:contentPart>
        </mc:Choice>
        <mc:Fallback xmlns="">
          <p:pic>
            <p:nvPicPr>
              <p:cNvPr id="21505" name="Μελάνι 21504"/>
              <p:cNvPicPr/>
              <p:nvPr/>
            </p:nvPicPr>
            <p:blipFill>
              <a:blip r:embed="rId14"/>
              <a:stretch>
                <a:fillRect/>
              </a:stretch>
            </p:blipFill>
            <p:spPr>
              <a:xfrm>
                <a:off x="129932" y="2243273"/>
                <a:ext cx="574200" cy="62100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21507" name="Μελάνι 21506"/>
              <p14:cNvContentPartPr/>
              <p14:nvPr/>
            </p14:nvContentPartPr>
            <p14:xfrm>
              <a:off x="3292892" y="3483833"/>
              <a:ext cx="360" cy="360"/>
            </p14:xfrm>
          </p:contentPart>
        </mc:Choice>
        <mc:Fallback xmlns="">
          <p:pic>
            <p:nvPicPr>
              <p:cNvPr id="21507" name="Μελάνι 21506"/>
              <p:cNvPicPr/>
              <p:nvPr/>
            </p:nvPicPr>
            <p:blipFill>
              <a:blip r:embed="rId16"/>
              <a:stretch>
                <a:fillRect/>
              </a:stretch>
            </p:blipFill>
            <p:spPr>
              <a:xfrm>
                <a:off x="3288572" y="3479513"/>
                <a:ext cx="9000" cy="900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21508" name="Μελάνι 21507"/>
              <p14:cNvContentPartPr/>
              <p14:nvPr/>
            </p14:nvContentPartPr>
            <p14:xfrm>
              <a:off x="3438332" y="3934553"/>
              <a:ext cx="231840" cy="96480"/>
            </p14:xfrm>
          </p:contentPart>
        </mc:Choice>
        <mc:Fallback xmlns="">
          <p:pic>
            <p:nvPicPr>
              <p:cNvPr id="21508" name="Μελάνι 21507"/>
              <p:cNvPicPr/>
              <p:nvPr/>
            </p:nvPicPr>
            <p:blipFill>
              <a:blip r:embed="rId18"/>
              <a:stretch>
                <a:fillRect/>
              </a:stretch>
            </p:blipFill>
            <p:spPr>
              <a:xfrm>
                <a:off x="3433292" y="3925913"/>
                <a:ext cx="241200" cy="10944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21509" name="Μελάνι 21508"/>
              <p14:cNvContentPartPr/>
              <p14:nvPr/>
            </p14:nvContentPartPr>
            <p14:xfrm>
              <a:off x="3984812" y="4029593"/>
              <a:ext cx="241560" cy="10080"/>
            </p14:xfrm>
          </p:contentPart>
        </mc:Choice>
        <mc:Fallback xmlns="">
          <p:pic>
            <p:nvPicPr>
              <p:cNvPr id="21509" name="Μελάνι 21508"/>
              <p:cNvPicPr/>
              <p:nvPr/>
            </p:nvPicPr>
            <p:blipFill>
              <a:blip r:embed="rId20"/>
              <a:stretch>
                <a:fillRect/>
              </a:stretch>
            </p:blipFill>
            <p:spPr>
              <a:xfrm>
                <a:off x="3980132" y="4024553"/>
                <a:ext cx="249480" cy="2016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21510" name="Μελάνι 21509"/>
              <p14:cNvContentPartPr/>
              <p14:nvPr/>
            </p14:nvContentPartPr>
            <p14:xfrm>
              <a:off x="6038972" y="3662322"/>
              <a:ext cx="2198880" cy="1608480"/>
            </p14:xfrm>
          </p:contentPart>
        </mc:Choice>
        <mc:Fallback xmlns="">
          <p:pic>
            <p:nvPicPr>
              <p:cNvPr id="21510" name="Μελάνι 21509"/>
              <p:cNvPicPr/>
              <p:nvPr/>
            </p:nvPicPr>
            <p:blipFill>
              <a:blip r:embed="rId22"/>
              <a:stretch>
                <a:fillRect/>
              </a:stretch>
            </p:blipFill>
            <p:spPr>
              <a:xfrm>
                <a:off x="6029612" y="3652602"/>
                <a:ext cx="2216160" cy="162180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21513" name="Μελάνι 21512"/>
              <p14:cNvContentPartPr/>
              <p14:nvPr/>
            </p14:nvContentPartPr>
            <p14:xfrm>
              <a:off x="3158612" y="4667513"/>
              <a:ext cx="637560" cy="559440"/>
            </p14:xfrm>
          </p:contentPart>
        </mc:Choice>
        <mc:Fallback xmlns="">
          <p:pic>
            <p:nvPicPr>
              <p:cNvPr id="21513" name="Μελάνι 21512"/>
              <p:cNvPicPr/>
              <p:nvPr/>
            </p:nvPicPr>
            <p:blipFill>
              <a:blip r:embed="rId24"/>
              <a:stretch>
                <a:fillRect/>
              </a:stretch>
            </p:blipFill>
            <p:spPr>
              <a:xfrm>
                <a:off x="3153212" y="4661393"/>
                <a:ext cx="649080" cy="57096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21514" name="Μελάνι 21513"/>
              <p14:cNvContentPartPr/>
              <p14:nvPr/>
            </p14:nvContentPartPr>
            <p14:xfrm>
              <a:off x="4908212" y="5162513"/>
              <a:ext cx="360" cy="360"/>
            </p14:xfrm>
          </p:contentPart>
        </mc:Choice>
        <mc:Fallback xmlns="">
          <p:pic>
            <p:nvPicPr>
              <p:cNvPr id="21514" name="Μελάνι 21513"/>
              <p:cNvPicPr/>
              <p:nvPr/>
            </p:nvPicPr>
            <p:blipFill>
              <a:blip r:embed="rId26"/>
              <a:stretch>
                <a:fillRect/>
              </a:stretch>
            </p:blipFill>
            <p:spPr>
              <a:xfrm>
                <a:off x="4904612" y="5158913"/>
                <a:ext cx="7560" cy="756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21527" name="Μελάνι 21526"/>
              <p14:cNvContentPartPr/>
              <p14:nvPr/>
            </p14:nvContentPartPr>
            <p14:xfrm>
              <a:off x="221012" y="1373873"/>
              <a:ext cx="508680" cy="671400"/>
            </p14:xfrm>
          </p:contentPart>
        </mc:Choice>
        <mc:Fallback xmlns="">
          <p:pic>
            <p:nvPicPr>
              <p:cNvPr id="21527" name="Μελάνι 21526"/>
              <p:cNvPicPr/>
              <p:nvPr/>
            </p:nvPicPr>
            <p:blipFill>
              <a:blip r:embed="rId28"/>
              <a:stretch>
                <a:fillRect/>
              </a:stretch>
            </p:blipFill>
            <p:spPr>
              <a:xfrm>
                <a:off x="210212" y="1362713"/>
                <a:ext cx="531000" cy="69192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21528" name="Μελάνι 21527"/>
              <p14:cNvContentPartPr/>
              <p14:nvPr/>
            </p14:nvContentPartPr>
            <p14:xfrm>
              <a:off x="790172" y="1921793"/>
              <a:ext cx="554760" cy="242640"/>
            </p14:xfrm>
          </p:contentPart>
        </mc:Choice>
        <mc:Fallback xmlns="">
          <p:pic>
            <p:nvPicPr>
              <p:cNvPr id="21528" name="Μελάνι 21527"/>
              <p:cNvPicPr/>
              <p:nvPr/>
            </p:nvPicPr>
            <p:blipFill>
              <a:blip r:embed="rId30"/>
              <a:stretch>
                <a:fillRect/>
              </a:stretch>
            </p:blipFill>
            <p:spPr>
              <a:xfrm>
                <a:off x="780452" y="1918913"/>
                <a:ext cx="570240" cy="25488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21529" name="Μελάνι 21528"/>
              <p14:cNvContentPartPr/>
              <p14:nvPr/>
            </p14:nvContentPartPr>
            <p14:xfrm>
              <a:off x="2610692" y="1945553"/>
              <a:ext cx="824400" cy="57240"/>
            </p14:xfrm>
          </p:contentPart>
        </mc:Choice>
        <mc:Fallback xmlns="">
          <p:pic>
            <p:nvPicPr>
              <p:cNvPr id="21529" name="Μελάνι 21528"/>
              <p:cNvPicPr/>
              <p:nvPr/>
            </p:nvPicPr>
            <p:blipFill>
              <a:blip r:embed="rId32"/>
              <a:stretch>
                <a:fillRect/>
              </a:stretch>
            </p:blipFill>
            <p:spPr>
              <a:xfrm>
                <a:off x="2604932" y="1939073"/>
                <a:ext cx="836640" cy="6696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21530" name="Μελάνι 21529"/>
              <p14:cNvContentPartPr/>
              <p14:nvPr/>
            </p14:nvContentPartPr>
            <p14:xfrm>
              <a:off x="2673692" y="1931153"/>
              <a:ext cx="36720" cy="9000"/>
            </p14:xfrm>
          </p:contentPart>
        </mc:Choice>
        <mc:Fallback xmlns="">
          <p:pic>
            <p:nvPicPr>
              <p:cNvPr id="21530" name="Μελάνι 21529"/>
              <p:cNvPicPr/>
              <p:nvPr/>
            </p:nvPicPr>
            <p:blipFill>
              <a:blip r:embed="rId34"/>
              <a:stretch>
                <a:fillRect/>
              </a:stretch>
            </p:blipFill>
            <p:spPr>
              <a:xfrm>
                <a:off x="2668652" y="1925753"/>
                <a:ext cx="44640" cy="1908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21532" name="Μελάνι 21531"/>
              <p14:cNvContentPartPr/>
              <p14:nvPr/>
            </p14:nvContentPartPr>
            <p14:xfrm>
              <a:off x="1253492" y="3694722"/>
              <a:ext cx="999000" cy="1010520"/>
            </p14:xfrm>
          </p:contentPart>
        </mc:Choice>
        <mc:Fallback xmlns="">
          <p:pic>
            <p:nvPicPr>
              <p:cNvPr id="21532" name="Μελάνι 21531"/>
              <p:cNvPicPr/>
              <p:nvPr/>
            </p:nvPicPr>
            <p:blipFill>
              <a:blip r:embed="rId36"/>
              <a:stretch>
                <a:fillRect/>
              </a:stretch>
            </p:blipFill>
            <p:spPr>
              <a:xfrm>
                <a:off x="1242692" y="3685722"/>
                <a:ext cx="1019520" cy="102564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21542" name="Μελάνι 21541"/>
              <p14:cNvContentPartPr/>
              <p14:nvPr/>
            </p14:nvContentPartPr>
            <p14:xfrm>
              <a:off x="654812" y="4318962"/>
              <a:ext cx="583560" cy="664200"/>
            </p14:xfrm>
          </p:contentPart>
        </mc:Choice>
        <mc:Fallback xmlns="">
          <p:pic>
            <p:nvPicPr>
              <p:cNvPr id="21542" name="Μελάνι 21541"/>
              <p:cNvPicPr/>
              <p:nvPr/>
            </p:nvPicPr>
            <p:blipFill>
              <a:blip r:embed="rId38"/>
              <a:stretch>
                <a:fillRect/>
              </a:stretch>
            </p:blipFill>
            <p:spPr>
              <a:xfrm>
                <a:off x="647252" y="4309602"/>
                <a:ext cx="599760" cy="67788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21573" name="Μελάνι 21572"/>
              <p14:cNvContentPartPr/>
              <p14:nvPr/>
            </p14:nvContentPartPr>
            <p14:xfrm>
              <a:off x="1193012" y="3967962"/>
              <a:ext cx="521280" cy="1311480"/>
            </p14:xfrm>
          </p:contentPart>
        </mc:Choice>
        <mc:Fallback xmlns="">
          <p:pic>
            <p:nvPicPr>
              <p:cNvPr id="21573" name="Μελάνι 21572"/>
              <p:cNvPicPr/>
              <p:nvPr/>
            </p:nvPicPr>
            <p:blipFill>
              <a:blip r:embed="rId40"/>
              <a:stretch>
                <a:fillRect/>
              </a:stretch>
            </p:blipFill>
            <p:spPr>
              <a:xfrm>
                <a:off x="1184012" y="3960042"/>
                <a:ext cx="533520" cy="132588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21581" name="Μελάνι 21580"/>
              <p14:cNvContentPartPr/>
              <p14:nvPr/>
            </p14:nvContentPartPr>
            <p14:xfrm>
              <a:off x="1112732" y="4264962"/>
              <a:ext cx="368280" cy="619560"/>
            </p14:xfrm>
          </p:contentPart>
        </mc:Choice>
        <mc:Fallback xmlns="">
          <p:pic>
            <p:nvPicPr>
              <p:cNvPr id="21581" name="Μελάνι 21580"/>
              <p:cNvPicPr/>
              <p:nvPr/>
            </p:nvPicPr>
            <p:blipFill>
              <a:blip r:embed="rId42"/>
              <a:stretch>
                <a:fillRect/>
              </a:stretch>
            </p:blipFill>
            <p:spPr>
              <a:xfrm>
                <a:off x="1108772" y="4254522"/>
                <a:ext cx="382680" cy="63396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21585" name="Μελάνι 21584"/>
              <p14:cNvContentPartPr/>
              <p14:nvPr/>
            </p14:nvContentPartPr>
            <p14:xfrm>
              <a:off x="1498292" y="4300962"/>
              <a:ext cx="305640" cy="996480"/>
            </p14:xfrm>
          </p:contentPart>
        </mc:Choice>
        <mc:Fallback xmlns="">
          <p:pic>
            <p:nvPicPr>
              <p:cNvPr id="21585" name="Μελάνι 21584"/>
              <p:cNvPicPr/>
              <p:nvPr/>
            </p:nvPicPr>
            <p:blipFill>
              <a:blip r:embed="rId44"/>
              <a:stretch>
                <a:fillRect/>
              </a:stretch>
            </p:blipFill>
            <p:spPr>
              <a:xfrm>
                <a:off x="1490012" y="4292682"/>
                <a:ext cx="322920" cy="1011240"/>
              </a:xfrm>
              <a:prstGeom prst="rect">
                <a:avLst/>
              </a:prstGeom>
            </p:spPr>
          </p:pic>
        </mc:Fallback>
      </mc:AlternateContent>
    </p:spTree>
    <p:extLst>
      <p:ext uri="{BB962C8B-B14F-4D97-AF65-F5344CB8AC3E}">
        <p14:creationId xmlns:p14="http://schemas.microsoft.com/office/powerpoint/2010/main" val="242444078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Αντικείμενο 2"/>
          <p:cNvGraphicFramePr>
            <a:graphicFrameLocks noChangeAspect="1"/>
          </p:cNvGraphicFramePr>
          <p:nvPr/>
        </p:nvGraphicFramePr>
        <p:xfrm>
          <a:off x="0" y="457200"/>
          <a:ext cx="180975" cy="180975"/>
        </p:xfrm>
        <a:graphic>
          <a:graphicData uri="http://schemas.openxmlformats.org/presentationml/2006/ole">
            <mc:AlternateContent xmlns:mc="http://schemas.openxmlformats.org/markup-compatibility/2006">
              <mc:Choice xmlns:v="urn:schemas-microsoft-com:vml" Requires="v">
                <p:oleObj spid="_x0000_s18666" name="Equation" r:id="rId3" imgW="177492" imgH="177492" progId="Equation.DSMT4">
                  <p:embed/>
                </p:oleObj>
              </mc:Choice>
              <mc:Fallback>
                <p:oleObj name="Equation" r:id="rId3" imgW="177492" imgH="177492" progId="Equation.DSMT4">
                  <p:embed/>
                  <p:pic>
                    <p:nvPicPr>
                      <p:cNvPr id="0"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57200"/>
                        <a:ext cx="180975"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Αντικείμενο 3"/>
          <p:cNvGraphicFramePr>
            <a:graphicFrameLocks noChangeAspect="1"/>
          </p:cNvGraphicFramePr>
          <p:nvPr/>
        </p:nvGraphicFramePr>
        <p:xfrm>
          <a:off x="0" y="638175"/>
          <a:ext cx="238125" cy="200025"/>
        </p:xfrm>
        <a:graphic>
          <a:graphicData uri="http://schemas.openxmlformats.org/presentationml/2006/ole">
            <mc:AlternateContent xmlns:mc="http://schemas.openxmlformats.org/markup-compatibility/2006">
              <mc:Choice xmlns:v="urn:schemas-microsoft-com:vml" Requires="v">
                <p:oleObj spid="_x0000_s18667" name="Equation" r:id="rId5" imgW="241195" imgH="203112" progId="Equation.DSMT4">
                  <p:embed/>
                </p:oleObj>
              </mc:Choice>
              <mc:Fallback>
                <p:oleObj name="Equation" r:id="rId5" imgW="241195" imgH="203112" progId="Equation.DSMT4">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638175"/>
                        <a:ext cx="238125" cy="20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Αντικείμενο 4"/>
          <p:cNvGraphicFramePr>
            <a:graphicFrameLocks noChangeAspect="1"/>
          </p:cNvGraphicFramePr>
          <p:nvPr/>
        </p:nvGraphicFramePr>
        <p:xfrm>
          <a:off x="0" y="838200"/>
          <a:ext cx="504825" cy="390525"/>
        </p:xfrm>
        <a:graphic>
          <a:graphicData uri="http://schemas.openxmlformats.org/presentationml/2006/ole">
            <mc:AlternateContent xmlns:mc="http://schemas.openxmlformats.org/markup-compatibility/2006">
              <mc:Choice xmlns:v="urn:schemas-microsoft-com:vml" Requires="v">
                <p:oleObj spid="_x0000_s18668" name="Equation" r:id="rId7" imgW="507780" imgH="393529" progId="Equation.DSMT4">
                  <p:embed/>
                </p:oleObj>
              </mc:Choice>
              <mc:Fallback>
                <p:oleObj name="Equation" r:id="rId7" imgW="507780" imgH="393529" progId="Equation.DSMT4">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838200"/>
                        <a:ext cx="504825"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Αντικείμενο 5"/>
          <p:cNvGraphicFramePr>
            <a:graphicFrameLocks noChangeAspect="1"/>
          </p:cNvGraphicFramePr>
          <p:nvPr/>
        </p:nvGraphicFramePr>
        <p:xfrm>
          <a:off x="0" y="1228725"/>
          <a:ext cx="1247775" cy="390525"/>
        </p:xfrm>
        <a:graphic>
          <a:graphicData uri="http://schemas.openxmlformats.org/presentationml/2006/ole">
            <mc:AlternateContent xmlns:mc="http://schemas.openxmlformats.org/markup-compatibility/2006">
              <mc:Choice xmlns:v="urn:schemas-microsoft-com:vml" Requires="v">
                <p:oleObj spid="_x0000_s18669" name="Equation" r:id="rId9" imgW="1244600" imgH="393700" progId="Equation.DSMT4">
                  <p:embed/>
                </p:oleObj>
              </mc:Choice>
              <mc:Fallback>
                <p:oleObj name="Equation" r:id="rId9" imgW="1244600" imgH="393700" progId="Equation.DSMT4">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1228725"/>
                        <a:ext cx="1247775"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Αντικείμενο 6"/>
          <p:cNvGraphicFramePr>
            <a:graphicFrameLocks noChangeAspect="1"/>
          </p:cNvGraphicFramePr>
          <p:nvPr/>
        </p:nvGraphicFramePr>
        <p:xfrm>
          <a:off x="0" y="1619250"/>
          <a:ext cx="2257425" cy="390525"/>
        </p:xfrm>
        <a:graphic>
          <a:graphicData uri="http://schemas.openxmlformats.org/presentationml/2006/ole">
            <mc:AlternateContent xmlns:mc="http://schemas.openxmlformats.org/markup-compatibility/2006">
              <mc:Choice xmlns:v="urn:schemas-microsoft-com:vml" Requires="v">
                <p:oleObj spid="_x0000_s18670" name="Equation" r:id="rId11" imgW="2260600" imgH="393700" progId="Equation.DSMT4">
                  <p:embed/>
                </p:oleObj>
              </mc:Choice>
              <mc:Fallback>
                <p:oleObj name="Equation" r:id="rId11" imgW="2260600" imgH="393700" progId="Equation.DSMT4">
                  <p:embed/>
                  <p:pic>
                    <p:nvPicPr>
                      <p:cNvPr id="0"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1619250"/>
                        <a:ext cx="2257425"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Αντικείμενο 7"/>
          <p:cNvGraphicFramePr>
            <a:graphicFrameLocks noChangeAspect="1"/>
          </p:cNvGraphicFramePr>
          <p:nvPr/>
        </p:nvGraphicFramePr>
        <p:xfrm>
          <a:off x="0" y="2009775"/>
          <a:ext cx="228600" cy="180975"/>
        </p:xfrm>
        <a:graphic>
          <a:graphicData uri="http://schemas.openxmlformats.org/presentationml/2006/ole">
            <mc:AlternateContent xmlns:mc="http://schemas.openxmlformats.org/markup-compatibility/2006">
              <mc:Choice xmlns:v="urn:schemas-microsoft-com:vml" Requires="v">
                <p:oleObj spid="_x0000_s18671" name="Equation" r:id="rId13" imgW="228402" imgH="177646" progId="Equation.DSMT4">
                  <p:embed/>
                </p:oleObj>
              </mc:Choice>
              <mc:Fallback>
                <p:oleObj name="Equation" r:id="rId13" imgW="228402" imgH="177646" progId="Equation.DSMT4">
                  <p:embed/>
                  <p:pic>
                    <p:nvPicPr>
                      <p:cNvPr id="0"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2009775"/>
                        <a:ext cx="228600"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Αντικείμενο 8"/>
          <p:cNvGraphicFramePr>
            <a:graphicFrameLocks noChangeAspect="1"/>
          </p:cNvGraphicFramePr>
          <p:nvPr/>
        </p:nvGraphicFramePr>
        <p:xfrm>
          <a:off x="0" y="2190750"/>
          <a:ext cx="180975" cy="180975"/>
        </p:xfrm>
        <a:graphic>
          <a:graphicData uri="http://schemas.openxmlformats.org/presentationml/2006/ole">
            <mc:AlternateContent xmlns:mc="http://schemas.openxmlformats.org/markup-compatibility/2006">
              <mc:Choice xmlns:v="urn:schemas-microsoft-com:vml" Requires="v">
                <p:oleObj spid="_x0000_s18672" name="Equation" r:id="rId15" imgW="177492" imgH="177492" progId="Equation.DSMT4">
                  <p:embed/>
                </p:oleObj>
              </mc:Choice>
              <mc:Fallback>
                <p:oleObj name="Equation" r:id="rId15" imgW="177492" imgH="177492" progId="Equation.DSMT4">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0" y="2190750"/>
                        <a:ext cx="180975"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Αντικείμενο 9"/>
          <p:cNvGraphicFramePr>
            <a:graphicFrameLocks noChangeAspect="1"/>
          </p:cNvGraphicFramePr>
          <p:nvPr/>
        </p:nvGraphicFramePr>
        <p:xfrm>
          <a:off x="0" y="2371725"/>
          <a:ext cx="228600" cy="180975"/>
        </p:xfrm>
        <a:graphic>
          <a:graphicData uri="http://schemas.openxmlformats.org/presentationml/2006/ole">
            <mc:AlternateContent xmlns:mc="http://schemas.openxmlformats.org/markup-compatibility/2006">
              <mc:Choice xmlns:v="urn:schemas-microsoft-com:vml" Requires="v">
                <p:oleObj spid="_x0000_s18673" name="Equation" r:id="rId17" imgW="228402" imgH="177646" progId="Equation.DSMT4">
                  <p:embed/>
                </p:oleObj>
              </mc:Choice>
              <mc:Fallback>
                <p:oleObj name="Equation" r:id="rId17" imgW="228402" imgH="177646" progId="Equation.DSMT4">
                  <p:embed/>
                  <p:pic>
                    <p:nvPicPr>
                      <p:cNvPr id="0"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0" y="2371725"/>
                        <a:ext cx="228600"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Αντικείμενο 10"/>
          <p:cNvGraphicFramePr>
            <a:graphicFrameLocks noChangeAspect="1"/>
          </p:cNvGraphicFramePr>
          <p:nvPr/>
        </p:nvGraphicFramePr>
        <p:xfrm>
          <a:off x="0" y="2552700"/>
          <a:ext cx="1362075" cy="428625"/>
        </p:xfrm>
        <a:graphic>
          <a:graphicData uri="http://schemas.openxmlformats.org/presentationml/2006/ole">
            <mc:AlternateContent xmlns:mc="http://schemas.openxmlformats.org/markup-compatibility/2006">
              <mc:Choice xmlns:v="urn:schemas-microsoft-com:vml" Requires="v">
                <p:oleObj spid="_x0000_s18674" name="Equation" r:id="rId19" imgW="1358900" imgH="431800" progId="Equation.DSMT4">
                  <p:embed/>
                </p:oleObj>
              </mc:Choice>
              <mc:Fallback>
                <p:oleObj name="Equation" r:id="rId19" imgW="1358900" imgH="431800" progId="Equation.DSMT4">
                  <p:embed/>
                  <p:pic>
                    <p:nvPicPr>
                      <p:cNvPr id="0" name="Object 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0" y="2552700"/>
                        <a:ext cx="1362075"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Αντικείμενο 11"/>
          <p:cNvGraphicFramePr>
            <a:graphicFrameLocks noChangeAspect="1"/>
          </p:cNvGraphicFramePr>
          <p:nvPr/>
        </p:nvGraphicFramePr>
        <p:xfrm>
          <a:off x="0" y="2981325"/>
          <a:ext cx="600075" cy="390525"/>
        </p:xfrm>
        <a:graphic>
          <a:graphicData uri="http://schemas.openxmlformats.org/presentationml/2006/ole">
            <mc:AlternateContent xmlns:mc="http://schemas.openxmlformats.org/markup-compatibility/2006">
              <mc:Choice xmlns:v="urn:schemas-microsoft-com:vml" Requires="v">
                <p:oleObj spid="_x0000_s18675" name="Equation" r:id="rId21" imgW="596641" imgH="393529" progId="Equation.DSMT4">
                  <p:embed/>
                </p:oleObj>
              </mc:Choice>
              <mc:Fallback>
                <p:oleObj name="Equation" r:id="rId21" imgW="596641" imgH="393529" progId="Equation.DSMT4">
                  <p:embed/>
                  <p:pic>
                    <p:nvPicPr>
                      <p:cNvPr id="0" name="Object 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0" y="2981325"/>
                        <a:ext cx="600075"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Αντικείμενο 12"/>
          <p:cNvGraphicFramePr>
            <a:graphicFrameLocks noChangeAspect="1"/>
          </p:cNvGraphicFramePr>
          <p:nvPr/>
        </p:nvGraphicFramePr>
        <p:xfrm>
          <a:off x="0" y="3371850"/>
          <a:ext cx="752475" cy="180975"/>
        </p:xfrm>
        <a:graphic>
          <a:graphicData uri="http://schemas.openxmlformats.org/presentationml/2006/ole">
            <mc:AlternateContent xmlns:mc="http://schemas.openxmlformats.org/markup-compatibility/2006">
              <mc:Choice xmlns:v="urn:schemas-microsoft-com:vml" Requires="v">
                <p:oleObj spid="_x0000_s18676" name="Equation" r:id="rId23" imgW="748975" imgH="177723" progId="Equation.DSMT4">
                  <p:embed/>
                </p:oleObj>
              </mc:Choice>
              <mc:Fallback>
                <p:oleObj name="Equation" r:id="rId23" imgW="748975" imgH="177723" progId="Equation.DSMT4">
                  <p:embed/>
                  <p:pic>
                    <p:nvPicPr>
                      <p:cNvPr id="0" name="Object 1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0" y="3371850"/>
                        <a:ext cx="752475"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Αντικείμενο 13"/>
          <p:cNvGraphicFramePr>
            <a:graphicFrameLocks noChangeAspect="1"/>
          </p:cNvGraphicFramePr>
          <p:nvPr/>
        </p:nvGraphicFramePr>
        <p:xfrm>
          <a:off x="0" y="3552825"/>
          <a:ext cx="457200" cy="200025"/>
        </p:xfrm>
        <a:graphic>
          <a:graphicData uri="http://schemas.openxmlformats.org/presentationml/2006/ole">
            <mc:AlternateContent xmlns:mc="http://schemas.openxmlformats.org/markup-compatibility/2006">
              <mc:Choice xmlns:v="urn:schemas-microsoft-com:vml" Requires="v">
                <p:oleObj spid="_x0000_s18677" name="Equation" r:id="rId25" imgW="457002" imgH="203112" progId="Equation.DSMT4">
                  <p:embed/>
                </p:oleObj>
              </mc:Choice>
              <mc:Fallback>
                <p:oleObj name="Equation" r:id="rId25" imgW="457002" imgH="203112" progId="Equation.DSMT4">
                  <p:embed/>
                  <p:pic>
                    <p:nvPicPr>
                      <p:cNvPr id="0" name="Object 1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0" y="3552825"/>
                        <a:ext cx="457200" cy="20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Αντικείμενο 14"/>
          <p:cNvGraphicFramePr>
            <a:graphicFrameLocks noChangeAspect="1"/>
          </p:cNvGraphicFramePr>
          <p:nvPr/>
        </p:nvGraphicFramePr>
        <p:xfrm>
          <a:off x="0" y="3752850"/>
          <a:ext cx="1905000" cy="390525"/>
        </p:xfrm>
        <a:graphic>
          <a:graphicData uri="http://schemas.openxmlformats.org/presentationml/2006/ole">
            <mc:AlternateContent xmlns:mc="http://schemas.openxmlformats.org/markup-compatibility/2006">
              <mc:Choice xmlns:v="urn:schemas-microsoft-com:vml" Requires="v">
                <p:oleObj spid="_x0000_s18678" name="Equation" r:id="rId27" imgW="1905000" imgH="393700" progId="Equation.DSMT4">
                  <p:embed/>
                </p:oleObj>
              </mc:Choice>
              <mc:Fallback>
                <p:oleObj name="Equation" r:id="rId27" imgW="1905000" imgH="393700" progId="Equation.DSMT4">
                  <p:embed/>
                  <p:pic>
                    <p:nvPicPr>
                      <p:cNvPr id="0" name="Object 1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0" y="3752850"/>
                        <a:ext cx="1905000"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Αντικείμενο 15"/>
          <p:cNvGraphicFramePr>
            <a:graphicFrameLocks noChangeAspect="1"/>
          </p:cNvGraphicFramePr>
          <p:nvPr/>
        </p:nvGraphicFramePr>
        <p:xfrm>
          <a:off x="0" y="4143375"/>
          <a:ext cx="1866900" cy="390525"/>
        </p:xfrm>
        <a:graphic>
          <a:graphicData uri="http://schemas.openxmlformats.org/presentationml/2006/ole">
            <mc:AlternateContent xmlns:mc="http://schemas.openxmlformats.org/markup-compatibility/2006">
              <mc:Choice xmlns:v="urn:schemas-microsoft-com:vml" Requires="v">
                <p:oleObj spid="_x0000_s18679" name="Equation" r:id="rId29" imgW="1866090" imgH="393529" progId="Equation.DSMT4">
                  <p:embed/>
                </p:oleObj>
              </mc:Choice>
              <mc:Fallback>
                <p:oleObj name="Equation" r:id="rId29" imgW="1866090" imgH="393529" progId="Equation.DSMT4">
                  <p:embed/>
                  <p:pic>
                    <p:nvPicPr>
                      <p:cNvPr id="0" name="Object 1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0" y="4143375"/>
                        <a:ext cx="1866900"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Αντικείμενο 16"/>
          <p:cNvGraphicFramePr>
            <a:graphicFrameLocks noChangeAspect="1"/>
          </p:cNvGraphicFramePr>
          <p:nvPr/>
        </p:nvGraphicFramePr>
        <p:xfrm>
          <a:off x="0" y="4533900"/>
          <a:ext cx="190500" cy="180975"/>
        </p:xfrm>
        <a:graphic>
          <a:graphicData uri="http://schemas.openxmlformats.org/presentationml/2006/ole">
            <mc:AlternateContent xmlns:mc="http://schemas.openxmlformats.org/markup-compatibility/2006">
              <mc:Choice xmlns:v="urn:schemas-microsoft-com:vml" Requires="v">
                <p:oleObj spid="_x0000_s18680" name="Equation" r:id="rId31" imgW="190335" imgH="177646" progId="Equation.DSMT4">
                  <p:embed/>
                </p:oleObj>
              </mc:Choice>
              <mc:Fallback>
                <p:oleObj name="Equation" r:id="rId31" imgW="190335" imgH="177646" progId="Equation.DSMT4">
                  <p:embed/>
                  <p:pic>
                    <p:nvPicPr>
                      <p:cNvPr id="0" name="Object 9"/>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0" y="4533900"/>
                        <a:ext cx="190500"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Αντικείμενο 17"/>
          <p:cNvGraphicFramePr>
            <a:graphicFrameLocks noChangeAspect="1"/>
          </p:cNvGraphicFramePr>
          <p:nvPr/>
        </p:nvGraphicFramePr>
        <p:xfrm>
          <a:off x="0" y="4714875"/>
          <a:ext cx="190500" cy="190500"/>
        </p:xfrm>
        <a:graphic>
          <a:graphicData uri="http://schemas.openxmlformats.org/presentationml/2006/ole">
            <mc:AlternateContent xmlns:mc="http://schemas.openxmlformats.org/markup-compatibility/2006">
              <mc:Choice xmlns:v="urn:schemas-microsoft-com:vml" Requires="v">
                <p:oleObj spid="_x0000_s18681" name="Equation" r:id="rId33" imgW="190417" imgH="190417" progId="Equation.DSMT4">
                  <p:embed/>
                </p:oleObj>
              </mc:Choice>
              <mc:Fallback>
                <p:oleObj name="Equation" r:id="rId33" imgW="190417" imgH="190417" progId="Equation.DSMT4">
                  <p:embed/>
                  <p:pic>
                    <p:nvPicPr>
                      <p:cNvPr id="0" name="Object 8"/>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0" y="4714875"/>
                        <a:ext cx="1905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Αντικείμενο 18"/>
          <p:cNvGraphicFramePr>
            <a:graphicFrameLocks noChangeAspect="1"/>
          </p:cNvGraphicFramePr>
          <p:nvPr/>
        </p:nvGraphicFramePr>
        <p:xfrm>
          <a:off x="0" y="4905375"/>
          <a:ext cx="3629025" cy="390525"/>
        </p:xfrm>
        <a:graphic>
          <a:graphicData uri="http://schemas.openxmlformats.org/presentationml/2006/ole">
            <mc:AlternateContent xmlns:mc="http://schemas.openxmlformats.org/markup-compatibility/2006">
              <mc:Choice xmlns:v="urn:schemas-microsoft-com:vml" Requires="v">
                <p:oleObj spid="_x0000_s18682" name="Equation" r:id="rId35" imgW="3632200" imgH="393700" progId="Equation.DSMT4">
                  <p:embed/>
                </p:oleObj>
              </mc:Choice>
              <mc:Fallback>
                <p:oleObj name="Equation" r:id="rId35" imgW="3632200" imgH="393700" progId="Equation.DSMT4">
                  <p:embed/>
                  <p:pic>
                    <p:nvPicPr>
                      <p:cNvPr id="0" name="Object 7"/>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0" y="4905375"/>
                        <a:ext cx="3629025"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Αντικείμενο 19"/>
          <p:cNvGraphicFramePr>
            <a:graphicFrameLocks noChangeAspect="1"/>
          </p:cNvGraphicFramePr>
          <p:nvPr/>
        </p:nvGraphicFramePr>
        <p:xfrm>
          <a:off x="0" y="5295900"/>
          <a:ext cx="1333500" cy="390525"/>
        </p:xfrm>
        <a:graphic>
          <a:graphicData uri="http://schemas.openxmlformats.org/presentationml/2006/ole">
            <mc:AlternateContent xmlns:mc="http://schemas.openxmlformats.org/markup-compatibility/2006">
              <mc:Choice xmlns:v="urn:schemas-microsoft-com:vml" Requires="v">
                <p:oleObj spid="_x0000_s18683" name="Equation" r:id="rId37" imgW="1333500" imgH="393700" progId="Equation.DSMT4">
                  <p:embed/>
                </p:oleObj>
              </mc:Choice>
              <mc:Fallback>
                <p:oleObj name="Equation" r:id="rId37" imgW="1333500" imgH="393700" progId="Equation.DSMT4">
                  <p:embed/>
                  <p:pic>
                    <p:nvPicPr>
                      <p:cNvPr id="0" name="Object 6"/>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0" y="5295900"/>
                        <a:ext cx="1333500"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Αντικείμενο 20"/>
          <p:cNvGraphicFramePr>
            <a:graphicFrameLocks noChangeAspect="1"/>
          </p:cNvGraphicFramePr>
          <p:nvPr/>
        </p:nvGraphicFramePr>
        <p:xfrm>
          <a:off x="0" y="5686425"/>
          <a:ext cx="3743325" cy="390525"/>
        </p:xfrm>
        <a:graphic>
          <a:graphicData uri="http://schemas.openxmlformats.org/presentationml/2006/ole">
            <mc:AlternateContent xmlns:mc="http://schemas.openxmlformats.org/markup-compatibility/2006">
              <mc:Choice xmlns:v="urn:schemas-microsoft-com:vml" Requires="v">
                <p:oleObj spid="_x0000_s18684" name="Equation" r:id="rId39" imgW="3746500" imgH="393700" progId="Equation.DSMT4">
                  <p:embed/>
                </p:oleObj>
              </mc:Choice>
              <mc:Fallback>
                <p:oleObj name="Equation" r:id="rId39" imgW="3746500" imgH="393700" progId="Equation.DSMT4">
                  <p:embed/>
                  <p:pic>
                    <p:nvPicPr>
                      <p:cNvPr id="0" name="Object 5"/>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0" y="5686425"/>
                        <a:ext cx="3743325"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Αντικείμενο 21"/>
          <p:cNvGraphicFramePr>
            <a:graphicFrameLocks noChangeAspect="1"/>
          </p:cNvGraphicFramePr>
          <p:nvPr/>
        </p:nvGraphicFramePr>
        <p:xfrm>
          <a:off x="0" y="6076950"/>
          <a:ext cx="1333500" cy="390525"/>
        </p:xfrm>
        <a:graphic>
          <a:graphicData uri="http://schemas.openxmlformats.org/presentationml/2006/ole">
            <mc:AlternateContent xmlns:mc="http://schemas.openxmlformats.org/markup-compatibility/2006">
              <mc:Choice xmlns:v="urn:schemas-microsoft-com:vml" Requires="v">
                <p:oleObj spid="_x0000_s18685" name="Equation" r:id="rId41" imgW="1333500" imgH="393700" progId="Equation.DSMT4">
                  <p:embed/>
                </p:oleObj>
              </mc:Choice>
              <mc:Fallback>
                <p:oleObj name="Equation" r:id="rId41" imgW="1333500" imgH="393700" progId="Equation.DSMT4">
                  <p:embed/>
                  <p:pic>
                    <p:nvPicPr>
                      <p:cNvPr id="0" name="Object 4"/>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0" y="6076950"/>
                        <a:ext cx="1333500"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Αντικείμενο 22"/>
          <p:cNvGraphicFramePr>
            <a:graphicFrameLocks noChangeAspect="1"/>
          </p:cNvGraphicFramePr>
          <p:nvPr/>
        </p:nvGraphicFramePr>
        <p:xfrm>
          <a:off x="0" y="6924675"/>
          <a:ext cx="1171575" cy="390525"/>
        </p:xfrm>
        <a:graphic>
          <a:graphicData uri="http://schemas.openxmlformats.org/presentationml/2006/ole">
            <mc:AlternateContent xmlns:mc="http://schemas.openxmlformats.org/markup-compatibility/2006">
              <mc:Choice xmlns:v="urn:schemas-microsoft-com:vml" Requires="v">
                <p:oleObj spid="_x0000_s18686" name="Equation" r:id="rId43" imgW="1167893" imgH="393529" progId="Equation.DSMT4">
                  <p:embed/>
                </p:oleObj>
              </mc:Choice>
              <mc:Fallback>
                <p:oleObj name="Equation" r:id="rId43" imgW="1167893" imgH="393529" progId="Equation.DSMT4">
                  <p:embed/>
                  <p:pic>
                    <p:nvPicPr>
                      <p:cNvPr id="0" name="Object 3"/>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0" y="6924675"/>
                        <a:ext cx="1171575"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Αντικείμενο 23"/>
          <p:cNvGraphicFramePr>
            <a:graphicFrameLocks noChangeAspect="1"/>
          </p:cNvGraphicFramePr>
          <p:nvPr/>
        </p:nvGraphicFramePr>
        <p:xfrm>
          <a:off x="0" y="7315200"/>
          <a:ext cx="1228725" cy="390525"/>
        </p:xfrm>
        <a:graphic>
          <a:graphicData uri="http://schemas.openxmlformats.org/presentationml/2006/ole">
            <mc:AlternateContent xmlns:mc="http://schemas.openxmlformats.org/markup-compatibility/2006">
              <mc:Choice xmlns:v="urn:schemas-microsoft-com:vml" Requires="v">
                <p:oleObj spid="_x0000_s18687" name="Equation" r:id="rId45" imgW="1231366" imgH="393529" progId="Equation.DSMT4">
                  <p:embed/>
                </p:oleObj>
              </mc:Choice>
              <mc:Fallback>
                <p:oleObj name="Equation" r:id="rId45" imgW="1231366" imgH="393529" progId="Equation.DSMT4">
                  <p:embed/>
                  <p:pic>
                    <p:nvPicPr>
                      <p:cNvPr id="0" name="Object 2"/>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0" y="7315200"/>
                        <a:ext cx="1228725"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Αντικείμενο 24"/>
          <p:cNvGraphicFramePr>
            <a:graphicFrameLocks noChangeAspect="1"/>
          </p:cNvGraphicFramePr>
          <p:nvPr/>
        </p:nvGraphicFramePr>
        <p:xfrm>
          <a:off x="0" y="8162925"/>
          <a:ext cx="495300" cy="228600"/>
        </p:xfrm>
        <a:graphic>
          <a:graphicData uri="http://schemas.openxmlformats.org/presentationml/2006/ole">
            <mc:AlternateContent xmlns:mc="http://schemas.openxmlformats.org/markup-compatibility/2006">
              <mc:Choice xmlns:v="urn:schemas-microsoft-com:vml" Requires="v">
                <p:oleObj spid="_x0000_s18688" name="Equation" r:id="rId47" imgW="495085" imgH="228501" progId="Equation.DSMT4">
                  <p:embed/>
                </p:oleObj>
              </mc:Choice>
              <mc:Fallback>
                <p:oleObj name="Equation" r:id="rId47" imgW="495085" imgH="228501" progId="Equation.DSMT4">
                  <p:embed/>
                  <p:pic>
                    <p:nvPicPr>
                      <p:cNvPr id="0" name="Object 1"/>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0" y="8162925"/>
                        <a:ext cx="4953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Rectangle 25"/>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457200"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457200" algn="l" defTabSz="914400" rtl="0" eaLnBrk="1" fontAlgn="base" latinLnBrk="0" hangingPunct="1">
              <a:lnSpc>
                <a:spcPct val="100000"/>
              </a:lnSpc>
              <a:spcBef>
                <a:spcPct val="0"/>
              </a:spcBef>
              <a:spcAft>
                <a:spcPct val="0"/>
              </a:spcAft>
              <a:buClrTx/>
              <a:buSzTx/>
              <a:buFontTx/>
              <a:buNone/>
              <a:tabLst/>
            </a:pPr>
            <a:endParaRPr kumimoji="0" lang="el-GR" alt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27" name="Rectangle 26"/>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457200" algn="just" defTabSz="914400" rtl="0" eaLnBrk="1" fontAlgn="base" latinLnBrk="0" hangingPunct="1">
              <a:lnSpc>
                <a:spcPct val="100000"/>
              </a:lnSpc>
              <a:spcBef>
                <a:spcPct val="0"/>
              </a:spcBef>
              <a:spcAft>
                <a:spcPct val="0"/>
              </a:spcAft>
              <a:buClrTx/>
              <a:buSzTx/>
              <a:buFontTx/>
              <a:buNone/>
              <a:tabLst/>
            </a:pPr>
            <a:r>
              <a:rPr kumimoji="0" lang="el-GR" altLang="el-GR"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Θεωρούμε στοιχειώδες τμήμα της στεφάνης μήκους </a:t>
            </a:r>
            <a:endParaRPr kumimoji="0" lang="el-GR" alt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28" name="Rectangle 27"/>
          <p:cNvSpPr>
            <a:spLocks noChangeArrowheads="1"/>
          </p:cNvSpPr>
          <p:nvPr/>
        </p:nvSpPr>
        <p:spPr bwMode="auto">
          <a:xfrm>
            <a:off x="0" y="638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457200" algn="just" defTabSz="914400" rtl="0" eaLnBrk="1" fontAlgn="base" latinLnBrk="0" hangingPunct="1">
              <a:lnSpc>
                <a:spcPct val="100000"/>
              </a:lnSpc>
              <a:spcBef>
                <a:spcPct val="0"/>
              </a:spcBef>
              <a:spcAft>
                <a:spcPct val="0"/>
              </a:spcAft>
              <a:buClrTx/>
              <a:buSzTx/>
              <a:buFontTx/>
              <a:buNone/>
              <a:tabLst/>
            </a:pPr>
            <a:r>
              <a:rPr kumimoji="0" lang="el-GR" altLang="el-GR"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σε σημείο Μ, το οποίο φέρει φορτίο </a:t>
            </a:r>
            <a:endParaRPr kumimoji="0" lang="el-GR" alt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29" name="Rectangle 28"/>
          <p:cNvSpPr>
            <a:spLocks noChangeArrowheads="1"/>
          </p:cNvSpPr>
          <p:nvPr/>
        </p:nvSpPr>
        <p:spPr bwMode="auto">
          <a:xfrm>
            <a:off x="0" y="838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457200"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457200" algn="just" defTabSz="914400" rtl="0" eaLnBrk="1" fontAlgn="base" latinLnBrk="0" hangingPunct="1">
              <a:lnSpc>
                <a:spcPct val="100000"/>
              </a:lnSpc>
              <a:spcBef>
                <a:spcPct val="0"/>
              </a:spcBef>
              <a:spcAft>
                <a:spcPct val="0"/>
              </a:spcAft>
              <a:buClrTx/>
              <a:buSzTx/>
              <a:buFontTx/>
              <a:buNone/>
              <a:tabLst/>
            </a:pPr>
            <a:r>
              <a:rPr kumimoji="0" lang="el-GR" altLang="el-GR"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 </a:t>
            </a:r>
            <a:endParaRPr kumimoji="0" lang="el-GR" altLang="el-GR" sz="800" b="0" i="0" u="none" strike="noStrike" cap="none" normalizeH="0" baseline="0" smtClean="0">
              <a:ln>
                <a:noFill/>
              </a:ln>
              <a:solidFill>
                <a:schemeClr val="tx1"/>
              </a:solidFill>
              <a:effectLst/>
              <a:latin typeface="Arial" pitchFamily="34" charset="0"/>
              <a:cs typeface="Arial" pitchFamily="34" charset="0"/>
            </a:endParaRPr>
          </a:p>
          <a:p>
            <a:pPr marL="0" marR="0" lvl="0" indent="457200" algn="just" defTabSz="914400" rtl="0" eaLnBrk="0" fontAlgn="base" latinLnBrk="0" hangingPunct="0">
              <a:lnSpc>
                <a:spcPct val="100000"/>
              </a:lnSpc>
              <a:spcBef>
                <a:spcPct val="0"/>
              </a:spcBef>
              <a:spcAft>
                <a:spcPct val="0"/>
              </a:spcAft>
              <a:buClrTx/>
              <a:buSzTx/>
              <a:buFontTx/>
              <a:buNone/>
              <a:tabLst/>
            </a:pPr>
            <a:r>
              <a:rPr kumimoji="0" lang="el-GR" altLang="el-GR"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Η γραμμική πυκνότητα φορτίου είναι </a:t>
            </a:r>
            <a:endParaRPr kumimoji="0" lang="el-GR" alt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30" name="Rectangle 29"/>
          <p:cNvSpPr>
            <a:spLocks noChangeArrowheads="1"/>
          </p:cNvSpPr>
          <p:nvPr/>
        </p:nvSpPr>
        <p:spPr bwMode="auto">
          <a:xfrm>
            <a:off x="0" y="12287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457200" algn="ctr" defTabSz="914400" rtl="0" eaLnBrk="1" fontAlgn="base" latinLnBrk="0" hangingPunct="1">
              <a:lnSpc>
                <a:spcPct val="100000"/>
              </a:lnSpc>
              <a:spcBef>
                <a:spcPct val="0"/>
              </a:spcBef>
              <a:spcAft>
                <a:spcPct val="0"/>
              </a:spcAft>
              <a:buClrTx/>
              <a:buSzTx/>
              <a:buFontTx/>
              <a:buNone/>
              <a:tabLst/>
            </a:pPr>
            <a:r>
              <a:rPr kumimoji="0" lang="el-GR" altLang="el-GR"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 	(1) </a:t>
            </a:r>
            <a:endParaRPr kumimoji="0" lang="el-GR" altLang="el-GR" sz="800" b="0" i="0" u="none" strike="noStrike" cap="none" normalizeH="0" baseline="0" smtClean="0">
              <a:ln>
                <a:noFill/>
              </a:ln>
              <a:solidFill>
                <a:schemeClr val="tx1"/>
              </a:solidFill>
              <a:effectLst/>
              <a:latin typeface="Arial" pitchFamily="34" charset="0"/>
              <a:cs typeface="Arial" pitchFamily="34" charset="0"/>
            </a:endParaRPr>
          </a:p>
          <a:p>
            <a:pPr marL="0" marR="0" lvl="0" indent="457200" algn="ctr" defTabSz="914400" rtl="0" eaLnBrk="0" fontAlgn="base" latinLnBrk="0" hangingPunct="0">
              <a:lnSpc>
                <a:spcPct val="100000"/>
              </a:lnSpc>
              <a:spcBef>
                <a:spcPct val="0"/>
              </a:spcBef>
              <a:spcAft>
                <a:spcPct val="0"/>
              </a:spcAft>
              <a:buClrTx/>
              <a:buSzTx/>
              <a:buFontTx/>
              <a:buNone/>
              <a:tabLst/>
            </a:pPr>
            <a:r>
              <a:rPr kumimoji="0" lang="el-GR" altLang="el-GR"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Λόγω ομοιόμορφης κατανομής του φορτίου είναι: </a:t>
            </a:r>
            <a:endParaRPr kumimoji="0" lang="el-GR" alt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31" name="Rectangle 30"/>
          <p:cNvSpPr>
            <a:spLocks noChangeArrowheads="1"/>
          </p:cNvSpPr>
          <p:nvPr/>
        </p:nvSpPr>
        <p:spPr bwMode="auto">
          <a:xfrm>
            <a:off x="0" y="16192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altLang="el-GR"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	 (2)</a:t>
            </a:r>
            <a:endParaRPr kumimoji="0" lang="el-GR" altLang="el-GR" sz="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altLang="el-GR"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Από τις (1) και (2) προκύπτει</a:t>
            </a:r>
            <a:endParaRPr kumimoji="0" lang="el-GR" altLang="el-GR" sz="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l-GR" alt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18432" name="Rectangle 31"/>
          <p:cNvSpPr>
            <a:spLocks noChangeArrowheads="1"/>
          </p:cNvSpPr>
          <p:nvPr/>
        </p:nvSpPr>
        <p:spPr bwMode="auto">
          <a:xfrm>
            <a:off x="0" y="20097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altLang="el-GR"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		(3)</a:t>
            </a:r>
            <a:endParaRPr kumimoji="0" lang="el-GR" altLang="el-GR" sz="800" b="0" i="0" u="none" strike="noStrike" cap="none" normalizeH="0" baseline="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l-GR" altLang="el-GR"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όπου </a:t>
            </a:r>
            <a:endParaRPr kumimoji="0" lang="el-GR" alt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18433" name="Rectangle 32"/>
          <p:cNvSpPr>
            <a:spLocks noChangeArrowheads="1"/>
          </p:cNvSpPr>
          <p:nvPr/>
        </p:nvSpPr>
        <p:spPr bwMode="auto">
          <a:xfrm>
            <a:off x="0" y="2190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altLang="el-GR"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 η στοιχειώδης γωνία που αντιστοιχεί στο τόξο </a:t>
            </a:r>
            <a:endParaRPr kumimoji="0" lang="el-GR" alt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18434" name="Rectangle 33"/>
          <p:cNvSpPr>
            <a:spLocks noChangeArrowheads="1"/>
          </p:cNvSpPr>
          <p:nvPr/>
        </p:nvSpPr>
        <p:spPr bwMode="auto">
          <a:xfrm>
            <a:off x="0" y="23717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457200"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457200" algn="just" defTabSz="914400" rtl="0" eaLnBrk="1" fontAlgn="base" latinLnBrk="0" hangingPunct="1">
              <a:lnSpc>
                <a:spcPct val="100000"/>
              </a:lnSpc>
              <a:spcBef>
                <a:spcPct val="0"/>
              </a:spcBef>
              <a:spcAft>
                <a:spcPct val="0"/>
              </a:spcAft>
              <a:buClrTx/>
              <a:buSzTx/>
              <a:buFontTx/>
              <a:buNone/>
              <a:tabLst/>
            </a:pPr>
            <a:r>
              <a:rPr kumimoji="0" lang="el-GR" altLang="el-GR"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endParaRPr kumimoji="0" lang="el-GR" altLang="el-GR" sz="800" b="0" i="0" u="none" strike="noStrike" cap="none" normalizeH="0" baseline="0" smtClean="0">
              <a:ln>
                <a:noFill/>
              </a:ln>
              <a:solidFill>
                <a:schemeClr val="tx1"/>
              </a:solidFill>
              <a:effectLst/>
              <a:latin typeface="Arial" pitchFamily="34" charset="0"/>
              <a:cs typeface="Arial" pitchFamily="34" charset="0"/>
            </a:endParaRPr>
          </a:p>
          <a:p>
            <a:pPr marL="0" marR="0" lvl="0" indent="457200" algn="just" defTabSz="914400" rtl="0" eaLnBrk="0" fontAlgn="base" latinLnBrk="0" hangingPunct="0">
              <a:lnSpc>
                <a:spcPct val="100000"/>
              </a:lnSpc>
              <a:spcBef>
                <a:spcPct val="0"/>
              </a:spcBef>
              <a:spcAft>
                <a:spcPct val="0"/>
              </a:spcAft>
              <a:buClrTx/>
              <a:buSzTx/>
              <a:buFontTx/>
              <a:buNone/>
              <a:tabLst/>
            </a:pPr>
            <a:r>
              <a:rPr kumimoji="0" lang="el-GR" altLang="el-GR"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Το ηλεκτρικό πεδίο </a:t>
            </a:r>
            <a:endParaRPr kumimoji="0" lang="el-GR" alt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18435" name="Rectangle 34"/>
          <p:cNvSpPr>
            <a:spLocks noChangeArrowheads="1"/>
          </p:cNvSpPr>
          <p:nvPr/>
        </p:nvSpPr>
        <p:spPr bwMode="auto">
          <a:xfrm>
            <a:off x="0" y="2552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457200" algn="l" defTabSz="914400" rtl="0" eaLnBrk="1" fontAlgn="base" latinLnBrk="0" hangingPunct="1">
              <a:lnSpc>
                <a:spcPct val="100000"/>
              </a:lnSpc>
              <a:spcBef>
                <a:spcPct val="0"/>
              </a:spcBef>
              <a:spcAft>
                <a:spcPct val="0"/>
              </a:spcAft>
              <a:buClrTx/>
              <a:buSzTx/>
              <a:buFontTx/>
              <a:buNone/>
              <a:tabLst/>
            </a:pPr>
            <a:r>
              <a:rPr kumimoji="0" lang="el-GR" altLang="el-GR"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 στο σημείο Ο έχει μέτρο</a:t>
            </a:r>
            <a:endParaRPr kumimoji="0" lang="el-GR" altLang="el-GR" sz="800" b="0" i="0" u="none" strike="noStrike" cap="none" normalizeH="0" baseline="0" smtClean="0">
              <a:ln>
                <a:noFill/>
              </a:ln>
              <a:solidFill>
                <a:schemeClr val="tx1"/>
              </a:solidFill>
              <a:effectLst/>
              <a:latin typeface="Arial" pitchFamily="34" charset="0"/>
              <a:cs typeface="Arial" pitchFamily="34" charset="0"/>
            </a:endParaRPr>
          </a:p>
          <a:p>
            <a:pPr marL="0" marR="0" lvl="0" indent="457200" algn="l" defTabSz="914400" rtl="0" eaLnBrk="0" fontAlgn="base" latinLnBrk="0" hangingPunct="0">
              <a:lnSpc>
                <a:spcPct val="100000"/>
              </a:lnSpc>
              <a:spcBef>
                <a:spcPct val="0"/>
              </a:spcBef>
              <a:spcAft>
                <a:spcPct val="0"/>
              </a:spcAft>
              <a:buClrTx/>
              <a:buSzTx/>
              <a:buFontTx/>
              <a:buNone/>
              <a:tabLst/>
            </a:pPr>
            <a:endParaRPr kumimoji="0" lang="el-GR" alt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18436" name="Rectangle 35"/>
          <p:cNvSpPr>
            <a:spLocks noChangeArrowheads="1"/>
          </p:cNvSpPr>
          <p:nvPr/>
        </p:nvSpPr>
        <p:spPr bwMode="auto">
          <a:xfrm>
            <a:off x="0" y="29813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l-GR"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  λόγω της (3) και </a:t>
            </a:r>
            <a:endParaRPr kumimoji="0" lang="el-GR" alt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18437" name="Rectangle 36"/>
          <p:cNvSpPr>
            <a:spLocks noChangeArrowheads="1"/>
          </p:cNvSpPr>
          <p:nvPr/>
        </p:nvSpPr>
        <p:spPr bwMode="auto">
          <a:xfrm>
            <a:off x="0" y="33718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altLang="el-GR"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endParaRPr kumimoji="0" lang="el-GR" altLang="el-GR" sz="800" b="0" i="0" u="none" strike="noStrike" cap="none" normalizeH="0" baseline="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l-GR" altLang="el-GR"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Έστω</a:t>
            </a:r>
            <a:r>
              <a:rPr kumimoji="0" lang="el-GR" altLang="el-GR" sz="1200" b="0" i="0" u="none" strike="noStrike" cap="none" normalizeH="0" baseline="0" smtClean="0">
                <a:ln>
                  <a:noFill/>
                </a:ln>
                <a:solidFill>
                  <a:srgbClr val="FF6600"/>
                </a:solidFill>
                <a:effectLst/>
                <a:latin typeface="Arial" pitchFamily="34" charset="0"/>
                <a:ea typeface="Times New Roman" pitchFamily="18" charset="0"/>
                <a:cs typeface="Arial" pitchFamily="34" charset="0"/>
              </a:rPr>
              <a:t> </a:t>
            </a:r>
            <a:endParaRPr kumimoji="0" lang="el-GR" alt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18438" name="Rectangle 37"/>
          <p:cNvSpPr>
            <a:spLocks noChangeArrowheads="1"/>
          </p:cNvSpPr>
          <p:nvPr/>
        </p:nvSpPr>
        <p:spPr bwMode="auto">
          <a:xfrm>
            <a:off x="0" y="35528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altLang="el-GR"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 Η </a:t>
            </a:r>
            <a:r>
              <a:rPr kumimoji="0" lang="en-US" altLang="el-GR"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x</a:t>
            </a:r>
            <a:r>
              <a:rPr kumimoji="0" lang="el-GR" altLang="el-GR"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συνιστώσα του ηλεκτρικού αυτού πεδίου θα είναι θετική, (αφού το φορτίο </a:t>
            </a:r>
            <a:endParaRPr kumimoji="0" lang="el-GR" alt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18439" name="Rectangle 38"/>
          <p:cNvSpPr>
            <a:spLocks noChangeArrowheads="1"/>
          </p:cNvSpPr>
          <p:nvPr/>
        </p:nvSpPr>
        <p:spPr bwMode="auto">
          <a:xfrm>
            <a:off x="0" y="37528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altLang="el-GR"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 και θα δίνεται από τη σχέση</a:t>
            </a:r>
            <a:endParaRPr kumimoji="0" lang="el-GR" altLang="el-GR" sz="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l-GR" alt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18440" name="Rectangle 39"/>
          <p:cNvSpPr>
            <a:spLocks noChangeArrowheads="1"/>
          </p:cNvSpPr>
          <p:nvPr/>
        </p:nvSpPr>
        <p:spPr bwMode="auto">
          <a:xfrm>
            <a:off x="0" y="41433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457200"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457200" algn="just" defTabSz="914400" rtl="0" eaLnBrk="1" fontAlgn="base" latinLnBrk="0" hangingPunct="1">
              <a:lnSpc>
                <a:spcPct val="100000"/>
              </a:lnSpc>
              <a:spcBef>
                <a:spcPct val="0"/>
              </a:spcBef>
              <a:spcAft>
                <a:spcPct val="0"/>
              </a:spcAft>
              <a:buClrTx/>
              <a:buSzTx/>
              <a:buFontTx/>
              <a:buNone/>
              <a:tabLst/>
            </a:pPr>
            <a:r>
              <a:rPr kumimoji="0" lang="el-GR" altLang="el-GR"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	 (4)</a:t>
            </a:r>
            <a:endParaRPr kumimoji="0" lang="el-GR" altLang="el-GR" sz="800" b="0" i="0" u="none" strike="noStrike" cap="none" normalizeH="0" baseline="0" smtClean="0">
              <a:ln>
                <a:noFill/>
              </a:ln>
              <a:solidFill>
                <a:schemeClr val="tx1"/>
              </a:solidFill>
              <a:effectLst/>
              <a:latin typeface="Arial" pitchFamily="34" charset="0"/>
              <a:cs typeface="Arial" pitchFamily="34" charset="0"/>
            </a:endParaRPr>
          </a:p>
          <a:p>
            <a:pPr marL="0" marR="0" lvl="0" indent="457200" algn="just" defTabSz="914400" rtl="0" eaLnBrk="0" fontAlgn="base" latinLnBrk="0" hangingPunct="0">
              <a:lnSpc>
                <a:spcPct val="100000"/>
              </a:lnSpc>
              <a:spcBef>
                <a:spcPct val="0"/>
              </a:spcBef>
              <a:spcAft>
                <a:spcPct val="0"/>
              </a:spcAft>
              <a:buClrTx/>
              <a:buSzTx/>
              <a:buFontTx/>
              <a:buNone/>
              <a:tabLst/>
            </a:pPr>
            <a:r>
              <a:rPr kumimoji="0" lang="el-GR" altLang="el-GR"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Ομοίως, η </a:t>
            </a:r>
            <a:r>
              <a:rPr kumimoji="0" lang="en-US" altLang="el-GR"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y</a:t>
            </a:r>
            <a:r>
              <a:rPr kumimoji="0" lang="el-GR" altLang="el-GR"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συνιστώσα του ηλεκτρικού πεδίου θα είναι θετική και θα ισούται με </a:t>
            </a:r>
            <a:endParaRPr kumimoji="0" lang="el-GR" alt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18441" name="Rectangle 40"/>
          <p:cNvSpPr>
            <a:spLocks noChangeArrowheads="1"/>
          </p:cNvSpPr>
          <p:nvPr/>
        </p:nvSpPr>
        <p:spPr bwMode="auto">
          <a:xfrm>
            <a:off x="0" y="45339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457200"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457200" algn="just" defTabSz="914400" rtl="0" eaLnBrk="1" fontAlgn="base" latinLnBrk="0" hangingPunct="1">
              <a:lnSpc>
                <a:spcPct val="100000"/>
              </a:lnSpc>
              <a:spcBef>
                <a:spcPct val="0"/>
              </a:spcBef>
              <a:spcAft>
                <a:spcPct val="0"/>
              </a:spcAft>
              <a:buClrTx/>
              <a:buSzTx/>
              <a:buFontTx/>
              <a:buNone/>
              <a:tabLst/>
            </a:pPr>
            <a:r>
              <a:rPr kumimoji="0" lang="el-GR" altLang="el-GR"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	(5)</a:t>
            </a:r>
            <a:endParaRPr kumimoji="0" lang="el-GR" altLang="el-GR" sz="800" b="0" i="0" u="none" strike="noStrike" cap="none" normalizeH="0" baseline="0" smtClean="0">
              <a:ln>
                <a:noFill/>
              </a:ln>
              <a:solidFill>
                <a:schemeClr val="tx1"/>
              </a:solidFill>
              <a:effectLst/>
              <a:latin typeface="Arial" pitchFamily="34" charset="0"/>
              <a:cs typeface="Arial" pitchFamily="34" charset="0"/>
            </a:endParaRPr>
          </a:p>
          <a:p>
            <a:pPr marL="0" marR="0" lvl="0" indent="457200" algn="just" defTabSz="914400" rtl="0" eaLnBrk="0" fontAlgn="base" latinLnBrk="0" hangingPunct="0">
              <a:lnSpc>
                <a:spcPct val="100000"/>
              </a:lnSpc>
              <a:spcBef>
                <a:spcPct val="0"/>
              </a:spcBef>
              <a:spcAft>
                <a:spcPct val="0"/>
              </a:spcAft>
              <a:buClrTx/>
              <a:buSzTx/>
              <a:buFontTx/>
              <a:buNone/>
              <a:tabLst/>
            </a:pPr>
            <a:r>
              <a:rPr kumimoji="0" lang="el-GR" altLang="el-GR"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Οι συνιστώσες </a:t>
            </a:r>
            <a:endParaRPr kumimoji="0" lang="el-GR" alt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18442" name="Rectangle 41"/>
          <p:cNvSpPr>
            <a:spLocks noChangeArrowheads="1"/>
          </p:cNvSpPr>
          <p:nvPr/>
        </p:nvSpPr>
        <p:spPr bwMode="auto">
          <a:xfrm>
            <a:off x="0" y="47148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457200" algn="just" defTabSz="914400" rtl="0" eaLnBrk="1" fontAlgn="base" latinLnBrk="0" hangingPunct="1">
              <a:lnSpc>
                <a:spcPct val="100000"/>
              </a:lnSpc>
              <a:spcBef>
                <a:spcPct val="0"/>
              </a:spcBef>
              <a:spcAft>
                <a:spcPct val="0"/>
              </a:spcAft>
              <a:buClrTx/>
              <a:buSzTx/>
              <a:buFontTx/>
              <a:buNone/>
              <a:tabLst/>
            </a:pPr>
            <a:r>
              <a:rPr kumimoji="0" lang="el-GR" altLang="el-GR"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 και </a:t>
            </a:r>
            <a:endParaRPr kumimoji="0" lang="el-GR" alt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18443" name="Rectangle 42"/>
          <p:cNvSpPr>
            <a:spLocks noChangeArrowheads="1"/>
          </p:cNvSpPr>
          <p:nvPr/>
        </p:nvSpPr>
        <p:spPr bwMode="auto">
          <a:xfrm>
            <a:off x="0" y="49053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457200" algn="l" defTabSz="914400" rtl="0" eaLnBrk="1" fontAlgn="base" latinLnBrk="0" hangingPunct="1">
              <a:lnSpc>
                <a:spcPct val="100000"/>
              </a:lnSpc>
              <a:spcBef>
                <a:spcPct val="0"/>
              </a:spcBef>
              <a:spcAft>
                <a:spcPct val="0"/>
              </a:spcAft>
              <a:buClrTx/>
              <a:buSzTx/>
              <a:buFontTx/>
              <a:buNone/>
              <a:tabLst/>
            </a:pPr>
            <a:r>
              <a:rPr kumimoji="0" lang="el-GR" altLang="el-GR"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 του πεδίου στο Ο προκύπτουν από την ολοκλήρωση των (4) και (5) αντίστοιχα, δηλαδή:</a:t>
            </a:r>
            <a:endParaRPr kumimoji="0" lang="el-GR" altLang="el-GR" sz="800" b="0" i="0" u="none" strike="noStrike" cap="none" normalizeH="0" baseline="0" smtClean="0">
              <a:ln>
                <a:noFill/>
              </a:ln>
              <a:solidFill>
                <a:schemeClr val="tx1"/>
              </a:solidFill>
              <a:effectLst/>
              <a:latin typeface="Arial" pitchFamily="34" charset="0"/>
              <a:cs typeface="Arial" pitchFamily="34" charset="0"/>
            </a:endParaRPr>
          </a:p>
          <a:p>
            <a:pPr marL="0" marR="0" lvl="0" indent="457200" algn="l" defTabSz="914400" rtl="0" eaLnBrk="0" fontAlgn="base" latinLnBrk="0" hangingPunct="0">
              <a:lnSpc>
                <a:spcPct val="100000"/>
              </a:lnSpc>
              <a:spcBef>
                <a:spcPct val="0"/>
              </a:spcBef>
              <a:spcAft>
                <a:spcPct val="0"/>
              </a:spcAft>
              <a:buClrTx/>
              <a:buSzTx/>
              <a:buFontTx/>
              <a:buNone/>
              <a:tabLst/>
            </a:pPr>
            <a:endParaRPr kumimoji="0" lang="el-GR" alt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18444" name="Rectangle 43"/>
          <p:cNvSpPr>
            <a:spLocks noChangeArrowheads="1"/>
          </p:cNvSpPr>
          <p:nvPr/>
        </p:nvSpPr>
        <p:spPr bwMode="auto">
          <a:xfrm>
            <a:off x="0" y="52959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18445" name="Rectangle 44"/>
          <p:cNvSpPr>
            <a:spLocks noChangeArrowheads="1"/>
          </p:cNvSpPr>
          <p:nvPr/>
        </p:nvSpPr>
        <p:spPr bwMode="auto">
          <a:xfrm>
            <a:off x="0" y="56864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l-GR" alt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18446" name="Rectangle 45"/>
          <p:cNvSpPr>
            <a:spLocks noChangeArrowheads="1"/>
          </p:cNvSpPr>
          <p:nvPr/>
        </p:nvSpPr>
        <p:spPr bwMode="auto">
          <a:xfrm>
            <a:off x="0" y="60769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18447" name="Rectangle 46"/>
          <p:cNvSpPr>
            <a:spLocks noChangeArrowheads="1"/>
          </p:cNvSpPr>
          <p:nvPr/>
        </p:nvSpPr>
        <p:spPr bwMode="auto">
          <a:xfrm>
            <a:off x="0" y="646747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457200" algn="l" defTabSz="914400" rtl="0" eaLnBrk="1" fontAlgn="base" latinLnBrk="0" hangingPunct="1">
              <a:lnSpc>
                <a:spcPct val="100000"/>
              </a:lnSpc>
              <a:spcBef>
                <a:spcPct val="0"/>
              </a:spcBef>
              <a:spcAft>
                <a:spcPct val="0"/>
              </a:spcAft>
              <a:buClrTx/>
              <a:buSzTx/>
              <a:buFontTx/>
              <a:buNone/>
              <a:tabLst/>
            </a:pPr>
            <a:r>
              <a:rPr kumimoji="0" lang="el-GR" altLang="el-GR"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Επομένως:</a:t>
            </a:r>
            <a:endParaRPr kumimoji="0" lang="el-GR" altLang="el-GR" sz="800" b="0" i="0" u="none" strike="noStrike" cap="none" normalizeH="0" baseline="0" smtClean="0">
              <a:ln>
                <a:noFill/>
              </a:ln>
              <a:solidFill>
                <a:schemeClr val="tx1"/>
              </a:solidFill>
              <a:effectLst/>
              <a:latin typeface="Arial" pitchFamily="34" charset="0"/>
              <a:cs typeface="Arial" pitchFamily="34" charset="0"/>
            </a:endParaRPr>
          </a:p>
          <a:p>
            <a:pPr marL="0" marR="0" lvl="0" indent="457200" algn="l" defTabSz="914400" rtl="0" eaLnBrk="0" fontAlgn="base" latinLnBrk="0" hangingPunct="0">
              <a:lnSpc>
                <a:spcPct val="100000"/>
              </a:lnSpc>
              <a:spcBef>
                <a:spcPct val="0"/>
              </a:spcBef>
              <a:spcAft>
                <a:spcPct val="0"/>
              </a:spcAft>
              <a:buClrTx/>
              <a:buSzTx/>
              <a:buFontTx/>
              <a:buNone/>
              <a:tabLst/>
            </a:pPr>
            <a:endParaRPr kumimoji="0" lang="el-GR" alt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18448" name="Rectangle 47"/>
          <p:cNvSpPr>
            <a:spLocks noChangeArrowheads="1"/>
          </p:cNvSpPr>
          <p:nvPr/>
        </p:nvSpPr>
        <p:spPr bwMode="auto">
          <a:xfrm>
            <a:off x="0" y="7315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altLang="el-GR"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  </a:t>
            </a:r>
            <a:endParaRPr kumimoji="0" lang="el-GR" altLang="el-GR" sz="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altLang="el-GR"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ή</a:t>
            </a:r>
            <a:endParaRPr kumimoji="0" lang="el-GR" altLang="el-GR" sz="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l-GR" alt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18449" name="Rectangle 48"/>
          <p:cNvSpPr>
            <a:spLocks noChangeArrowheads="1"/>
          </p:cNvSpPr>
          <p:nvPr/>
        </p:nvSpPr>
        <p:spPr bwMode="auto">
          <a:xfrm>
            <a:off x="0" y="770572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457200" algn="just" defTabSz="914400" rtl="0" eaLnBrk="1" fontAlgn="base" latinLnBrk="0" hangingPunct="1">
              <a:lnSpc>
                <a:spcPct val="100000"/>
              </a:lnSpc>
              <a:spcBef>
                <a:spcPct val="0"/>
              </a:spcBef>
              <a:spcAft>
                <a:spcPct val="0"/>
              </a:spcAft>
              <a:buClrTx/>
              <a:buSzTx/>
              <a:buFontTx/>
              <a:buNone/>
              <a:tabLst/>
            </a:pPr>
            <a:r>
              <a:rPr kumimoji="0" lang="el-GR" altLang="el-GR"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Η γωνία που σχηματίζει το ηλεκτρικό πεδίο στο Ο με τον θετικό άξονα </a:t>
            </a:r>
            <a:r>
              <a:rPr kumimoji="0" lang="en-US" altLang="el-GR"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x</a:t>
            </a:r>
            <a:r>
              <a:rPr kumimoji="0" lang="el-GR" altLang="el-GR"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 είναι </a:t>
            </a:r>
            <a:endParaRPr kumimoji="0" lang="el-GR" alt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18450" name="Rectangle 49"/>
          <p:cNvSpPr>
            <a:spLocks noChangeArrowheads="1"/>
          </p:cNvSpPr>
          <p:nvPr/>
        </p:nvSpPr>
        <p:spPr bwMode="auto">
          <a:xfrm>
            <a:off x="0" y="83915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457200" algn="just" defTabSz="914400" rtl="0" eaLnBrk="1" fontAlgn="base" latinLnBrk="0" hangingPunct="1">
              <a:lnSpc>
                <a:spcPct val="100000"/>
              </a:lnSpc>
              <a:spcBef>
                <a:spcPct val="0"/>
              </a:spcBef>
              <a:spcAft>
                <a:spcPct val="0"/>
              </a:spcAft>
              <a:buClrTx/>
              <a:buSzTx/>
              <a:buFontTx/>
              <a:buNone/>
              <a:tabLst/>
            </a:pPr>
            <a:r>
              <a:rPr kumimoji="0" lang="el-GR" altLang="el-GR"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a:t>
            </a:r>
            <a:endParaRPr kumimoji="0" lang="el-GR" altLang="el-GR" sz="1800" b="0" i="0" u="none" strike="noStrike" cap="none" normalizeH="0" baseline="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372469630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Title 7"/>
          <p:cNvSpPr>
            <a:spLocks noGrp="1"/>
          </p:cNvSpPr>
          <p:nvPr>
            <p:ph type="title"/>
          </p:nvPr>
        </p:nvSpPr>
        <p:spPr/>
        <p:txBody>
          <a:bodyPr/>
          <a:lstStyle/>
          <a:p>
            <a:pPr eaLnBrk="1" hangingPunct="1"/>
            <a:r>
              <a:rPr lang="el-GR" smtClean="0"/>
              <a:t>Άδειες Χρήσης</a:t>
            </a:r>
          </a:p>
        </p:txBody>
      </p:sp>
      <p:sp>
        <p:nvSpPr>
          <p:cNvPr id="16386" name="Subtitle 8"/>
          <p:cNvSpPr>
            <a:spLocks noGrp="1"/>
          </p:cNvSpPr>
          <p:nvPr>
            <p:ph idx="1"/>
          </p:nvPr>
        </p:nvSpPr>
        <p:spPr/>
        <p:txBody>
          <a:bodyPr/>
          <a:lstStyle/>
          <a:p>
            <a:pPr eaLnBrk="1" hangingPunct="1"/>
            <a:r>
              <a:rPr lang="el-GR" sz="2800" smtClean="0"/>
              <a:t>Το παρόν εκπαιδευτικό υλικό υπόκειται σε</a:t>
            </a:r>
            <a:r>
              <a:rPr lang="en-US" sz="2800" smtClean="0"/>
              <a:t> </a:t>
            </a:r>
            <a:r>
              <a:rPr lang="el-GR" sz="2800" smtClean="0"/>
              <a:t>άδειες χρήσης </a:t>
            </a:r>
            <a:r>
              <a:rPr lang="en-US" sz="2800" smtClean="0"/>
              <a:t>Creative Commons. </a:t>
            </a:r>
          </a:p>
          <a:p>
            <a:pPr eaLnBrk="1" hangingPunct="1"/>
            <a:r>
              <a:rPr lang="el-GR" sz="2800" smtClean="0"/>
              <a:t>Για εκπαιδευτικό υλικό, όπως εικόνες, που υπόκειται σε άλλου τύπου άδειας χρήσης, η άδεια χρήσης αναφέρεται ρητώς. </a:t>
            </a:r>
          </a:p>
        </p:txBody>
      </p:sp>
      <p:pic>
        <p:nvPicPr>
          <p:cNvPr id="16387" name="7 - Εικόνα" descr="Λογότυπο για Άδειες χρήσης Creative Commons BY-NC-ND"/>
          <p:cNvPicPr>
            <a:picLocks noChangeAspect="1"/>
          </p:cNvPicPr>
          <p:nvPr/>
        </p:nvPicPr>
        <p:blipFill>
          <a:blip r:embed="rId3"/>
          <a:srcRect/>
          <a:stretch>
            <a:fillRect/>
          </a:stretch>
        </p:blipFill>
        <p:spPr bwMode="auto">
          <a:xfrm>
            <a:off x="3708400" y="4941888"/>
            <a:ext cx="1581150" cy="552450"/>
          </a:xfrm>
          <a:prstGeom prst="rect">
            <a:avLst/>
          </a:prstGeom>
          <a:noFill/>
          <a:ln w="9525">
            <a:noFill/>
            <a:miter lim="800000"/>
            <a:headEnd/>
            <a:tailEnd/>
          </a:ln>
        </p:spPr>
      </p:pic>
      <p:sp>
        <p:nvSpPr>
          <p:cNvPr id="16388" name="Θέση αριθμού διαφάνειας 2"/>
          <p:cNvSpPr>
            <a:spLocks noGrp="1"/>
          </p:cNvSpPr>
          <p:nvPr>
            <p:ph type="sldNum" sz="quarter" idx="10"/>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F1DF246-C5AD-4F6B-9427-7BD9D4D79F87}" type="slidenum">
              <a:rPr lang="el-GR">
                <a:cs typeface="Arial" charset="0"/>
              </a:rPr>
              <a:pPr fontAlgn="base">
                <a:spcBef>
                  <a:spcPct val="0"/>
                </a:spcBef>
                <a:spcAft>
                  <a:spcPct val="0"/>
                </a:spcAft>
                <a:defRPr/>
              </a:pPr>
              <a:t>2</a:t>
            </a:fld>
            <a:endParaRPr lang="el-GR">
              <a:cs typeface="Arial" charset="0"/>
            </a:endParaRPr>
          </a:p>
        </p:txBody>
      </p:sp>
    </p:spTree>
    <p:extLst>
      <p:ext uri="{BB962C8B-B14F-4D97-AF65-F5344CB8AC3E}">
        <p14:creationId xmlns:p14="http://schemas.microsoft.com/office/powerpoint/2010/main" val="156932407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350582"/>
            <a:ext cx="4343701" cy="65074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Έλλειψη 1"/>
          <p:cNvSpPr/>
          <p:nvPr/>
        </p:nvSpPr>
        <p:spPr>
          <a:xfrm>
            <a:off x="1547664" y="2852936"/>
            <a:ext cx="1296144" cy="1152128"/>
          </a:xfrm>
          <a:prstGeom prst="ellipse">
            <a:avLst/>
          </a:prstGeom>
          <a:noFill/>
          <a:ln w="57150">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2355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69047" y="2564904"/>
            <a:ext cx="2262945" cy="2016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Τίτλος 1"/>
          <p:cNvSpPr txBox="1">
            <a:spLocks/>
          </p:cNvSpPr>
          <p:nvPr/>
        </p:nvSpPr>
        <p:spPr>
          <a:xfrm>
            <a:off x="4860032" y="274638"/>
            <a:ext cx="3826768" cy="2578298"/>
          </a:xfrm>
          <a:prstGeom prst="rect">
            <a:avLst/>
          </a:prstGeom>
        </p:spPr>
        <p:txBody>
          <a:bodyP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l-GR" sz="4000" dirty="0" smtClean="0"/>
              <a:t>Ροή ηλεκτρικού πεδίου: Μηχανικό ανάλογο</a:t>
            </a:r>
            <a:endParaRPr lang="el-GR" sz="4000" dirty="0"/>
          </a:p>
        </p:txBody>
      </p:sp>
      <p:sp>
        <p:nvSpPr>
          <p:cNvPr id="3" name="TextBox 2"/>
          <p:cNvSpPr txBox="1"/>
          <p:nvPr/>
        </p:nvSpPr>
        <p:spPr>
          <a:xfrm>
            <a:off x="4860032" y="3604291"/>
            <a:ext cx="4032448" cy="3046988"/>
          </a:xfrm>
          <a:prstGeom prst="rect">
            <a:avLst/>
          </a:prstGeom>
          <a:noFill/>
        </p:spPr>
        <p:txBody>
          <a:bodyPr wrap="square" rtlCol="0">
            <a:spAutoFit/>
          </a:bodyPr>
          <a:lstStyle/>
          <a:p>
            <a:r>
              <a:rPr lang="el-GR" sz="2400" dirty="0" smtClean="0"/>
              <a:t>Όσες σπίθες περνούν από την κλειστή επιφάνεια </a:t>
            </a:r>
            <a:r>
              <a:rPr lang="en-US" sz="2400" dirty="0" smtClean="0"/>
              <a:t>S1 </a:t>
            </a:r>
            <a:r>
              <a:rPr lang="el-GR" sz="2400" dirty="0" smtClean="0"/>
              <a:t>περνούν και από την </a:t>
            </a:r>
            <a:r>
              <a:rPr lang="en-US" sz="2400" dirty="0" smtClean="0"/>
              <a:t>S2</a:t>
            </a:r>
            <a:r>
              <a:rPr lang="el-GR" sz="2400" dirty="0" smtClean="0"/>
              <a:t> (Ροή μη μηδενική)</a:t>
            </a:r>
            <a:endParaRPr lang="en-US" sz="2400" dirty="0" smtClean="0"/>
          </a:p>
          <a:p>
            <a:endParaRPr lang="en-US" sz="2400" dirty="0"/>
          </a:p>
          <a:p>
            <a:r>
              <a:rPr lang="el-GR" sz="2400" dirty="0" smtClean="0"/>
              <a:t>Και για τις δύο επιφάνειες ισχύει ότι έγινε μία έκρηξη στο εσωτερικό τους (πηγή σπιθών)</a:t>
            </a:r>
            <a:endParaRPr lang="el-GR" sz="2400" dirty="0"/>
          </a:p>
        </p:txBody>
      </p:sp>
      <mc:AlternateContent xmlns:mc="http://schemas.openxmlformats.org/markup-compatibility/2006" xmlns:p14="http://schemas.microsoft.com/office/powerpoint/2010/main">
        <mc:Choice Requires="p14">
          <p:contentPart p14:bwMode="auto" r:id="rId4">
            <p14:nvContentPartPr>
              <p14:cNvPr id="4" name="Μελάνι 3"/>
              <p14:cNvContentPartPr/>
              <p14:nvPr/>
            </p14:nvContentPartPr>
            <p14:xfrm>
              <a:off x="2431080" y="1117440"/>
              <a:ext cx="5658480" cy="1877760"/>
            </p14:xfrm>
          </p:contentPart>
        </mc:Choice>
        <mc:Fallback xmlns="">
          <p:pic>
            <p:nvPicPr>
              <p:cNvPr id="4" name="Μελάνι 3"/>
              <p:cNvPicPr/>
              <p:nvPr/>
            </p:nvPicPr>
            <p:blipFill>
              <a:blip r:embed="rId5"/>
              <a:stretch>
                <a:fillRect/>
              </a:stretch>
            </p:blipFill>
            <p:spPr>
              <a:xfrm>
                <a:off x="2423520" y="1108800"/>
                <a:ext cx="5673240" cy="1890360"/>
              </a:xfrm>
              <a:prstGeom prst="rect">
                <a:avLst/>
              </a:prstGeom>
            </p:spPr>
          </p:pic>
        </mc:Fallback>
      </mc:AlternateContent>
    </p:spTree>
    <p:extLst>
      <p:ext uri="{BB962C8B-B14F-4D97-AF65-F5344CB8AC3E}">
        <p14:creationId xmlns:p14="http://schemas.microsoft.com/office/powerpoint/2010/main" val="362405735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4299" y="-1136900"/>
            <a:ext cx="5341639" cy="799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3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47864" y="1863290"/>
            <a:ext cx="735905" cy="1994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5724128" y="620688"/>
            <a:ext cx="3168352" cy="4401205"/>
          </a:xfrm>
          <a:prstGeom prst="rect">
            <a:avLst/>
          </a:prstGeom>
          <a:noFill/>
        </p:spPr>
        <p:txBody>
          <a:bodyPr wrap="square" rtlCol="0">
            <a:spAutoFit/>
          </a:bodyPr>
          <a:lstStyle/>
          <a:p>
            <a:r>
              <a:rPr lang="el-GR" sz="2800" dirty="0" smtClean="0"/>
              <a:t>Όσες σπίθες μπαίνουν στην κλειστή επιφάνεια </a:t>
            </a:r>
            <a:r>
              <a:rPr lang="en-US" sz="2800" dirty="0" smtClean="0"/>
              <a:t>S3  </a:t>
            </a:r>
            <a:r>
              <a:rPr lang="el-GR" sz="2800" dirty="0" smtClean="0"/>
              <a:t>τόσες βγαίνουν (άρα συνολική ροή </a:t>
            </a:r>
            <a:r>
              <a:rPr lang="el-GR" sz="2800" dirty="0" err="1" smtClean="0"/>
              <a:t>μηδεν</a:t>
            </a:r>
            <a:r>
              <a:rPr lang="el-GR" sz="2800" dirty="0" smtClean="0"/>
              <a:t>)</a:t>
            </a:r>
          </a:p>
          <a:p>
            <a:endParaRPr lang="el-GR" sz="2800" dirty="0"/>
          </a:p>
          <a:p>
            <a:r>
              <a:rPr lang="el-GR" sz="2800" dirty="0" smtClean="0"/>
              <a:t>Δεν υπάρχει έκρηξη στο εσωτερικό της επιφάνειας</a:t>
            </a:r>
            <a:endParaRPr lang="el-GR" sz="2800" dirty="0"/>
          </a:p>
        </p:txBody>
      </p:sp>
    </p:spTree>
    <p:extLst>
      <p:ext uri="{BB962C8B-B14F-4D97-AF65-F5344CB8AC3E}">
        <p14:creationId xmlns:p14="http://schemas.microsoft.com/office/powerpoint/2010/main" val="315933851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4" y="116632"/>
            <a:ext cx="5112568" cy="67716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457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688" y="1556792"/>
            <a:ext cx="1872208" cy="3865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580" name="Picture 4"/>
          <p:cNvPicPr>
            <a:picLocks noChangeAspect="1" noChangeArrowheads="1"/>
          </p:cNvPicPr>
          <p:nvPr/>
        </p:nvPicPr>
        <p:blipFill>
          <a:blip r:embed="rId3">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2508895" y="2060848"/>
            <a:ext cx="1775073" cy="1585181"/>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5716116" y="1520364"/>
            <a:ext cx="3427884" cy="2031325"/>
          </a:xfrm>
          <a:prstGeom prst="rect">
            <a:avLst/>
          </a:prstGeom>
          <a:noFill/>
        </p:spPr>
        <p:txBody>
          <a:bodyPr wrap="square" rtlCol="0">
            <a:spAutoFit/>
          </a:bodyPr>
          <a:lstStyle/>
          <a:p>
            <a:r>
              <a:rPr lang="el-GR" dirty="0" smtClean="0"/>
              <a:t>Η ροή σπιθών μέσα από την κόκκινη κλειστή επιφάνεια (δύο πηγές σπιθών)  είναι διπλάσια από την ροή σπιθών μέσα από την  </a:t>
            </a:r>
            <a:r>
              <a:rPr lang="el-GR" dirty="0" err="1" smtClean="0"/>
              <a:t>μπλέ</a:t>
            </a:r>
            <a:r>
              <a:rPr lang="el-GR" dirty="0" smtClean="0"/>
              <a:t> κλειστή επιφάνεια (μία πηγή σπιθών</a:t>
            </a:r>
          </a:p>
          <a:p>
            <a:endParaRPr lang="el-GR" dirty="0"/>
          </a:p>
        </p:txBody>
      </p:sp>
    </p:spTree>
    <p:extLst>
      <p:ext uri="{BB962C8B-B14F-4D97-AF65-F5344CB8AC3E}">
        <p14:creationId xmlns:p14="http://schemas.microsoft.com/office/powerpoint/2010/main" val="303377647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552178" y="8806"/>
            <a:ext cx="8229600" cy="1143000"/>
          </a:xfrm>
        </p:spPr>
        <p:txBody>
          <a:bodyPr/>
          <a:lstStyle/>
          <a:p>
            <a:r>
              <a:rPr lang="el-GR" dirty="0" smtClean="0"/>
              <a:t>Νόμος του </a:t>
            </a:r>
            <a:r>
              <a:rPr lang="en-US" dirty="0" smtClean="0"/>
              <a:t>Gauss </a:t>
            </a:r>
            <a:r>
              <a:rPr lang="el-GR" dirty="0" smtClean="0"/>
              <a:t>για «βεγγαλικά»</a:t>
            </a:r>
            <a:endParaRPr lang="el-GR" dirty="0"/>
          </a:p>
        </p:txBody>
      </p:sp>
      <mc:AlternateContent xmlns:mc="http://schemas.openxmlformats.org/markup-compatibility/2006" xmlns:a14="http://schemas.microsoft.com/office/drawing/2010/main">
        <mc:Choice Requires="a14">
          <p:sp>
            <p:nvSpPr>
              <p:cNvPr id="3" name="Ορθογώνιο 2"/>
              <p:cNvSpPr/>
              <p:nvPr/>
            </p:nvSpPr>
            <p:spPr>
              <a:xfrm>
                <a:off x="552178" y="1196752"/>
                <a:ext cx="7704856" cy="4217501"/>
              </a:xfrm>
              <a:prstGeom prst="rect">
                <a:avLst/>
              </a:prstGeom>
            </p:spPr>
            <p:txBody>
              <a:bodyPr wrap="square">
                <a:spAutoFit/>
              </a:bodyPr>
              <a:lstStyle/>
              <a:p>
                <a:pPr lvl="0"/>
                <a:r>
                  <a:rPr lang="el-GR" sz="2800" dirty="0" smtClean="0">
                    <a:solidFill>
                      <a:prstClr val="black"/>
                    </a:solidFill>
                  </a:rPr>
                  <a:t>Συνδέσαμε  τη ροή του διανυσματικού πεδίου των ταχυτήτων των σπιθών με την ποσότητα της πηγής</a:t>
                </a:r>
              </a:p>
              <a:p>
                <a:pPr lvl="0"/>
                <a:r>
                  <a:rPr lang="el-GR" sz="2800" dirty="0" smtClean="0">
                    <a:solidFill>
                      <a:prstClr val="black"/>
                    </a:solidFill>
                  </a:rPr>
                  <a:t> </a:t>
                </a:r>
              </a:p>
              <a:p>
                <a:pPr lvl="0"/>
                <a:r>
                  <a:rPr lang="el-GR" u="sng" dirty="0" smtClean="0">
                    <a:solidFill>
                      <a:prstClr val="black"/>
                    </a:solidFill>
                  </a:rPr>
                  <a:t>Σε </a:t>
                </a:r>
                <a:r>
                  <a:rPr lang="el-GR" u="sng" dirty="0">
                    <a:solidFill>
                      <a:prstClr val="black"/>
                    </a:solidFill>
                  </a:rPr>
                  <a:t>ένα </a:t>
                </a:r>
                <a:r>
                  <a:rPr lang="el-GR" u="sng" dirty="0" smtClean="0">
                    <a:solidFill>
                      <a:prstClr val="black"/>
                    </a:solidFill>
                  </a:rPr>
                  <a:t>δευτερόλεπτο</a:t>
                </a:r>
                <a:endParaRPr lang="el-GR" u="sng" dirty="0">
                  <a:solidFill>
                    <a:prstClr val="black"/>
                  </a:solidFill>
                </a:endParaRPr>
              </a:p>
              <a:p>
                <a:pPr lvl="0"/>
                <a14:m>
                  <m:oMathPara xmlns:m="http://schemas.openxmlformats.org/officeDocument/2006/math">
                    <m:oMathParaPr>
                      <m:jc m:val="centerGroup"/>
                    </m:oMathParaPr>
                    <m:oMath xmlns:m="http://schemas.openxmlformats.org/officeDocument/2006/math">
                      <m:r>
                        <m:rPr>
                          <m:nor/>
                        </m:rPr>
                        <a:rPr lang="el-GR" sz="2800" b="0" i="0" dirty="0" smtClean="0">
                          <a:solidFill>
                            <a:prstClr val="black"/>
                          </a:solidFill>
                        </a:rPr>
                        <m:t>Ροή</m:t>
                      </m:r>
                      <m:r>
                        <m:rPr>
                          <m:nor/>
                        </m:rPr>
                        <a:rPr lang="el-GR" sz="2800" b="0" i="0" dirty="0" smtClean="0">
                          <a:solidFill>
                            <a:prstClr val="black"/>
                          </a:solidFill>
                        </a:rPr>
                        <m:t> </m:t>
                      </m:r>
                      <m:r>
                        <m:rPr>
                          <m:nor/>
                        </m:rPr>
                        <a:rPr lang="el-GR" sz="2800" b="0" i="0" dirty="0" smtClean="0">
                          <a:solidFill>
                            <a:prstClr val="black"/>
                          </a:solidFill>
                        </a:rPr>
                        <m:t>σπιθών</m:t>
                      </m:r>
                      <m:r>
                        <m:rPr>
                          <m:nor/>
                        </m:rPr>
                        <a:rPr lang="el-GR" sz="2800" b="0" i="0" dirty="0" smtClean="0">
                          <a:solidFill>
                            <a:prstClr val="black"/>
                          </a:solidFill>
                        </a:rPr>
                        <m:t> =</m:t>
                      </m:r>
                    </m:oMath>
                  </m:oMathPara>
                </a14:m>
                <a:endParaRPr lang="el-GR" sz="2800" b="0" i="0" dirty="0" smtClean="0">
                  <a:solidFill>
                    <a:prstClr val="black"/>
                  </a:solidFill>
                </a:endParaRPr>
              </a:p>
              <a:p>
                <a:pPr lvl="0"/>
                <a14:m>
                  <m:oMathPara xmlns:m="http://schemas.openxmlformats.org/officeDocument/2006/math">
                    <m:oMathParaPr>
                      <m:jc m:val="centerGroup"/>
                    </m:oMathParaPr>
                    <m:oMath xmlns:m="http://schemas.openxmlformats.org/officeDocument/2006/math">
                      <m:r>
                        <m:rPr>
                          <m:nor/>
                        </m:rPr>
                        <a:rPr lang="el-GR" sz="2800" dirty="0">
                          <a:solidFill>
                            <a:prstClr val="black"/>
                          </a:solidFill>
                        </a:rPr>
                        <m:t>Ά</m:t>
                      </m:r>
                      <m:r>
                        <m:rPr>
                          <m:nor/>
                        </m:rPr>
                        <a:rPr lang="el-GR" sz="2800" dirty="0">
                          <a:solidFill>
                            <a:prstClr val="black"/>
                          </a:solidFill>
                        </a:rPr>
                        <m:t>θροισμα</m:t>
                      </m:r>
                      <m:r>
                        <m:rPr>
                          <m:nor/>
                        </m:rPr>
                        <a:rPr lang="el-GR" sz="2800" dirty="0">
                          <a:solidFill>
                            <a:prstClr val="black"/>
                          </a:solidFill>
                        </a:rPr>
                        <m:t> </m:t>
                      </m:r>
                      <m:r>
                        <m:rPr>
                          <m:nor/>
                        </m:rPr>
                        <a:rPr lang="el-GR" sz="2800" dirty="0">
                          <a:solidFill>
                            <a:prstClr val="black"/>
                          </a:solidFill>
                        </a:rPr>
                        <m:t>σε</m:t>
                      </m:r>
                      <m:r>
                        <m:rPr>
                          <m:nor/>
                        </m:rPr>
                        <a:rPr lang="el-GR" sz="2800" dirty="0">
                          <a:solidFill>
                            <a:prstClr val="black"/>
                          </a:solidFill>
                        </a:rPr>
                        <m:t> </m:t>
                      </m:r>
                      <m:r>
                        <m:rPr>
                          <m:nor/>
                        </m:rPr>
                        <a:rPr lang="el-GR" sz="2800" dirty="0">
                          <a:solidFill>
                            <a:prstClr val="black"/>
                          </a:solidFill>
                        </a:rPr>
                        <m:t>όλη</m:t>
                      </m:r>
                      <m:r>
                        <m:rPr>
                          <m:nor/>
                        </m:rPr>
                        <a:rPr lang="el-GR" sz="2800" dirty="0">
                          <a:solidFill>
                            <a:prstClr val="black"/>
                          </a:solidFill>
                        </a:rPr>
                        <m:t> </m:t>
                      </m:r>
                      <m:r>
                        <m:rPr>
                          <m:nor/>
                        </m:rPr>
                        <a:rPr lang="el-GR" sz="2800" dirty="0">
                          <a:solidFill>
                            <a:prstClr val="black"/>
                          </a:solidFill>
                        </a:rPr>
                        <m:t>την</m:t>
                      </m:r>
                      <m:r>
                        <m:rPr>
                          <m:nor/>
                        </m:rPr>
                        <a:rPr lang="el-GR" sz="2800" dirty="0">
                          <a:solidFill>
                            <a:prstClr val="black"/>
                          </a:solidFill>
                        </a:rPr>
                        <m:t> </m:t>
                      </m:r>
                      <m:r>
                        <m:rPr>
                          <m:nor/>
                        </m:rPr>
                        <a:rPr lang="el-GR" sz="2800" dirty="0">
                          <a:solidFill>
                            <a:prstClr val="black"/>
                          </a:solidFill>
                        </a:rPr>
                        <m:t>επιφάνεια</m:t>
                      </m:r>
                      <m:d>
                        <m:dPr>
                          <m:begChr m:val="["/>
                          <m:endChr m:val="]"/>
                          <m:ctrlPr>
                            <a:rPr lang="el-GR" sz="2800" b="0" i="1" dirty="0" smtClean="0">
                              <a:solidFill>
                                <a:prstClr val="black"/>
                              </a:solidFill>
                              <a:latin typeface="Cambria Math"/>
                            </a:rPr>
                          </m:ctrlPr>
                        </m:dPr>
                        <m:e>
                          <m:r>
                            <m:rPr>
                              <m:nor/>
                            </m:rPr>
                            <a:rPr lang="el-GR" sz="2800" dirty="0">
                              <a:solidFill>
                                <a:prstClr val="black"/>
                              </a:solidFill>
                            </a:rPr>
                            <m:t>(</m:t>
                          </m:r>
                          <m:r>
                            <m:rPr>
                              <m:nor/>
                            </m:rPr>
                            <a:rPr lang="el-GR" sz="2800" dirty="0">
                              <a:solidFill>
                                <a:prstClr val="black"/>
                              </a:solidFill>
                            </a:rPr>
                            <m:t>Πυκνότητα</m:t>
                          </m:r>
                          <m:r>
                            <m:rPr>
                              <m:nor/>
                            </m:rPr>
                            <a:rPr lang="el-GR" sz="2800" dirty="0">
                              <a:solidFill>
                                <a:prstClr val="black"/>
                              </a:solidFill>
                            </a:rPr>
                            <m:t> </m:t>
                          </m:r>
                          <m:r>
                            <m:rPr>
                              <m:nor/>
                            </m:rPr>
                            <a:rPr lang="el-GR" sz="2800" dirty="0">
                              <a:solidFill>
                                <a:prstClr val="black"/>
                              </a:solidFill>
                            </a:rPr>
                            <m:t>σπιθών</m:t>
                          </m:r>
                          <m:r>
                            <m:rPr>
                              <m:nor/>
                            </m:rPr>
                            <a:rPr lang="el-GR" sz="2800" dirty="0">
                              <a:solidFill>
                                <a:prstClr val="black"/>
                              </a:solidFill>
                            </a:rPr>
                            <m:t>) </m:t>
                          </m:r>
                          <m:r>
                            <m:rPr>
                              <m:nor/>
                            </m:rPr>
                            <a:rPr lang="el-GR" sz="2800" dirty="0">
                              <a:solidFill>
                                <a:prstClr val="black"/>
                              </a:solidFill>
                            </a:rPr>
                            <m:t>Χ</m:t>
                          </m:r>
                          <m:r>
                            <m:rPr>
                              <m:nor/>
                            </m:rPr>
                            <a:rPr lang="el-GR" sz="2800" dirty="0">
                              <a:solidFill>
                                <a:prstClr val="black"/>
                              </a:solidFill>
                            </a:rPr>
                            <m:t> (</m:t>
                          </m:r>
                          <m:r>
                            <m:rPr>
                              <m:nor/>
                            </m:rPr>
                            <a:rPr lang="el-GR" sz="2800" dirty="0">
                              <a:solidFill>
                                <a:prstClr val="black"/>
                              </a:solidFill>
                            </a:rPr>
                            <m:t>στοιχειώδη</m:t>
                          </m:r>
                          <m:r>
                            <m:rPr>
                              <m:nor/>
                            </m:rPr>
                            <a:rPr lang="el-GR" sz="2800" dirty="0">
                              <a:solidFill>
                                <a:prstClr val="black"/>
                              </a:solidFill>
                            </a:rPr>
                            <m:t> </m:t>
                          </m:r>
                          <m:r>
                            <m:rPr>
                              <m:nor/>
                            </m:rPr>
                            <a:rPr lang="el-GR" sz="2800" dirty="0">
                              <a:solidFill>
                                <a:prstClr val="black"/>
                              </a:solidFill>
                            </a:rPr>
                            <m:t>επιφάνεια</m:t>
                          </m:r>
                          <m:r>
                            <m:rPr>
                              <m:nor/>
                            </m:rPr>
                            <a:rPr lang="el-GR" sz="2800" dirty="0">
                              <a:solidFill>
                                <a:prstClr val="black"/>
                              </a:solidFill>
                            </a:rPr>
                            <m:t>)</m:t>
                          </m:r>
                        </m:e>
                      </m:d>
                      <m:r>
                        <a:rPr lang="el-GR" sz="2800" b="0" i="1" dirty="0" smtClean="0">
                          <a:solidFill>
                            <a:prstClr val="black"/>
                          </a:solidFill>
                          <a:latin typeface="Cambria Math"/>
                        </a:rPr>
                        <m:t>=</m:t>
                      </m:r>
                      <m:r>
                        <a:rPr lang="el-GR" sz="2800" b="0" i="0" dirty="0" smtClean="0">
                          <a:solidFill>
                            <a:prstClr val="black"/>
                          </a:solidFill>
                          <a:latin typeface="Cambria Math"/>
                        </a:rPr>
                        <m:t>(</m:t>
                      </m:r>
                      <m:r>
                        <m:rPr>
                          <m:sty m:val="p"/>
                        </m:rPr>
                        <a:rPr lang="el-GR" sz="2800" b="0" i="0" dirty="0" smtClean="0">
                          <a:solidFill>
                            <a:prstClr val="black"/>
                          </a:solidFill>
                          <a:latin typeface="Cambria Math"/>
                        </a:rPr>
                        <m:t>Αριθμός</m:t>
                      </m:r>
                      <m:r>
                        <a:rPr lang="el-GR" sz="2800" b="0" i="0" dirty="0" smtClean="0">
                          <a:solidFill>
                            <a:prstClr val="black"/>
                          </a:solidFill>
                          <a:latin typeface="Cambria Math"/>
                        </a:rPr>
                        <m:t> </m:t>
                      </m:r>
                      <m:r>
                        <m:rPr>
                          <m:sty m:val="p"/>
                        </m:rPr>
                        <a:rPr lang="el-GR" sz="2800" b="0" i="0" dirty="0" smtClean="0">
                          <a:solidFill>
                            <a:prstClr val="black"/>
                          </a:solidFill>
                          <a:latin typeface="Cambria Math"/>
                        </a:rPr>
                        <m:t>παραγόμενων</m:t>
                      </m:r>
                      <m:r>
                        <a:rPr lang="el-GR" sz="2800" b="0" i="0" dirty="0" smtClean="0">
                          <a:solidFill>
                            <a:prstClr val="black"/>
                          </a:solidFill>
                          <a:latin typeface="Cambria Math"/>
                        </a:rPr>
                        <m:t> </m:t>
                      </m:r>
                      <m:r>
                        <m:rPr>
                          <m:sty m:val="p"/>
                        </m:rPr>
                        <a:rPr lang="el-GR" sz="2800" b="0" i="0" dirty="0" smtClean="0">
                          <a:solidFill>
                            <a:prstClr val="black"/>
                          </a:solidFill>
                          <a:latin typeface="Cambria Math"/>
                        </a:rPr>
                        <m:t>σπιθών</m:t>
                      </m:r>
                      <m:r>
                        <a:rPr lang="en-US" sz="2800" b="0" i="0" dirty="0" smtClean="0">
                          <a:solidFill>
                            <a:prstClr val="black"/>
                          </a:solidFill>
                          <a:latin typeface="Cambria Math"/>
                        </a:rPr>
                        <m:t> </m:t>
                      </m:r>
                      <m:r>
                        <m:rPr>
                          <m:sty m:val="p"/>
                        </m:rPr>
                        <a:rPr lang="el-GR" sz="2800" b="0" i="0" dirty="0" smtClean="0">
                          <a:solidFill>
                            <a:prstClr val="black"/>
                          </a:solidFill>
                          <a:latin typeface="Cambria Math"/>
                        </a:rPr>
                        <m:t>μέσα</m:t>
                      </m:r>
                      <m:r>
                        <a:rPr lang="el-GR" sz="2800" b="0" i="0" dirty="0" smtClean="0">
                          <a:solidFill>
                            <a:prstClr val="black"/>
                          </a:solidFill>
                          <a:latin typeface="Cambria Math"/>
                        </a:rPr>
                        <m:t> </m:t>
                      </m:r>
                    </m:oMath>
                  </m:oMathPara>
                </a14:m>
                <a:endParaRPr lang="el-GR" sz="2800" b="0" i="0" dirty="0" smtClean="0">
                  <a:solidFill>
                    <a:prstClr val="black"/>
                  </a:solidFill>
                  <a:latin typeface="Cambria Math"/>
                </a:endParaRPr>
              </a:p>
              <a:p>
                <a:pPr lvl="0"/>
                <a14:m>
                  <m:oMathPara xmlns:m="http://schemas.openxmlformats.org/officeDocument/2006/math">
                    <m:oMathParaPr>
                      <m:jc m:val="centerGroup"/>
                    </m:oMathParaPr>
                    <m:oMath xmlns:m="http://schemas.openxmlformats.org/officeDocument/2006/math">
                      <m:r>
                        <m:rPr>
                          <m:sty m:val="p"/>
                        </m:rPr>
                        <a:rPr lang="el-GR" sz="2800" b="0" i="0" dirty="0" smtClean="0">
                          <a:solidFill>
                            <a:prstClr val="black"/>
                          </a:solidFill>
                          <a:latin typeface="Cambria Math"/>
                        </a:rPr>
                        <m:t>στην</m:t>
                      </m:r>
                      <m:r>
                        <a:rPr lang="el-GR" sz="2800" b="0" i="0" dirty="0" smtClean="0">
                          <a:solidFill>
                            <a:prstClr val="black"/>
                          </a:solidFill>
                          <a:latin typeface="Cambria Math"/>
                        </a:rPr>
                        <m:t> </m:t>
                      </m:r>
                      <m:r>
                        <m:rPr>
                          <m:sty m:val="p"/>
                        </m:rPr>
                        <a:rPr lang="el-GR" sz="2800" b="0" i="0" dirty="0" smtClean="0">
                          <a:solidFill>
                            <a:prstClr val="black"/>
                          </a:solidFill>
                          <a:latin typeface="Cambria Math"/>
                        </a:rPr>
                        <m:t>επιφάνεια</m:t>
                      </m:r>
                      <m:r>
                        <a:rPr lang="el-GR" sz="2800" b="0" i="0" dirty="0" smtClean="0">
                          <a:solidFill>
                            <a:prstClr val="black"/>
                          </a:solidFill>
                          <a:latin typeface="Cambria Math"/>
                        </a:rPr>
                        <m:t>)</m:t>
                      </m:r>
                    </m:oMath>
                  </m:oMathPara>
                </a14:m>
                <a:endParaRPr lang="el-GR" sz="2800" dirty="0">
                  <a:solidFill>
                    <a:prstClr val="black"/>
                  </a:solidFill>
                </a:endParaRPr>
              </a:p>
            </p:txBody>
          </p:sp>
        </mc:Choice>
        <mc:Fallback xmlns="">
          <p:sp>
            <p:nvSpPr>
              <p:cNvPr id="3" name="Ορθογώνιο 2"/>
              <p:cNvSpPr>
                <a:spLocks noRot="1" noChangeAspect="1" noMove="1" noResize="1" noEditPoints="1" noAdjustHandles="1" noChangeArrowheads="1" noChangeShapeType="1" noTextEdit="1"/>
              </p:cNvSpPr>
              <p:nvPr/>
            </p:nvSpPr>
            <p:spPr>
              <a:xfrm>
                <a:off x="552178" y="1196752"/>
                <a:ext cx="7704856" cy="4217501"/>
              </a:xfrm>
              <a:prstGeom prst="rect">
                <a:avLst/>
              </a:prstGeom>
              <a:blipFill rotWithShape="1">
                <a:blip r:embed="rId3"/>
                <a:stretch>
                  <a:fillRect l="-1661" t="-1301"/>
                </a:stretch>
              </a:blipFill>
            </p:spPr>
            <p:txBody>
              <a:bodyPr/>
              <a:lstStyle/>
              <a:p>
                <a:r>
                  <a:rPr lang="el-GR">
                    <a:noFill/>
                  </a:rPr>
                  <a:t> </a:t>
                </a:r>
              </a:p>
            </p:txBody>
          </p:sp>
        </mc:Fallback>
      </mc:AlternateContent>
      <p:graphicFrame>
        <p:nvGraphicFramePr>
          <p:cNvPr id="7" name="Αντικείμενο 6"/>
          <p:cNvGraphicFramePr>
            <a:graphicFrameLocks noChangeAspect="1"/>
          </p:cNvGraphicFramePr>
          <p:nvPr>
            <p:extLst>
              <p:ext uri="{D42A27DB-BD31-4B8C-83A1-F6EECF244321}">
                <p14:modId xmlns:p14="http://schemas.microsoft.com/office/powerpoint/2010/main" val="4039232146"/>
              </p:ext>
            </p:extLst>
          </p:nvPr>
        </p:nvGraphicFramePr>
        <p:xfrm>
          <a:off x="1274056" y="5414253"/>
          <a:ext cx="6261100" cy="1230313"/>
        </p:xfrm>
        <a:graphic>
          <a:graphicData uri="http://schemas.openxmlformats.org/presentationml/2006/ole">
            <mc:AlternateContent xmlns:mc="http://schemas.openxmlformats.org/markup-compatibility/2006">
              <mc:Choice xmlns:v="urn:schemas-microsoft-com:vml" Requires="v">
                <p:oleObj spid="_x0000_s25612" name="Equation" r:id="rId4" imgW="1422360" imgH="279360" progId="Equation.DSMT4">
                  <p:embed/>
                </p:oleObj>
              </mc:Choice>
              <mc:Fallback>
                <p:oleObj name="Equation" r:id="rId4" imgW="1422360" imgH="279360" progId="Equation.DSMT4">
                  <p:embed/>
                  <p:pic>
                    <p:nvPicPr>
                      <p:cNvPr id="0" name="Αντικείμενο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74056" y="5414253"/>
                        <a:ext cx="6261100" cy="123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0201956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smtClean="0"/>
              <a:t>Οι </a:t>
            </a:r>
            <a:r>
              <a:rPr lang="el-GR" smtClean="0"/>
              <a:t>4 νόμοι </a:t>
            </a:r>
            <a:r>
              <a:rPr lang="el-GR" dirty="0" smtClean="0"/>
              <a:t>του </a:t>
            </a:r>
            <a:r>
              <a:rPr lang="en-US" dirty="0" smtClean="0"/>
              <a:t>Maxwell</a:t>
            </a:r>
            <a:endParaRPr lang="el-GR" dirty="0"/>
          </a:p>
        </p:txBody>
      </p:sp>
      <p:pic>
        <p:nvPicPr>
          <p:cNvPr id="2662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55576" y="1858516"/>
            <a:ext cx="4988141" cy="3717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Ορθογώνιο 2"/>
          <p:cNvSpPr/>
          <p:nvPr/>
        </p:nvSpPr>
        <p:spPr>
          <a:xfrm>
            <a:off x="3923928" y="1700808"/>
            <a:ext cx="3528392" cy="3600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a:t>
            </a:r>
            <a:endParaRPr lang="el-GR" dirty="0"/>
          </a:p>
        </p:txBody>
      </p:sp>
      <p:sp>
        <p:nvSpPr>
          <p:cNvPr id="4" name="TextBox 3"/>
          <p:cNvSpPr txBox="1"/>
          <p:nvPr/>
        </p:nvSpPr>
        <p:spPr>
          <a:xfrm>
            <a:off x="3383868" y="2112050"/>
            <a:ext cx="3096344" cy="523220"/>
          </a:xfrm>
          <a:prstGeom prst="rect">
            <a:avLst/>
          </a:prstGeom>
          <a:noFill/>
        </p:spPr>
        <p:txBody>
          <a:bodyPr wrap="square" rtlCol="0">
            <a:spAutoFit/>
          </a:bodyPr>
          <a:lstStyle/>
          <a:p>
            <a:r>
              <a:rPr lang="el-GR" sz="2800" b="1" dirty="0" smtClean="0">
                <a:solidFill>
                  <a:srgbClr val="FF0000"/>
                </a:solidFill>
              </a:rPr>
              <a:t>ΝΟΜΟΣ  </a:t>
            </a:r>
            <a:r>
              <a:rPr lang="en-US" sz="2800" b="1" dirty="0" smtClean="0">
                <a:solidFill>
                  <a:srgbClr val="FF0000"/>
                </a:solidFill>
              </a:rPr>
              <a:t>GAUSS</a:t>
            </a:r>
            <a:endParaRPr lang="el-GR" sz="2800" b="1" dirty="0">
              <a:solidFill>
                <a:srgbClr val="FF0000"/>
              </a:solidFill>
            </a:endParaRPr>
          </a:p>
        </p:txBody>
      </p:sp>
    </p:spTree>
    <p:extLst>
      <p:ext uri="{BB962C8B-B14F-4D97-AF65-F5344CB8AC3E}">
        <p14:creationId xmlns:p14="http://schemas.microsoft.com/office/powerpoint/2010/main" val="15686633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323528" y="260648"/>
            <a:ext cx="8640960" cy="1210146"/>
          </a:xfrm>
        </p:spPr>
        <p:txBody>
          <a:bodyPr>
            <a:normAutofit fontScale="90000"/>
          </a:bodyPr>
          <a:lstStyle/>
          <a:p>
            <a:pPr marL="900430" marR="1403350" indent="-900430">
              <a:spcAft>
                <a:spcPts val="0"/>
              </a:spcAft>
            </a:pPr>
            <a:r>
              <a:rPr lang="el-GR" dirty="0" smtClean="0"/>
              <a:t> Άσκηση</a:t>
            </a:r>
            <a:r>
              <a:rPr lang="en-US" dirty="0"/>
              <a:t>:</a:t>
            </a:r>
            <a:r>
              <a:rPr lang="el-GR" dirty="0" smtClean="0"/>
              <a:t>  Ροή ηλεκτρικού </a:t>
            </a:r>
            <a:r>
              <a:rPr lang="el-GR" dirty="0"/>
              <a:t>π</a:t>
            </a:r>
            <a:r>
              <a:rPr lang="el-GR" dirty="0" smtClean="0"/>
              <a:t>εδίου</a:t>
            </a:r>
            <a:r>
              <a:rPr lang="el-GR" sz="2700" dirty="0" smtClean="0">
                <a:effectLst/>
                <a:ea typeface="Times New Roman"/>
              </a:rPr>
              <a:t/>
            </a:r>
            <a:br>
              <a:rPr lang="el-GR" sz="2700" dirty="0" smtClean="0">
                <a:effectLst/>
                <a:ea typeface="Times New Roman"/>
              </a:rPr>
            </a:br>
            <a:r>
              <a:rPr lang="el-GR" dirty="0" smtClean="0"/>
              <a:t> </a:t>
            </a:r>
            <a:endParaRPr lang="el-GR" dirty="0"/>
          </a:p>
        </p:txBody>
      </p:sp>
      <p:sp>
        <p:nvSpPr>
          <p:cNvPr id="3" name="Θέση περιεχομένου 2"/>
          <p:cNvSpPr>
            <a:spLocks noGrp="1"/>
          </p:cNvSpPr>
          <p:nvPr>
            <p:ph idx="1"/>
          </p:nvPr>
        </p:nvSpPr>
        <p:spPr/>
        <p:txBody>
          <a:bodyPr>
            <a:normAutofit/>
          </a:bodyPr>
          <a:lstStyle/>
          <a:p>
            <a:r>
              <a:rPr lang="el-GR" sz="2800" i="1" dirty="0">
                <a:solidFill>
                  <a:prstClr val="black"/>
                </a:solidFill>
                <a:ea typeface="Times New Roman"/>
              </a:rPr>
              <a:t>Θεωρείστε κλειστή επιφάνεια σχήματος ημισφαιρίου ακτίνας </a:t>
            </a:r>
            <a:r>
              <a:rPr lang="en-US" sz="2800" i="1" dirty="0">
                <a:solidFill>
                  <a:prstClr val="black"/>
                </a:solidFill>
                <a:ea typeface="Times New Roman"/>
              </a:rPr>
              <a:t>R</a:t>
            </a:r>
            <a:r>
              <a:rPr lang="el-GR" sz="2800" i="1" dirty="0">
                <a:solidFill>
                  <a:prstClr val="black"/>
                </a:solidFill>
                <a:ea typeface="Times New Roman"/>
              </a:rPr>
              <a:t> (δηλαδή μία ημισφαιρική επιφάνεια που κλείνεται από μία επίπεδη επιφάνεια που περνάει από το κέντρο). </a:t>
            </a:r>
            <a:r>
              <a:rPr lang="el-GR" sz="2800" dirty="0">
                <a:solidFill>
                  <a:prstClr val="black"/>
                </a:solidFill>
                <a:ea typeface="Times New Roman"/>
              </a:rPr>
              <a:t/>
            </a:r>
            <a:br>
              <a:rPr lang="el-GR" sz="2800" dirty="0">
                <a:solidFill>
                  <a:prstClr val="black"/>
                </a:solidFill>
                <a:ea typeface="Times New Roman"/>
              </a:rPr>
            </a:br>
            <a:r>
              <a:rPr lang="el-GR" sz="2800" i="1" dirty="0">
                <a:solidFill>
                  <a:prstClr val="black"/>
                </a:solidFill>
                <a:ea typeface="Times New Roman"/>
              </a:rPr>
              <a:t>Στο κέντρο της σφαίρας και λίγο έξω από την επιφάνεια τοποθετείται θετικό φορτίο </a:t>
            </a:r>
            <a:r>
              <a:rPr lang="en-US" sz="2800" i="1" dirty="0">
                <a:solidFill>
                  <a:prstClr val="black"/>
                </a:solidFill>
                <a:ea typeface="Times New Roman"/>
              </a:rPr>
              <a:t>q</a:t>
            </a:r>
            <a:r>
              <a:rPr lang="el-GR" sz="2800" i="1" dirty="0">
                <a:solidFill>
                  <a:prstClr val="black"/>
                </a:solidFill>
                <a:ea typeface="Times New Roman"/>
              </a:rPr>
              <a:t>. Βρείτε την ροή του ηλεκτρικού πεδίου (α) μέσα από την κυρτή ημισφαιρική επιφάνεια, και (β) μέσα από την επίπεδη κυκλική επιφάνεια</a:t>
            </a:r>
            <a:endParaRPr lang="el-GR" sz="2800" dirty="0"/>
          </a:p>
        </p:txBody>
      </p:sp>
      <mc:AlternateContent xmlns:mc="http://schemas.openxmlformats.org/markup-compatibility/2006" xmlns:p14="http://schemas.microsoft.com/office/powerpoint/2010/main">
        <mc:Choice Requires="p14">
          <p:contentPart p14:bwMode="auto" r:id="rId2">
            <p14:nvContentPartPr>
              <p14:cNvPr id="4" name="Μελάνι 3"/>
              <p14:cNvContentPartPr/>
              <p14:nvPr/>
            </p14:nvContentPartPr>
            <p14:xfrm>
              <a:off x="544680" y="4747320"/>
              <a:ext cx="7946640" cy="2030400"/>
            </p14:xfrm>
          </p:contentPart>
        </mc:Choice>
        <mc:Fallback xmlns="">
          <p:pic>
            <p:nvPicPr>
              <p:cNvPr id="4" name="Μελάνι 3"/>
              <p:cNvPicPr/>
              <p:nvPr/>
            </p:nvPicPr>
            <p:blipFill>
              <a:blip r:embed="rId3"/>
              <a:stretch>
                <a:fillRect/>
              </a:stretch>
            </p:blipFill>
            <p:spPr>
              <a:xfrm>
                <a:off x="534960" y="4740840"/>
                <a:ext cx="7967520" cy="2046960"/>
              </a:xfrm>
              <a:prstGeom prst="rect">
                <a:avLst/>
              </a:prstGeom>
            </p:spPr>
          </p:pic>
        </mc:Fallback>
      </mc:AlternateContent>
    </p:spTree>
    <p:extLst>
      <p:ext uri="{BB962C8B-B14F-4D97-AF65-F5344CB8AC3E}">
        <p14:creationId xmlns:p14="http://schemas.microsoft.com/office/powerpoint/2010/main" val="122952756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endParaRPr lang="el-GR"/>
          </a:p>
        </p:txBody>
      </p:sp>
      <p:sp>
        <p:nvSpPr>
          <p:cNvPr id="3" name="Θέση περιεχομένου 2"/>
          <p:cNvSpPr>
            <a:spLocks noGrp="1"/>
          </p:cNvSpPr>
          <p:nvPr>
            <p:ph idx="1"/>
          </p:nvPr>
        </p:nvSpPr>
        <p:spPr/>
        <p:txBody>
          <a:bodyPr/>
          <a:lstStyle/>
          <a:p>
            <a:endParaRPr lang="el-GR"/>
          </a:p>
        </p:txBody>
      </p:sp>
    </p:spTree>
    <p:extLst>
      <p:ext uri="{BB962C8B-B14F-4D97-AF65-F5344CB8AC3E}">
        <p14:creationId xmlns:p14="http://schemas.microsoft.com/office/powerpoint/2010/main" val="255060107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smtClean="0"/>
              <a:t>Άσκηση Ροή ηλεκτρικού πεδίου</a:t>
            </a:r>
            <a:endParaRPr lang="el-GR" dirty="0"/>
          </a:p>
        </p:txBody>
      </p:sp>
      <p:sp>
        <p:nvSpPr>
          <p:cNvPr id="3" name="Θέση περιεχομένου 2"/>
          <p:cNvSpPr>
            <a:spLocks noGrp="1"/>
          </p:cNvSpPr>
          <p:nvPr>
            <p:ph idx="1"/>
          </p:nvPr>
        </p:nvSpPr>
        <p:spPr>
          <a:xfrm>
            <a:off x="457200" y="2564904"/>
            <a:ext cx="8229600" cy="3561259"/>
          </a:xfrm>
        </p:spPr>
        <p:txBody>
          <a:bodyPr/>
          <a:lstStyle/>
          <a:p>
            <a:pPr marL="0" lvl="0" indent="0" algn="just">
              <a:buNone/>
              <a:tabLst>
                <a:tab pos="457200" algn="l"/>
              </a:tabLst>
            </a:pPr>
            <a:r>
              <a:rPr lang="el-GR" dirty="0">
                <a:latin typeface="Times New Roman"/>
                <a:ea typeface="Times New Roman"/>
              </a:rPr>
              <a:t>Κύβος έχει τις ακμές του μήκους α=10 </a:t>
            </a:r>
            <a:r>
              <a:rPr lang="en-US" dirty="0">
                <a:latin typeface="Times New Roman"/>
                <a:ea typeface="Times New Roman"/>
              </a:rPr>
              <a:t>cm</a:t>
            </a:r>
            <a:r>
              <a:rPr lang="el-GR" dirty="0">
                <a:latin typeface="Times New Roman"/>
                <a:ea typeface="Times New Roman"/>
              </a:rPr>
              <a:t> παράλληλες στους τρείς ορθογώνιους άξονες </a:t>
            </a:r>
            <a:r>
              <a:rPr lang="en-US" dirty="0">
                <a:latin typeface="Times New Roman"/>
                <a:ea typeface="Times New Roman"/>
              </a:rPr>
              <a:t>x</a:t>
            </a:r>
            <a:r>
              <a:rPr lang="el-GR" dirty="0">
                <a:latin typeface="Times New Roman"/>
                <a:ea typeface="Times New Roman"/>
              </a:rPr>
              <a:t>,</a:t>
            </a:r>
            <a:r>
              <a:rPr lang="en-US" dirty="0">
                <a:latin typeface="Times New Roman"/>
                <a:ea typeface="Times New Roman"/>
              </a:rPr>
              <a:t>y</a:t>
            </a:r>
            <a:r>
              <a:rPr lang="el-GR" dirty="0">
                <a:latin typeface="Times New Roman"/>
                <a:ea typeface="Times New Roman"/>
              </a:rPr>
              <a:t>,</a:t>
            </a:r>
            <a:r>
              <a:rPr lang="en-US" dirty="0">
                <a:latin typeface="Times New Roman"/>
                <a:ea typeface="Times New Roman"/>
              </a:rPr>
              <a:t>z</a:t>
            </a:r>
            <a:r>
              <a:rPr lang="el-GR" dirty="0">
                <a:latin typeface="Times New Roman"/>
                <a:ea typeface="Times New Roman"/>
              </a:rPr>
              <a:t>. Η έδρα που είναι παράλληλη στο επίπεδο </a:t>
            </a:r>
            <a:r>
              <a:rPr lang="en-US" dirty="0" err="1">
                <a:latin typeface="Times New Roman"/>
                <a:ea typeface="Times New Roman"/>
              </a:rPr>
              <a:t>yz</a:t>
            </a:r>
            <a:r>
              <a:rPr lang="el-GR" dirty="0">
                <a:latin typeface="Times New Roman"/>
                <a:ea typeface="Times New Roman"/>
              </a:rPr>
              <a:t> απέχει από αυτό το επίπεδο απόσταση α. Στον χώρο επικρατεί ηλεκτρικό πεδίο  </a:t>
            </a:r>
            <a:r>
              <a:rPr lang="en-US" dirty="0">
                <a:latin typeface="Times New Roman"/>
                <a:ea typeface="Times New Roman"/>
              </a:rPr>
              <a:t>E</a:t>
            </a:r>
            <a:r>
              <a:rPr lang="en-US" baseline="-25000" dirty="0">
                <a:latin typeface="Times New Roman"/>
                <a:ea typeface="Times New Roman"/>
              </a:rPr>
              <a:t>x</a:t>
            </a:r>
            <a:r>
              <a:rPr lang="el-GR" dirty="0">
                <a:latin typeface="Times New Roman"/>
                <a:ea typeface="Times New Roman"/>
              </a:rPr>
              <a:t>=</a:t>
            </a:r>
            <a:r>
              <a:rPr lang="en-US" dirty="0" err="1">
                <a:latin typeface="Times New Roman"/>
                <a:ea typeface="Times New Roman"/>
              </a:rPr>
              <a:t>b</a:t>
            </a:r>
            <a:r>
              <a:rPr lang="en-US" dirty="0" err="1">
                <a:latin typeface="Times New Roman"/>
                <a:ea typeface="Times New Roman"/>
                <a:sym typeface="Symbol"/>
              </a:rPr>
              <a:t></a:t>
            </a:r>
            <a:r>
              <a:rPr lang="en-US" dirty="0" err="1">
                <a:latin typeface="Times New Roman"/>
                <a:ea typeface="Times New Roman"/>
              </a:rPr>
              <a:t>x</a:t>
            </a:r>
            <a:r>
              <a:rPr lang="el-GR" baseline="30000" dirty="0">
                <a:latin typeface="Times New Roman"/>
                <a:ea typeface="Times New Roman"/>
              </a:rPr>
              <a:t>1/2</a:t>
            </a:r>
            <a:r>
              <a:rPr lang="el-GR" dirty="0">
                <a:latin typeface="Times New Roman"/>
                <a:ea typeface="Times New Roman"/>
              </a:rPr>
              <a:t>, </a:t>
            </a:r>
            <a:r>
              <a:rPr lang="en-US" dirty="0" err="1">
                <a:latin typeface="Times New Roman"/>
                <a:ea typeface="Times New Roman"/>
              </a:rPr>
              <a:t>E</a:t>
            </a:r>
            <a:r>
              <a:rPr lang="en-US" baseline="-25000" dirty="0" err="1">
                <a:latin typeface="Times New Roman"/>
                <a:ea typeface="Times New Roman"/>
              </a:rPr>
              <a:t>y</a:t>
            </a:r>
            <a:r>
              <a:rPr lang="el-GR" dirty="0">
                <a:latin typeface="Times New Roman"/>
                <a:ea typeface="Times New Roman"/>
              </a:rPr>
              <a:t>=</a:t>
            </a:r>
            <a:r>
              <a:rPr lang="en-US" dirty="0" err="1">
                <a:latin typeface="Times New Roman"/>
                <a:ea typeface="Times New Roman"/>
              </a:rPr>
              <a:t>E</a:t>
            </a:r>
            <a:r>
              <a:rPr lang="en-US" baseline="-25000" dirty="0" err="1">
                <a:latin typeface="Times New Roman"/>
                <a:ea typeface="Times New Roman"/>
              </a:rPr>
              <a:t>z</a:t>
            </a:r>
            <a:r>
              <a:rPr lang="el-GR" dirty="0">
                <a:latin typeface="Times New Roman"/>
                <a:ea typeface="Times New Roman"/>
              </a:rPr>
              <a:t>=0, </a:t>
            </a:r>
            <a:r>
              <a:rPr lang="en-US" dirty="0">
                <a:latin typeface="Times New Roman"/>
                <a:ea typeface="Times New Roman"/>
              </a:rPr>
              <a:t>b</a:t>
            </a:r>
            <a:r>
              <a:rPr lang="el-GR" dirty="0">
                <a:latin typeface="Times New Roman"/>
                <a:ea typeface="Times New Roman"/>
              </a:rPr>
              <a:t>=800 </a:t>
            </a:r>
            <a:r>
              <a:rPr lang="en-US" dirty="0">
                <a:latin typeface="Times New Roman"/>
                <a:ea typeface="Times New Roman"/>
              </a:rPr>
              <a:t>N</a:t>
            </a:r>
            <a:r>
              <a:rPr lang="el-GR" dirty="0">
                <a:latin typeface="Times New Roman"/>
                <a:ea typeface="Times New Roman"/>
              </a:rPr>
              <a:t>/</a:t>
            </a:r>
            <a:r>
              <a:rPr lang="en-US" dirty="0" err="1">
                <a:latin typeface="Times New Roman"/>
                <a:ea typeface="Times New Roman"/>
              </a:rPr>
              <a:t>C</a:t>
            </a:r>
            <a:r>
              <a:rPr lang="en-US" dirty="0" err="1">
                <a:latin typeface="Times New Roman"/>
                <a:ea typeface="Times New Roman"/>
                <a:sym typeface="Symbol"/>
              </a:rPr>
              <a:t></a:t>
            </a:r>
            <a:r>
              <a:rPr lang="en-US" dirty="0" err="1">
                <a:latin typeface="Times New Roman"/>
                <a:ea typeface="Times New Roman"/>
              </a:rPr>
              <a:t>m</a:t>
            </a:r>
            <a:r>
              <a:rPr lang="el-GR" baseline="30000" dirty="0">
                <a:latin typeface="Times New Roman"/>
                <a:ea typeface="Times New Roman"/>
              </a:rPr>
              <a:t>1/2</a:t>
            </a:r>
            <a:r>
              <a:rPr lang="el-GR" dirty="0">
                <a:latin typeface="Times New Roman"/>
                <a:ea typeface="Times New Roman"/>
              </a:rPr>
              <a:t>. (</a:t>
            </a:r>
            <a:r>
              <a:rPr lang="en-US" dirty="0">
                <a:latin typeface="Times New Roman"/>
                <a:ea typeface="Times New Roman"/>
              </a:rPr>
              <a:t>a</a:t>
            </a:r>
            <a:r>
              <a:rPr lang="el-GR" dirty="0">
                <a:latin typeface="Times New Roman"/>
                <a:ea typeface="Times New Roman"/>
              </a:rPr>
              <a:t>) Βρείτε την ροή του ηλεκτρικού πεδίου μέσα από τον </a:t>
            </a:r>
            <a:r>
              <a:rPr lang="el-GR" dirty="0" smtClean="0">
                <a:latin typeface="Times New Roman"/>
                <a:ea typeface="Times New Roman"/>
              </a:rPr>
              <a:t>κύβο.</a:t>
            </a:r>
            <a:endParaRPr lang="el-GR" dirty="0">
              <a:latin typeface="Times New Roman"/>
              <a:ea typeface="Times New Roman"/>
            </a:endParaRPr>
          </a:p>
        </p:txBody>
      </p:sp>
      <mc:AlternateContent xmlns:mc="http://schemas.openxmlformats.org/markup-compatibility/2006" xmlns:p14="http://schemas.microsoft.com/office/powerpoint/2010/main">
        <mc:Choice Requires="p14">
          <p:contentPart p14:bwMode="auto" r:id="rId2">
            <p14:nvContentPartPr>
              <p14:cNvPr id="4" name="Μελάνι 3"/>
              <p14:cNvContentPartPr/>
              <p14:nvPr/>
            </p14:nvContentPartPr>
            <p14:xfrm>
              <a:off x="1483560" y="1117440"/>
              <a:ext cx="7249680" cy="4515120"/>
            </p14:xfrm>
          </p:contentPart>
        </mc:Choice>
        <mc:Fallback xmlns="">
          <p:pic>
            <p:nvPicPr>
              <p:cNvPr id="4" name="Μελάνι 3"/>
              <p:cNvPicPr/>
              <p:nvPr/>
            </p:nvPicPr>
            <p:blipFill>
              <a:blip r:embed="rId3"/>
              <a:stretch>
                <a:fillRect/>
              </a:stretch>
            </p:blipFill>
            <p:spPr>
              <a:xfrm>
                <a:off x="1476000" y="1108440"/>
                <a:ext cx="7265520" cy="4528800"/>
              </a:xfrm>
              <a:prstGeom prst="rect">
                <a:avLst/>
              </a:prstGeom>
            </p:spPr>
          </p:pic>
        </mc:Fallback>
      </mc:AlternateContent>
    </p:spTree>
    <p:extLst>
      <p:ext uri="{BB962C8B-B14F-4D97-AF65-F5344CB8AC3E}">
        <p14:creationId xmlns:p14="http://schemas.microsoft.com/office/powerpoint/2010/main" val="203681792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endParaRPr lang="el-GR"/>
          </a:p>
        </p:txBody>
      </p:sp>
      <p:sp>
        <p:nvSpPr>
          <p:cNvPr id="3" name="Θέση περιεχομένου 2"/>
          <p:cNvSpPr>
            <a:spLocks noGrp="1"/>
          </p:cNvSpPr>
          <p:nvPr>
            <p:ph idx="1"/>
          </p:nvPr>
        </p:nvSpPr>
        <p:spPr/>
        <p:txBody>
          <a:bodyPr/>
          <a:lstStyle/>
          <a:p>
            <a:endParaRPr lang="el-GR"/>
          </a:p>
        </p:txBody>
      </p:sp>
      <mc:AlternateContent xmlns:mc="http://schemas.openxmlformats.org/markup-compatibility/2006" xmlns:p14="http://schemas.microsoft.com/office/powerpoint/2010/main">
        <mc:Choice Requires="p14">
          <p:contentPart p14:bwMode="auto" r:id="rId2">
            <p14:nvContentPartPr>
              <p14:cNvPr id="4" name="Μελάνι 3"/>
              <p14:cNvContentPartPr/>
              <p14:nvPr/>
            </p14:nvContentPartPr>
            <p14:xfrm>
              <a:off x="902520" y="294480"/>
              <a:ext cx="8152560" cy="6456600"/>
            </p14:xfrm>
          </p:contentPart>
        </mc:Choice>
        <mc:Fallback xmlns="">
          <p:pic>
            <p:nvPicPr>
              <p:cNvPr id="4" name="Μελάνι 3"/>
              <p:cNvPicPr/>
              <p:nvPr/>
            </p:nvPicPr>
            <p:blipFill>
              <a:blip r:embed="rId3"/>
              <a:stretch>
                <a:fillRect/>
              </a:stretch>
            </p:blipFill>
            <p:spPr>
              <a:xfrm>
                <a:off x="894960" y="285480"/>
                <a:ext cx="8166600" cy="6472080"/>
              </a:xfrm>
              <a:prstGeom prst="rect">
                <a:avLst/>
              </a:prstGeom>
            </p:spPr>
          </p:pic>
        </mc:Fallback>
      </mc:AlternateContent>
    </p:spTree>
    <p:extLst>
      <p:ext uri="{BB962C8B-B14F-4D97-AF65-F5344CB8AC3E}">
        <p14:creationId xmlns:p14="http://schemas.microsoft.com/office/powerpoint/2010/main" val="59481129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smtClean="0"/>
              <a:t>Άσκηση Ροή Ηλεκτρικού πεδίου</a:t>
            </a:r>
            <a:endParaRPr lang="el-GR" dirty="0"/>
          </a:p>
        </p:txBody>
      </p:sp>
      <p:sp>
        <p:nvSpPr>
          <p:cNvPr id="3" name="Θέση περιεχομένου 2"/>
          <p:cNvSpPr>
            <a:spLocks noGrp="1"/>
          </p:cNvSpPr>
          <p:nvPr>
            <p:ph idx="1"/>
          </p:nvPr>
        </p:nvSpPr>
        <p:spPr/>
        <p:txBody>
          <a:bodyPr/>
          <a:lstStyle/>
          <a:p>
            <a:pPr marL="0" lvl="0" indent="0" algn="just">
              <a:buNone/>
              <a:tabLst>
                <a:tab pos="457200" algn="l"/>
              </a:tabLst>
            </a:pPr>
            <a:r>
              <a:rPr lang="el-GR" dirty="0">
                <a:latin typeface="Times New Roman"/>
                <a:ea typeface="Times New Roman"/>
              </a:rPr>
              <a:t>Ομογενές ηλεκτρικό πεδίο </a:t>
            </a:r>
            <a:r>
              <a:rPr lang="en-US" dirty="0" err="1">
                <a:latin typeface="Times New Roman"/>
                <a:ea typeface="Times New Roman"/>
              </a:rPr>
              <a:t>a</a:t>
            </a:r>
            <a:r>
              <a:rPr lang="en-US" b="1" dirty="0" err="1">
                <a:latin typeface="Times New Roman"/>
                <a:ea typeface="Times New Roman"/>
              </a:rPr>
              <a:t>i</a:t>
            </a:r>
            <a:r>
              <a:rPr lang="el-GR" dirty="0">
                <a:latin typeface="Times New Roman"/>
                <a:ea typeface="Times New Roman"/>
              </a:rPr>
              <a:t>+</a:t>
            </a:r>
            <a:r>
              <a:rPr lang="en-US" dirty="0" err="1">
                <a:latin typeface="Times New Roman"/>
                <a:ea typeface="Times New Roman"/>
              </a:rPr>
              <a:t>b</a:t>
            </a:r>
            <a:r>
              <a:rPr lang="en-US" b="1" dirty="0" err="1">
                <a:latin typeface="Times New Roman"/>
                <a:ea typeface="Times New Roman"/>
              </a:rPr>
              <a:t>j</a:t>
            </a:r>
            <a:r>
              <a:rPr lang="el-GR" dirty="0">
                <a:latin typeface="Times New Roman"/>
                <a:ea typeface="Times New Roman"/>
              </a:rPr>
              <a:t>  τέμνει μία επιφάνεια εμβαδού Α. Ποια είναι η ροή που διέρχεται από αυτή την επιφάνεια, αν η επιφάνεια βρίσκεται (α) στο επίπεδο </a:t>
            </a:r>
            <a:r>
              <a:rPr lang="en-US" dirty="0" err="1">
                <a:latin typeface="Times New Roman"/>
                <a:ea typeface="Times New Roman"/>
              </a:rPr>
              <a:t>yz</a:t>
            </a:r>
            <a:r>
              <a:rPr lang="el-GR" dirty="0">
                <a:latin typeface="Times New Roman"/>
                <a:ea typeface="Times New Roman"/>
              </a:rPr>
              <a:t>, (β) στο επίπεδο </a:t>
            </a:r>
            <a:r>
              <a:rPr lang="en-US" dirty="0" err="1">
                <a:latin typeface="Times New Roman"/>
                <a:ea typeface="Times New Roman"/>
              </a:rPr>
              <a:t>xz</a:t>
            </a:r>
            <a:r>
              <a:rPr lang="el-GR" dirty="0">
                <a:latin typeface="Times New Roman"/>
                <a:ea typeface="Times New Roman"/>
              </a:rPr>
              <a:t>, (γ) στο επίπεδο </a:t>
            </a:r>
            <a:r>
              <a:rPr lang="en-US" dirty="0" err="1">
                <a:latin typeface="Times New Roman"/>
                <a:ea typeface="Times New Roman"/>
              </a:rPr>
              <a:t>xy</a:t>
            </a:r>
            <a:r>
              <a:rPr lang="el-GR" dirty="0">
                <a:latin typeface="Times New Roman"/>
                <a:ea typeface="Times New Roman"/>
              </a:rPr>
              <a:t>;</a:t>
            </a:r>
          </a:p>
          <a:p>
            <a:endParaRPr lang="el-GR" dirty="0"/>
          </a:p>
        </p:txBody>
      </p:sp>
    </p:spTree>
    <p:extLst>
      <p:ext uri="{BB962C8B-B14F-4D97-AF65-F5344CB8AC3E}">
        <p14:creationId xmlns:p14="http://schemas.microsoft.com/office/powerpoint/2010/main" val="63912283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Title 1"/>
          <p:cNvSpPr>
            <a:spLocks noGrp="1"/>
          </p:cNvSpPr>
          <p:nvPr>
            <p:ph type="title"/>
          </p:nvPr>
        </p:nvSpPr>
        <p:spPr/>
        <p:txBody>
          <a:bodyPr/>
          <a:lstStyle/>
          <a:p>
            <a:pPr eaLnBrk="1" hangingPunct="1"/>
            <a:r>
              <a:rPr lang="el-GR" smtClean="0"/>
              <a:t>Χρηματοδότηση</a:t>
            </a:r>
          </a:p>
        </p:txBody>
      </p:sp>
      <p:sp>
        <p:nvSpPr>
          <p:cNvPr id="18434" name="Content Placeholder 2"/>
          <p:cNvSpPr>
            <a:spLocks noGrp="1"/>
          </p:cNvSpPr>
          <p:nvPr>
            <p:ph idx="1"/>
          </p:nvPr>
        </p:nvSpPr>
        <p:spPr>
          <a:xfrm>
            <a:off x="457200" y="1341438"/>
            <a:ext cx="8229600" cy="4525962"/>
          </a:xfrm>
        </p:spPr>
        <p:txBody>
          <a:bodyPr/>
          <a:lstStyle/>
          <a:p>
            <a:pPr eaLnBrk="1" hangingPunct="1"/>
            <a:r>
              <a:rPr lang="el-GR" sz="2400" dirty="0" smtClean="0"/>
              <a:t>Το παρόν εκπαιδευτικό υλικό έχει αναπτυχθεί στα πλαίσια του εκπαιδευτικού έργου του διδάσκοντα.</a:t>
            </a:r>
            <a:endParaRPr lang="en-US" sz="2400" dirty="0" smtClean="0"/>
          </a:p>
          <a:p>
            <a:pPr eaLnBrk="1" hangingPunct="1"/>
            <a:r>
              <a:rPr lang="el-GR" sz="2400" dirty="0" smtClean="0"/>
              <a:t>Το έργο «</a:t>
            </a:r>
            <a:r>
              <a:rPr lang="el-GR" sz="2400" b="1" dirty="0" smtClean="0"/>
              <a:t>Ανοικτά Ακαδημαϊκά Μαθήματα στο Πανεπιστήμιο Αιγαίου</a:t>
            </a:r>
            <a:r>
              <a:rPr lang="el-GR" sz="2400" dirty="0" smtClean="0"/>
              <a:t>» έχει χρηματοδοτήσει μόνο τη αναδιαμόρφωση του εκπαιδευτικού υλικού. </a:t>
            </a:r>
          </a:p>
          <a:p>
            <a:pPr eaLnBrk="1" hangingPunct="1"/>
            <a:r>
              <a:rPr lang="el-GR" sz="2400" dirty="0" smtClean="0"/>
              <a:t>Το έργο υλοποιείται στο πλαίσιο του Επιχειρησιακού Προγράμματος «Εκπαίδευση και Δια Βίου Μάθηση» και συγχρηματοδοτείται από την Ευρωπαϊκή Ένωση (Ευρωπαϊκό Κοινωνικό Ταμείο) και από εθνικούς πόρους.</a:t>
            </a:r>
          </a:p>
        </p:txBody>
      </p:sp>
      <p:pic>
        <p:nvPicPr>
          <p:cNvPr id="18435" name="Picture 3" descr="Λογότυπο Επιχειρησιακού Προγράμματος Εκπαίδευση και Δια βίου Μάθηση"/>
          <p:cNvPicPr>
            <a:picLocks noChangeAspect="1" noChangeArrowheads="1"/>
          </p:cNvPicPr>
          <p:nvPr/>
        </p:nvPicPr>
        <p:blipFill>
          <a:blip r:embed="rId3"/>
          <a:srcRect/>
          <a:stretch>
            <a:fillRect/>
          </a:stretch>
        </p:blipFill>
        <p:spPr bwMode="auto">
          <a:xfrm>
            <a:off x="1331913" y="5054600"/>
            <a:ext cx="6480175" cy="1543050"/>
          </a:xfrm>
          <a:prstGeom prst="rect">
            <a:avLst/>
          </a:prstGeom>
          <a:noFill/>
          <a:ln w="9525">
            <a:noFill/>
            <a:miter lim="800000"/>
            <a:headEnd/>
            <a:tailEnd/>
          </a:ln>
        </p:spPr>
      </p:pic>
      <p:sp>
        <p:nvSpPr>
          <p:cNvPr id="18436" name="Θέση αριθμού διαφάνειας 5"/>
          <p:cNvSpPr>
            <a:spLocks noGrp="1"/>
          </p:cNvSpPr>
          <p:nvPr>
            <p:ph type="sldNum" sz="quarter" idx="10"/>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C52066ED-54F6-49E1-A098-5FA3FB2FD820}" type="slidenum">
              <a:rPr lang="el-GR">
                <a:cs typeface="Arial" charset="0"/>
              </a:rPr>
              <a:pPr fontAlgn="base">
                <a:spcBef>
                  <a:spcPct val="0"/>
                </a:spcBef>
                <a:spcAft>
                  <a:spcPct val="0"/>
                </a:spcAft>
                <a:defRPr/>
              </a:pPr>
              <a:t>3</a:t>
            </a:fld>
            <a:endParaRPr lang="el-GR">
              <a:cs typeface="Arial" charset="0"/>
            </a:endParaRPr>
          </a:p>
        </p:txBody>
      </p:sp>
    </p:spTree>
    <p:extLst>
      <p:ext uri="{BB962C8B-B14F-4D97-AF65-F5344CB8AC3E}">
        <p14:creationId xmlns:p14="http://schemas.microsoft.com/office/powerpoint/2010/main" val="292647852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endParaRPr lang="el-GR"/>
          </a:p>
        </p:txBody>
      </p:sp>
      <p:sp>
        <p:nvSpPr>
          <p:cNvPr id="3" name="Θέση περιεχομένου 2"/>
          <p:cNvSpPr>
            <a:spLocks noGrp="1"/>
          </p:cNvSpPr>
          <p:nvPr>
            <p:ph idx="1"/>
          </p:nvPr>
        </p:nvSpPr>
        <p:spPr/>
        <p:txBody>
          <a:bodyPr/>
          <a:lstStyle/>
          <a:p>
            <a:endParaRPr lang="el-GR"/>
          </a:p>
        </p:txBody>
      </p:sp>
    </p:spTree>
    <p:extLst>
      <p:ext uri="{BB962C8B-B14F-4D97-AF65-F5344CB8AC3E}">
        <p14:creationId xmlns:p14="http://schemas.microsoft.com/office/powerpoint/2010/main" val="31832414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457200" y="274638"/>
            <a:ext cx="8507288" cy="2290266"/>
          </a:xfrm>
        </p:spPr>
        <p:txBody>
          <a:bodyPr>
            <a:noAutofit/>
          </a:bodyPr>
          <a:lstStyle/>
          <a:p>
            <a:r>
              <a:rPr lang="el-GR" sz="3200" b="1" dirty="0" smtClean="0">
                <a:latin typeface="Times New Roman"/>
                <a:ea typeface="Times New Roman"/>
              </a:rPr>
              <a:t>Παράδειγμα:</a:t>
            </a:r>
            <a:r>
              <a:rPr lang="el-GR" sz="3200" dirty="0" smtClean="0">
                <a:latin typeface="Times New Roman"/>
                <a:ea typeface="Times New Roman"/>
              </a:rPr>
              <a:t> </a:t>
            </a:r>
            <a:r>
              <a:rPr lang="el-GR" sz="3200" dirty="0" smtClean="0">
                <a:effectLst/>
                <a:latin typeface="Times New Roman"/>
                <a:ea typeface="Times New Roman"/>
              </a:rPr>
              <a:t>Υπολογίστε το ηλεκτρικό πεδίο που παράγει φορτισμένο μεταλλικό φύλλο απείρων διαστάσεων. Υποθέστε ότι τα φορτία βρίσκονται σε κατάσταση ηλεκτροστατικής ισορροπίας</a:t>
            </a:r>
            <a:endParaRPr lang="el-GR" sz="3200" dirty="0"/>
          </a:p>
        </p:txBody>
      </p:sp>
      <p:pic>
        <p:nvPicPr>
          <p:cNvPr id="112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7642" y="2425446"/>
            <a:ext cx="4796358" cy="4267946"/>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4"/>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solidFill>
                <a:prstClr val="black"/>
              </a:solidFill>
            </a:endParaRPr>
          </a:p>
        </p:txBody>
      </p:sp>
      <p:graphicFrame>
        <p:nvGraphicFramePr>
          <p:cNvPr id="5" name="Αντικείμενο 4"/>
          <p:cNvGraphicFramePr>
            <a:graphicFrameLocks noChangeAspect="1"/>
          </p:cNvGraphicFramePr>
          <p:nvPr>
            <p:extLst>
              <p:ext uri="{D42A27DB-BD31-4B8C-83A1-F6EECF244321}">
                <p14:modId xmlns:p14="http://schemas.microsoft.com/office/powerpoint/2010/main" val="3175303055"/>
              </p:ext>
            </p:extLst>
          </p:nvPr>
        </p:nvGraphicFramePr>
        <p:xfrm>
          <a:off x="467544" y="2425446"/>
          <a:ext cx="3281362" cy="4332288"/>
        </p:xfrm>
        <a:graphic>
          <a:graphicData uri="http://schemas.openxmlformats.org/presentationml/2006/ole">
            <mc:AlternateContent xmlns:mc="http://schemas.openxmlformats.org/markup-compatibility/2006">
              <mc:Choice xmlns:v="urn:schemas-microsoft-com:vml" Requires="v">
                <p:oleObj spid="_x0000_s1041" name="Equation" r:id="rId4" imgW="1180800" imgH="1549080" progId="Equation.DSMT4">
                  <p:embed/>
                </p:oleObj>
              </mc:Choice>
              <mc:Fallback>
                <p:oleObj name="Equation" r:id="rId4" imgW="1180800" imgH="1549080" progId="Equation.DSMT4">
                  <p:embed/>
                  <p:pic>
                    <p:nvPicPr>
                      <p:cNvPr id="0" name=""/>
                      <p:cNvPicPr>
                        <a:picLocks noChangeAspect="1" noChangeArrowheads="1"/>
                      </p:cNvPicPr>
                      <p:nvPr/>
                    </p:nvPicPr>
                    <p:blipFill>
                      <a:blip r:embed="rId5"/>
                      <a:srcRect/>
                      <a:stretch>
                        <a:fillRect/>
                      </a:stretch>
                    </p:blipFill>
                    <p:spPr bwMode="auto">
                      <a:xfrm>
                        <a:off x="467544" y="2425446"/>
                        <a:ext cx="3281362" cy="4332288"/>
                      </a:xfrm>
                      <a:prstGeom prst="rect">
                        <a:avLst/>
                      </a:prstGeom>
                      <a:noFill/>
                    </p:spPr>
                  </p:pic>
                </p:oleObj>
              </mc:Fallback>
            </mc:AlternateContent>
          </a:graphicData>
        </a:graphic>
      </p:graphicFrame>
      <mc:AlternateContent xmlns:mc="http://schemas.openxmlformats.org/markup-compatibility/2006" xmlns:p14="http://schemas.microsoft.com/office/powerpoint/2010/main">
        <mc:Choice Requires="p14">
          <p:contentPart p14:bwMode="auto" r:id="rId6">
            <p14:nvContentPartPr>
              <p14:cNvPr id="3" name="Μελάνι 2"/>
              <p14:cNvContentPartPr/>
              <p14:nvPr/>
            </p14:nvContentPartPr>
            <p14:xfrm>
              <a:off x="1224360" y="5677200"/>
              <a:ext cx="187920" cy="286560"/>
            </p14:xfrm>
          </p:contentPart>
        </mc:Choice>
        <mc:Fallback xmlns="">
          <p:pic>
            <p:nvPicPr>
              <p:cNvPr id="3" name="Μελάνι 2"/>
              <p:cNvPicPr/>
              <p:nvPr/>
            </p:nvPicPr>
            <p:blipFill>
              <a:blip r:embed="rId7"/>
              <a:stretch>
                <a:fillRect/>
              </a:stretch>
            </p:blipFill>
            <p:spPr>
              <a:xfrm>
                <a:off x="1215360" y="5668560"/>
                <a:ext cx="202680" cy="300960"/>
              </a:xfrm>
              <a:prstGeom prst="rect">
                <a:avLst/>
              </a:prstGeom>
            </p:spPr>
          </p:pic>
        </mc:Fallback>
      </mc:AlternateContent>
    </p:spTree>
    <p:extLst>
      <p:ext uri="{BB962C8B-B14F-4D97-AF65-F5344CB8AC3E}">
        <p14:creationId xmlns:p14="http://schemas.microsoft.com/office/powerpoint/2010/main" val="302866960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457200" y="274638"/>
            <a:ext cx="8229600" cy="2650306"/>
          </a:xfrm>
        </p:spPr>
        <p:txBody>
          <a:bodyPr>
            <a:normAutofit fontScale="90000"/>
          </a:bodyPr>
          <a:lstStyle/>
          <a:p>
            <a:pPr marL="900430" indent="-900430" algn="l">
              <a:spcAft>
                <a:spcPts val="0"/>
              </a:spcAft>
            </a:pPr>
            <a:r>
              <a:rPr lang="el-GR" sz="2700" dirty="0" smtClean="0">
                <a:effectLst/>
                <a:latin typeface="Times New Roman"/>
                <a:ea typeface="Times New Roman"/>
              </a:rPr>
              <a:t>	Τι γίνεται αν έχουμε ένα σύστημα δύο όμοιων μεταλλικών πλακών σε σταθερή απόσταση μεταξύ τους; Μία τέτοια διάταξη την ονομάζουμε επίπεδο πυκνωτή; Την κάθε πλάκα την ονομάζουμε οπλισμό του πυκνωτή. Φορτίζουμε τους οπλισμούς με ίση ποσότητα ετερώνυμων φορτίων. Ποια είναι η ένταση του ηλεκτρικού πεδίου στο σύστημα</a:t>
            </a:r>
            <a:r>
              <a:rPr lang="el-GR" sz="3200" dirty="0" smtClean="0">
                <a:effectLst/>
                <a:latin typeface="Times New Roman"/>
                <a:ea typeface="Times New Roman"/>
              </a:rPr>
              <a:t/>
            </a:r>
            <a:br>
              <a:rPr lang="el-GR" sz="3200" dirty="0" smtClean="0">
                <a:effectLst/>
                <a:latin typeface="Times New Roman"/>
                <a:ea typeface="Times New Roman"/>
              </a:rPr>
            </a:br>
            <a:endParaRPr lang="el-GR" dirty="0"/>
          </a:p>
        </p:txBody>
      </p:sp>
      <p:sp>
        <p:nvSpPr>
          <p:cNvPr id="3" name="Θέση περιεχομένου 2"/>
          <p:cNvSpPr>
            <a:spLocks noGrp="1"/>
          </p:cNvSpPr>
          <p:nvPr>
            <p:ph idx="1"/>
          </p:nvPr>
        </p:nvSpPr>
        <p:spPr>
          <a:xfrm>
            <a:off x="107504" y="2708920"/>
            <a:ext cx="4330824" cy="3771920"/>
          </a:xfrm>
        </p:spPr>
        <p:txBody>
          <a:bodyPr/>
          <a:lstStyle/>
          <a:p>
            <a:r>
              <a:rPr lang="el-GR" dirty="0" smtClean="0"/>
              <a:t>Διάταξη Πυκνωτή</a:t>
            </a:r>
            <a:endParaRPr lang="el-GR" dirty="0"/>
          </a:p>
        </p:txBody>
      </p:sp>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62300" y="2472495"/>
            <a:ext cx="5658172" cy="439655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5264896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smtClean="0"/>
              <a:t>Ηλεκτρικό πεδίο σε πυκνωτή</a:t>
            </a:r>
            <a:endParaRPr lang="el-GR" dirty="0"/>
          </a:p>
        </p:txBody>
      </p:sp>
      <p:sp>
        <p:nvSpPr>
          <p:cNvPr id="3" name="Θέση περιεχομένου 2"/>
          <p:cNvSpPr>
            <a:spLocks noGrp="1"/>
          </p:cNvSpPr>
          <p:nvPr>
            <p:ph idx="1"/>
          </p:nvPr>
        </p:nvSpPr>
        <p:spPr/>
        <p:txBody>
          <a:bodyPr>
            <a:normAutofit fontScale="85000" lnSpcReduction="10000"/>
          </a:bodyPr>
          <a:lstStyle/>
          <a:p>
            <a:pPr marL="1357630" indent="-457200" algn="just"/>
            <a:r>
              <a:rPr lang="el-GR" i="1" dirty="0" smtClean="0">
                <a:effectLst/>
                <a:latin typeface="Times New Roman"/>
                <a:ea typeface="Times New Roman"/>
              </a:rPr>
              <a:t>Στα σημεία έξω από τους οπλισμούς τα ηλεκτρικά πεδία των κατανομών θετικών και αρνητικών φορτίων, </a:t>
            </a:r>
            <a:r>
              <a:rPr lang="el-GR" b="1" i="1" dirty="0" smtClean="0">
                <a:effectLst/>
                <a:latin typeface="Times New Roman"/>
                <a:ea typeface="Times New Roman"/>
              </a:rPr>
              <a:t>Ε</a:t>
            </a:r>
            <a:r>
              <a:rPr lang="el-GR" b="1" i="1" baseline="-25000" dirty="0" smtClean="0">
                <a:effectLst/>
                <a:latin typeface="Times New Roman"/>
                <a:ea typeface="Times New Roman"/>
              </a:rPr>
              <a:t>+</a:t>
            </a:r>
            <a:r>
              <a:rPr lang="el-GR" i="1" dirty="0" smtClean="0">
                <a:effectLst/>
                <a:latin typeface="Times New Roman"/>
                <a:ea typeface="Times New Roman"/>
              </a:rPr>
              <a:t> και </a:t>
            </a:r>
            <a:r>
              <a:rPr lang="el-GR" b="1" i="1" dirty="0" smtClean="0">
                <a:effectLst/>
                <a:latin typeface="Times New Roman"/>
                <a:ea typeface="Times New Roman"/>
              </a:rPr>
              <a:t>Ε</a:t>
            </a:r>
            <a:r>
              <a:rPr lang="el-GR" b="1" i="1" baseline="-25000" dirty="0" smtClean="0">
                <a:effectLst/>
                <a:latin typeface="Times New Roman"/>
                <a:ea typeface="Times New Roman"/>
              </a:rPr>
              <a:t>-</a:t>
            </a:r>
            <a:r>
              <a:rPr lang="el-GR" i="1" dirty="0" smtClean="0">
                <a:effectLst/>
                <a:latin typeface="Times New Roman"/>
                <a:ea typeface="Times New Roman"/>
              </a:rPr>
              <a:t> αντίστοιχα, έχουν το ίδιο μέτρο αλλά αντίθετες φορές. Έτσι το συνολικό ηλεκτρικό πεδίο έξω από τους οπλισμούς είναι μηδέν.</a:t>
            </a:r>
            <a:endParaRPr lang="el-GR" sz="2000" dirty="0" smtClean="0">
              <a:effectLst/>
              <a:latin typeface="Times New Roman"/>
              <a:ea typeface="Times New Roman"/>
            </a:endParaRPr>
          </a:p>
          <a:p>
            <a:r>
              <a:rPr lang="el-GR" i="1" dirty="0" smtClean="0">
                <a:effectLst/>
                <a:latin typeface="Times New Roman"/>
                <a:ea typeface="Times New Roman"/>
              </a:rPr>
              <a:t>Στα σημεία ανάμεσα στους οπλισμούς τα δύο επί μέρους ηλεκτρικά πεδία έχουν το ίδιο μέτρο και την ίδια φορά, κατά συνέπεια το συνολικό ηλεκτρικό πεδίο ανάμεσα στους οπλισμούς είναι ομογενές και έχει μέτρο το άθροισμα των μέτρων των </a:t>
            </a:r>
            <a:r>
              <a:rPr lang="el-GR" b="1" i="1" dirty="0" smtClean="0">
                <a:effectLst/>
                <a:latin typeface="Times New Roman"/>
                <a:ea typeface="Times New Roman"/>
              </a:rPr>
              <a:t>Ε</a:t>
            </a:r>
            <a:r>
              <a:rPr lang="el-GR" b="1" i="1" baseline="-25000" dirty="0" smtClean="0">
                <a:effectLst/>
                <a:latin typeface="Times New Roman"/>
                <a:ea typeface="Times New Roman"/>
              </a:rPr>
              <a:t>+</a:t>
            </a:r>
            <a:r>
              <a:rPr lang="el-GR" i="1" dirty="0" smtClean="0">
                <a:effectLst/>
                <a:latin typeface="Times New Roman"/>
                <a:ea typeface="Times New Roman"/>
              </a:rPr>
              <a:t>  και </a:t>
            </a:r>
            <a:r>
              <a:rPr lang="el-GR" b="1" i="1" dirty="0" smtClean="0">
                <a:effectLst/>
                <a:latin typeface="Times New Roman"/>
                <a:ea typeface="Times New Roman"/>
              </a:rPr>
              <a:t>Ε</a:t>
            </a:r>
            <a:r>
              <a:rPr lang="el-GR" b="1" i="1" baseline="-25000" dirty="0" smtClean="0">
                <a:effectLst/>
                <a:latin typeface="Times New Roman"/>
                <a:ea typeface="Times New Roman"/>
              </a:rPr>
              <a:t>- .</a:t>
            </a:r>
            <a:endParaRPr lang="el-GR" dirty="0"/>
          </a:p>
        </p:txBody>
      </p:sp>
      <p:sp>
        <p:nvSpPr>
          <p:cNvPr id="4"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solidFill>
                <a:prstClr val="black"/>
              </a:solidFill>
            </a:endParaRPr>
          </a:p>
        </p:txBody>
      </p:sp>
      <p:graphicFrame>
        <p:nvGraphicFramePr>
          <p:cNvPr id="5" name="Αντικείμενο 4"/>
          <p:cNvGraphicFramePr>
            <a:graphicFrameLocks noChangeAspect="1"/>
          </p:cNvGraphicFramePr>
          <p:nvPr>
            <p:extLst>
              <p:ext uri="{D42A27DB-BD31-4B8C-83A1-F6EECF244321}">
                <p14:modId xmlns:p14="http://schemas.microsoft.com/office/powerpoint/2010/main" val="4064115024"/>
              </p:ext>
            </p:extLst>
          </p:nvPr>
        </p:nvGraphicFramePr>
        <p:xfrm>
          <a:off x="6660232" y="5517232"/>
          <a:ext cx="1115616" cy="1045890"/>
        </p:xfrm>
        <a:graphic>
          <a:graphicData uri="http://schemas.openxmlformats.org/presentationml/2006/ole">
            <mc:AlternateContent xmlns:mc="http://schemas.openxmlformats.org/markup-compatibility/2006">
              <mc:Choice xmlns:v="urn:schemas-microsoft-com:vml" Requires="v">
                <p:oleObj spid="_x0000_s2065" name="Equation" r:id="rId3" imgW="457200" imgH="431800" progId="Equation.DSMT4">
                  <p:embed/>
                </p:oleObj>
              </mc:Choice>
              <mc:Fallback>
                <p:oleObj name="Equation" r:id="rId3" imgW="4572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60232" y="5517232"/>
                        <a:ext cx="1115616" cy="1045890"/>
                      </a:xfrm>
                      <a:prstGeom prst="rect">
                        <a:avLst/>
                      </a:prstGeom>
                      <a:noFill/>
                    </p:spPr>
                  </p:pic>
                </p:oleObj>
              </mc:Fallback>
            </mc:AlternateContent>
          </a:graphicData>
        </a:graphic>
      </p:graphicFrame>
    </p:spTree>
    <p:extLst>
      <p:ext uri="{BB962C8B-B14F-4D97-AF65-F5344CB8AC3E}">
        <p14:creationId xmlns:p14="http://schemas.microsoft.com/office/powerpoint/2010/main" val="63671874"/>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sz="3200" dirty="0" smtClean="0">
                <a:effectLst/>
                <a:latin typeface="Times New Roman"/>
                <a:ea typeface="Times New Roman"/>
              </a:rPr>
              <a:t>Υπολογίστε το ηλεκτρικό πεδίο φορτισμένου ευθύγραμμου τμήματος απείρου μήκους</a:t>
            </a:r>
            <a:endParaRPr lang="el-GR" sz="3200" dirty="0"/>
          </a:p>
        </p:txBody>
      </p:sp>
      <p:sp>
        <p:nvSpPr>
          <p:cNvPr id="3" name="Θέση περιεχομένου 2"/>
          <p:cNvSpPr>
            <a:spLocks noGrp="1"/>
          </p:cNvSpPr>
          <p:nvPr>
            <p:ph idx="1"/>
          </p:nvPr>
        </p:nvSpPr>
        <p:spPr>
          <a:xfrm>
            <a:off x="457200" y="1600200"/>
            <a:ext cx="4042792" cy="4525963"/>
          </a:xfrm>
        </p:spPr>
        <p:txBody>
          <a:bodyPr/>
          <a:lstStyle/>
          <a:p>
            <a:r>
              <a:rPr lang="el-GR" dirty="0" smtClean="0"/>
              <a:t>Ποιοτικός προσδιορισμός του ηλεκτρικού πεδίου</a:t>
            </a:r>
            <a:endParaRPr lang="el-GR" dirty="0"/>
          </a:p>
        </p:txBody>
      </p:sp>
      <p:pic>
        <p:nvPicPr>
          <p:cNvPr id="1433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55976" y="1556792"/>
            <a:ext cx="4603576" cy="5035161"/>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p14="http://schemas.microsoft.com/office/powerpoint/2010/main">
        <mc:Choice Requires="p14">
          <p:contentPart p14:bwMode="auto" r:id="rId3">
            <p14:nvContentPartPr>
              <p14:cNvPr id="4" name="Μελάνι 3"/>
              <p14:cNvContentPartPr/>
              <p14:nvPr/>
            </p14:nvContentPartPr>
            <p14:xfrm>
              <a:off x="7945560" y="4086000"/>
              <a:ext cx="197280" cy="393480"/>
            </p14:xfrm>
          </p:contentPart>
        </mc:Choice>
        <mc:Fallback xmlns="">
          <p:pic>
            <p:nvPicPr>
              <p:cNvPr id="4" name="Μελάνι 3"/>
              <p:cNvPicPr/>
              <p:nvPr/>
            </p:nvPicPr>
            <p:blipFill>
              <a:blip r:embed="rId4"/>
              <a:stretch>
                <a:fillRect/>
              </a:stretch>
            </p:blipFill>
            <p:spPr>
              <a:xfrm>
                <a:off x="7937280" y="4074840"/>
                <a:ext cx="217440" cy="414720"/>
              </a:xfrm>
              <a:prstGeom prst="rect">
                <a:avLst/>
              </a:prstGeom>
            </p:spPr>
          </p:pic>
        </mc:Fallback>
      </mc:AlternateContent>
    </p:spTree>
    <p:extLst>
      <p:ext uri="{BB962C8B-B14F-4D97-AF65-F5344CB8AC3E}">
        <p14:creationId xmlns:p14="http://schemas.microsoft.com/office/powerpoint/2010/main" val="94951540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dirty="0" smtClean="0"/>
              <a:t>Ηλεκτρικό πεδίο ευθύγραμμης κατανομής φορτίου </a:t>
            </a:r>
            <a:endParaRPr lang="el-GR" dirty="0"/>
          </a:p>
        </p:txBody>
      </p:sp>
      <p:sp>
        <p:nvSpPr>
          <p:cNvPr id="3" name="Θέση περιεχομένου 2"/>
          <p:cNvSpPr>
            <a:spLocks noGrp="1"/>
          </p:cNvSpPr>
          <p:nvPr>
            <p:ph idx="1"/>
          </p:nvPr>
        </p:nvSpPr>
        <p:spPr>
          <a:xfrm>
            <a:off x="457200" y="1600200"/>
            <a:ext cx="4186808" cy="4525963"/>
          </a:xfrm>
        </p:spPr>
        <p:txBody>
          <a:bodyPr/>
          <a:lstStyle/>
          <a:p>
            <a:r>
              <a:rPr lang="el-GR" dirty="0" smtClean="0"/>
              <a:t>Εφαρμογή του Ν. </a:t>
            </a:r>
            <a:r>
              <a:rPr lang="en-US" dirty="0" smtClean="0"/>
              <a:t>Gauss</a:t>
            </a:r>
          </a:p>
          <a:p>
            <a:endParaRPr lang="en-US" dirty="0"/>
          </a:p>
          <a:p>
            <a:r>
              <a:rPr lang="el-GR" dirty="0" smtClean="0"/>
              <a:t>Προσδιορισμός της επιφάνειας </a:t>
            </a:r>
            <a:r>
              <a:rPr lang="en-US" dirty="0" smtClean="0"/>
              <a:t>Gauss</a:t>
            </a:r>
            <a:endParaRPr lang="el-GR" dirty="0"/>
          </a:p>
        </p:txBody>
      </p:sp>
      <p:pic>
        <p:nvPicPr>
          <p:cNvPr id="153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99992" y="2417446"/>
            <a:ext cx="4091136" cy="3780648"/>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p14="http://schemas.microsoft.com/office/powerpoint/2010/main">
        <mc:Choice Requires="p14">
          <p:contentPart p14:bwMode="auto" r:id="rId3">
            <p14:nvContentPartPr>
              <p14:cNvPr id="4" name="Μελάνι 3"/>
              <p14:cNvContentPartPr/>
              <p14:nvPr/>
            </p14:nvContentPartPr>
            <p14:xfrm>
              <a:off x="5506200" y="3325680"/>
              <a:ext cx="1430280" cy="1440000"/>
            </p14:xfrm>
          </p:contentPart>
        </mc:Choice>
        <mc:Fallback xmlns="">
          <p:pic>
            <p:nvPicPr>
              <p:cNvPr id="4" name="Μελάνι 3"/>
              <p:cNvPicPr/>
              <p:nvPr/>
            </p:nvPicPr>
            <p:blipFill>
              <a:blip r:embed="rId4"/>
              <a:stretch>
                <a:fillRect/>
              </a:stretch>
            </p:blipFill>
            <p:spPr>
              <a:xfrm>
                <a:off x="5500800" y="3320640"/>
                <a:ext cx="1442160" cy="1450800"/>
              </a:xfrm>
              <a:prstGeom prst="rect">
                <a:avLst/>
              </a:prstGeom>
            </p:spPr>
          </p:pic>
        </mc:Fallback>
      </mc:AlternateContent>
    </p:spTree>
    <p:extLst>
      <p:ext uri="{BB962C8B-B14F-4D97-AF65-F5344CB8AC3E}">
        <p14:creationId xmlns:p14="http://schemas.microsoft.com/office/powerpoint/2010/main" val="108696836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solidFill>
                <a:prstClr val="black"/>
              </a:solidFill>
            </a:endParaRPr>
          </a:p>
        </p:txBody>
      </p:sp>
      <p:graphicFrame>
        <p:nvGraphicFramePr>
          <p:cNvPr id="5" name="Αντικείμενο 4"/>
          <p:cNvGraphicFramePr>
            <a:graphicFrameLocks noChangeAspect="1"/>
          </p:cNvGraphicFramePr>
          <p:nvPr>
            <p:extLst>
              <p:ext uri="{D42A27DB-BD31-4B8C-83A1-F6EECF244321}">
                <p14:modId xmlns:p14="http://schemas.microsoft.com/office/powerpoint/2010/main" val="4027730100"/>
              </p:ext>
            </p:extLst>
          </p:nvPr>
        </p:nvGraphicFramePr>
        <p:xfrm>
          <a:off x="371475" y="192088"/>
          <a:ext cx="8401050" cy="5461000"/>
        </p:xfrm>
        <a:graphic>
          <a:graphicData uri="http://schemas.openxmlformats.org/presentationml/2006/ole">
            <mc:AlternateContent xmlns:mc="http://schemas.openxmlformats.org/markup-compatibility/2006">
              <mc:Choice xmlns:v="urn:schemas-microsoft-com:vml" Requires="v">
                <p:oleObj spid="_x0000_s3104" name="Equation" r:id="rId3" imgW="3479760" imgH="2260440" progId="Equation.DSMT4">
                  <p:embed/>
                </p:oleObj>
              </mc:Choice>
              <mc:Fallback>
                <p:oleObj name="Equation" r:id="rId3" imgW="3479760" imgH="2260440" progId="Equation.DSMT4">
                  <p:embed/>
                  <p:pic>
                    <p:nvPicPr>
                      <p:cNvPr id="0" name=""/>
                      <p:cNvPicPr>
                        <a:picLocks noChangeAspect="1" noChangeArrowheads="1"/>
                      </p:cNvPicPr>
                      <p:nvPr/>
                    </p:nvPicPr>
                    <p:blipFill>
                      <a:blip r:embed="rId4"/>
                      <a:srcRect/>
                      <a:stretch>
                        <a:fillRect/>
                      </a:stretch>
                    </p:blipFill>
                    <p:spPr bwMode="auto">
                      <a:xfrm>
                        <a:off x="371475" y="192088"/>
                        <a:ext cx="8401050" cy="5461000"/>
                      </a:xfrm>
                      <a:prstGeom prst="rect">
                        <a:avLst/>
                      </a:prstGeom>
                      <a:noFill/>
                    </p:spPr>
                  </p:pic>
                </p:oleObj>
              </mc:Fallback>
            </mc:AlternateContent>
          </a:graphicData>
        </a:graphic>
      </p:graphicFrame>
      <p:graphicFrame>
        <p:nvGraphicFramePr>
          <p:cNvPr id="6" name="Αντικείμενο 5"/>
          <p:cNvGraphicFramePr>
            <a:graphicFrameLocks noChangeAspect="1"/>
          </p:cNvGraphicFramePr>
          <p:nvPr>
            <p:extLst>
              <p:ext uri="{D42A27DB-BD31-4B8C-83A1-F6EECF244321}">
                <p14:modId xmlns:p14="http://schemas.microsoft.com/office/powerpoint/2010/main" val="4259650485"/>
              </p:ext>
            </p:extLst>
          </p:nvPr>
        </p:nvGraphicFramePr>
        <p:xfrm>
          <a:off x="5076056" y="5445224"/>
          <a:ext cx="3028572" cy="1391506"/>
        </p:xfrm>
        <a:graphic>
          <a:graphicData uri="http://schemas.openxmlformats.org/presentationml/2006/ole">
            <mc:AlternateContent xmlns:mc="http://schemas.openxmlformats.org/markup-compatibility/2006">
              <mc:Choice xmlns:v="urn:schemas-microsoft-com:vml" Requires="v">
                <p:oleObj spid="_x0000_s3105" name="Equation" r:id="rId5" imgW="939600" imgH="431640" progId="Equation.DSMT4">
                  <p:embed/>
                </p:oleObj>
              </mc:Choice>
              <mc:Fallback>
                <p:oleObj name="Equation" r:id="rId5" imgW="939600" imgH="431640" progId="Equation.DSMT4">
                  <p:embed/>
                  <p:pic>
                    <p:nvPicPr>
                      <p:cNvPr id="0" name=""/>
                      <p:cNvPicPr/>
                      <p:nvPr/>
                    </p:nvPicPr>
                    <p:blipFill>
                      <a:blip r:embed="rId6"/>
                      <a:stretch>
                        <a:fillRect/>
                      </a:stretch>
                    </p:blipFill>
                    <p:spPr>
                      <a:xfrm>
                        <a:off x="5076056" y="5445224"/>
                        <a:ext cx="3028572" cy="1391506"/>
                      </a:xfrm>
                      <a:prstGeom prst="rect">
                        <a:avLst/>
                      </a:prstGeom>
                    </p:spPr>
                  </p:pic>
                </p:oleObj>
              </mc:Fallback>
            </mc:AlternateContent>
          </a:graphicData>
        </a:graphic>
      </p:graphicFrame>
      <mc:AlternateContent xmlns:mc="http://schemas.openxmlformats.org/markup-compatibility/2006" xmlns:p14="http://schemas.microsoft.com/office/powerpoint/2010/main">
        <mc:Choice Requires="p14">
          <p:contentPart p14:bwMode="auto" r:id="rId7">
            <p14:nvContentPartPr>
              <p14:cNvPr id="2" name="Μελάνι 1"/>
              <p14:cNvContentPartPr/>
              <p14:nvPr/>
            </p14:nvContentPartPr>
            <p14:xfrm>
              <a:off x="1733760" y="2985840"/>
              <a:ext cx="6909840" cy="3872520"/>
            </p14:xfrm>
          </p:contentPart>
        </mc:Choice>
        <mc:Fallback xmlns="">
          <p:pic>
            <p:nvPicPr>
              <p:cNvPr id="2" name="Μελάνι 1"/>
              <p:cNvPicPr/>
              <p:nvPr/>
            </p:nvPicPr>
            <p:blipFill>
              <a:blip r:embed="rId8"/>
              <a:stretch>
                <a:fillRect/>
              </a:stretch>
            </p:blipFill>
            <p:spPr>
              <a:xfrm>
                <a:off x="1726560" y="2979000"/>
                <a:ext cx="6926400" cy="3888000"/>
              </a:xfrm>
              <a:prstGeom prst="rect">
                <a:avLst/>
              </a:prstGeom>
            </p:spPr>
          </p:pic>
        </mc:Fallback>
      </mc:AlternateContent>
    </p:spTree>
    <p:extLst>
      <p:ext uri="{BB962C8B-B14F-4D97-AF65-F5344CB8AC3E}">
        <p14:creationId xmlns:p14="http://schemas.microsoft.com/office/powerpoint/2010/main" val="2144520463"/>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457200" y="274638"/>
            <a:ext cx="8229600" cy="3082354"/>
          </a:xfrm>
        </p:spPr>
        <p:txBody>
          <a:bodyPr>
            <a:normAutofit fontScale="90000"/>
          </a:bodyPr>
          <a:lstStyle/>
          <a:p>
            <a:pPr algn="just">
              <a:lnSpc>
                <a:spcPct val="115000"/>
              </a:lnSpc>
              <a:spcAft>
                <a:spcPts val="0"/>
              </a:spcAft>
            </a:pPr>
            <a:r>
              <a:rPr lang="el-GR" sz="3100" dirty="0">
                <a:ea typeface="Calibri"/>
                <a:cs typeface="TimesNewRoman"/>
              </a:rPr>
              <a:t>Ένα απείρως μακρύ μονωτικό κυλινδρικό κέλυφος εσωτερικής ακτίνας a και εξωτερικής b έχει ομογενή πυκνότητα θετικού φορτίου ρ. Βρείτε το ηλεκτρικό πεδίο παντού στο χώρο ως συνάρτηση της απόστασης από τον άξονα του κυλινδρικού κελύφους</a:t>
            </a:r>
            <a:r>
              <a:rPr lang="el-GR" dirty="0">
                <a:ea typeface="Calibri"/>
                <a:cs typeface="TimesNewRoman"/>
              </a:rPr>
              <a:t>.</a:t>
            </a:r>
            <a:r>
              <a:rPr lang="el-GR" sz="3200" dirty="0">
                <a:ea typeface="Calibri"/>
                <a:cs typeface="TimesNewRoman"/>
              </a:rPr>
              <a:t> </a:t>
            </a:r>
            <a:r>
              <a:rPr lang="el-GR" sz="4000" dirty="0">
                <a:ea typeface="Calibri"/>
                <a:cs typeface="Times New Roman"/>
              </a:rPr>
              <a:t/>
            </a:r>
            <a:br>
              <a:rPr lang="el-GR" sz="4000" dirty="0">
                <a:ea typeface="Calibri"/>
                <a:cs typeface="Times New Roman"/>
              </a:rPr>
            </a:br>
            <a:endParaRPr lang="el-GR" dirty="0"/>
          </a:p>
        </p:txBody>
      </p:sp>
      <p:pic>
        <p:nvPicPr>
          <p:cNvPr id="20482"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51520" y="3356992"/>
            <a:ext cx="8677606" cy="2645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0233421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idx="1"/>
          </p:nvPr>
        </p:nvSpPr>
        <p:spPr/>
        <p:txBody>
          <a:bodyPr/>
          <a:lstStyle/>
          <a:p>
            <a:pPr marL="0" indent="0">
              <a:buNone/>
            </a:pPr>
            <a:r>
              <a:rPr lang="en-US" dirty="0" smtClean="0"/>
              <a:t>R&lt;a</a:t>
            </a:r>
          </a:p>
          <a:p>
            <a:pPr marL="0" indent="0">
              <a:buNone/>
            </a:pPr>
            <a:endParaRPr lang="en-US" dirty="0"/>
          </a:p>
          <a:p>
            <a:pPr marL="0" indent="0">
              <a:buNone/>
            </a:pPr>
            <a:r>
              <a:rPr lang="en-US" dirty="0" smtClean="0"/>
              <a:t>a&lt;r&lt;b</a:t>
            </a:r>
          </a:p>
          <a:p>
            <a:pPr marL="0" indent="0">
              <a:buNone/>
            </a:pPr>
            <a:endParaRPr lang="en-US" dirty="0" smtClean="0"/>
          </a:p>
          <a:p>
            <a:pPr marL="0" indent="0">
              <a:buNone/>
            </a:pPr>
            <a:endParaRPr lang="en-US" dirty="0"/>
          </a:p>
          <a:p>
            <a:pPr marL="0" indent="0">
              <a:buNone/>
            </a:pPr>
            <a:r>
              <a:rPr lang="en-US" dirty="0" smtClean="0"/>
              <a:t>R&gt;b</a:t>
            </a:r>
            <a:endParaRPr lang="el-GR"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solidFill>
                <a:prstClr val="black"/>
              </a:solidFill>
            </a:endParaRPr>
          </a:p>
        </p:txBody>
      </p:sp>
      <p:graphicFrame>
        <p:nvGraphicFramePr>
          <p:cNvPr id="5" name="Αντικείμενο 4"/>
          <p:cNvGraphicFramePr>
            <a:graphicFrameLocks noChangeAspect="1"/>
          </p:cNvGraphicFramePr>
          <p:nvPr>
            <p:extLst>
              <p:ext uri="{D42A27DB-BD31-4B8C-83A1-F6EECF244321}">
                <p14:modId xmlns:p14="http://schemas.microsoft.com/office/powerpoint/2010/main" val="2258811925"/>
              </p:ext>
            </p:extLst>
          </p:nvPr>
        </p:nvGraphicFramePr>
        <p:xfrm>
          <a:off x="2195736" y="1628800"/>
          <a:ext cx="1863113" cy="692696"/>
        </p:xfrm>
        <a:graphic>
          <a:graphicData uri="http://schemas.openxmlformats.org/presentationml/2006/ole">
            <mc:AlternateContent xmlns:mc="http://schemas.openxmlformats.org/markup-compatibility/2006">
              <mc:Choice xmlns:v="urn:schemas-microsoft-com:vml" Requires="v">
                <p:oleObj spid="_x0000_s4173" name="Equation" r:id="rId3" imgW="749300" imgH="279400" progId="Equation.DSMT4">
                  <p:embed/>
                </p:oleObj>
              </mc:Choice>
              <mc:Fallback>
                <p:oleObj name="Equation" r:id="rId3" imgW="749300" imgH="279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736" y="1628800"/>
                        <a:ext cx="1863113" cy="692696"/>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solidFill>
                <a:prstClr val="black"/>
              </a:solidFill>
            </a:endParaRPr>
          </a:p>
        </p:txBody>
      </p:sp>
      <p:graphicFrame>
        <p:nvGraphicFramePr>
          <p:cNvPr id="7" name="Αντικείμενο 6"/>
          <p:cNvGraphicFramePr>
            <a:graphicFrameLocks noChangeAspect="1"/>
          </p:cNvGraphicFramePr>
          <p:nvPr>
            <p:extLst>
              <p:ext uri="{D42A27DB-BD31-4B8C-83A1-F6EECF244321}">
                <p14:modId xmlns:p14="http://schemas.microsoft.com/office/powerpoint/2010/main" val="86330690"/>
              </p:ext>
            </p:extLst>
          </p:nvPr>
        </p:nvGraphicFramePr>
        <p:xfrm>
          <a:off x="1835696" y="2708920"/>
          <a:ext cx="4370678" cy="620688"/>
        </p:xfrm>
        <a:graphic>
          <a:graphicData uri="http://schemas.openxmlformats.org/presentationml/2006/ole">
            <mc:AlternateContent xmlns:mc="http://schemas.openxmlformats.org/markup-compatibility/2006">
              <mc:Choice xmlns:v="urn:schemas-microsoft-com:vml" Requires="v">
                <p:oleObj spid="_x0000_s4174" name="Equation" r:id="rId5" imgW="1612900" imgH="228600" progId="Equation.DSMT4">
                  <p:embed/>
                </p:oleObj>
              </mc:Choice>
              <mc:Fallback>
                <p:oleObj name="Equation" r:id="rId5" imgW="16129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696" y="2708920"/>
                        <a:ext cx="4370678" cy="620688"/>
                      </a:xfrm>
                      <a:prstGeom prst="rect">
                        <a:avLst/>
                      </a:prstGeom>
                      <a:noFill/>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solidFill>
                <a:prstClr val="black"/>
              </a:solidFill>
            </a:endParaRPr>
          </a:p>
        </p:txBody>
      </p:sp>
      <p:graphicFrame>
        <p:nvGraphicFramePr>
          <p:cNvPr id="9" name="Αντικείμενο 8"/>
          <p:cNvGraphicFramePr>
            <a:graphicFrameLocks noChangeAspect="1"/>
          </p:cNvGraphicFramePr>
          <p:nvPr>
            <p:extLst>
              <p:ext uri="{D42A27DB-BD31-4B8C-83A1-F6EECF244321}">
                <p14:modId xmlns:p14="http://schemas.microsoft.com/office/powerpoint/2010/main" val="3056165225"/>
              </p:ext>
            </p:extLst>
          </p:nvPr>
        </p:nvGraphicFramePr>
        <p:xfrm>
          <a:off x="611560" y="3429000"/>
          <a:ext cx="8254461" cy="980728"/>
        </p:xfrm>
        <a:graphic>
          <a:graphicData uri="http://schemas.openxmlformats.org/presentationml/2006/ole">
            <mc:AlternateContent xmlns:mc="http://schemas.openxmlformats.org/markup-compatibility/2006">
              <mc:Choice xmlns:v="urn:schemas-microsoft-com:vml" Requires="v">
                <p:oleObj spid="_x0000_s4175" name="Equation" r:id="rId7" imgW="3848100" imgH="457200" progId="Equation.DSMT4">
                  <p:embed/>
                </p:oleObj>
              </mc:Choice>
              <mc:Fallback>
                <p:oleObj name="Equation" r:id="rId7" imgW="3848100" imgH="457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560" y="3429000"/>
                        <a:ext cx="8254461" cy="980728"/>
                      </a:xfrm>
                      <a:prstGeom prst="rect">
                        <a:avLst/>
                      </a:prstGeom>
                      <a:noFill/>
                    </p:spPr>
                  </p:pic>
                </p:oleObj>
              </mc:Fallback>
            </mc:AlternateContent>
          </a:graphicData>
        </a:graphic>
      </p:graphicFrame>
      <p:sp>
        <p:nvSpPr>
          <p:cNvPr id="10"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solidFill>
                <a:prstClr val="black"/>
              </a:solidFill>
            </a:endParaRPr>
          </a:p>
        </p:txBody>
      </p:sp>
      <p:graphicFrame>
        <p:nvGraphicFramePr>
          <p:cNvPr id="11" name="Αντικείμενο 10"/>
          <p:cNvGraphicFramePr>
            <a:graphicFrameLocks noChangeAspect="1"/>
          </p:cNvGraphicFramePr>
          <p:nvPr>
            <p:extLst>
              <p:ext uri="{D42A27DB-BD31-4B8C-83A1-F6EECF244321}">
                <p14:modId xmlns:p14="http://schemas.microsoft.com/office/powerpoint/2010/main" val="2258870409"/>
              </p:ext>
            </p:extLst>
          </p:nvPr>
        </p:nvGraphicFramePr>
        <p:xfrm>
          <a:off x="1863673" y="4509120"/>
          <a:ext cx="5228607" cy="738156"/>
        </p:xfrm>
        <a:graphic>
          <a:graphicData uri="http://schemas.openxmlformats.org/presentationml/2006/ole">
            <mc:AlternateContent xmlns:mc="http://schemas.openxmlformats.org/markup-compatibility/2006">
              <mc:Choice xmlns:v="urn:schemas-microsoft-com:vml" Requires="v">
                <p:oleObj spid="_x0000_s4176" name="Equation" r:id="rId9" imgW="1625600" imgH="228600" progId="Equation.DSMT4">
                  <p:embed/>
                </p:oleObj>
              </mc:Choice>
              <mc:Fallback>
                <p:oleObj name="Equation" r:id="rId9" imgW="16256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63673" y="4509120"/>
                        <a:ext cx="5228607" cy="738156"/>
                      </a:xfrm>
                      <a:prstGeom prst="rect">
                        <a:avLst/>
                      </a:prstGeom>
                      <a:noFill/>
                    </p:spPr>
                  </p:pic>
                </p:oleObj>
              </mc:Fallback>
            </mc:AlternateContent>
          </a:graphicData>
        </a:graphic>
      </p:graphicFrame>
      <p:sp>
        <p:nvSpPr>
          <p:cNvPr id="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solidFill>
                <a:prstClr val="black"/>
              </a:solidFill>
            </a:endParaRPr>
          </a:p>
        </p:txBody>
      </p:sp>
      <p:graphicFrame>
        <p:nvGraphicFramePr>
          <p:cNvPr id="13" name="Αντικείμενο 12"/>
          <p:cNvGraphicFramePr>
            <a:graphicFrameLocks noChangeAspect="1"/>
          </p:cNvGraphicFramePr>
          <p:nvPr>
            <p:extLst>
              <p:ext uri="{D42A27DB-BD31-4B8C-83A1-F6EECF244321}">
                <p14:modId xmlns:p14="http://schemas.microsoft.com/office/powerpoint/2010/main" val="3699719429"/>
              </p:ext>
            </p:extLst>
          </p:nvPr>
        </p:nvGraphicFramePr>
        <p:xfrm>
          <a:off x="179512" y="5373216"/>
          <a:ext cx="8315756" cy="980728"/>
        </p:xfrm>
        <a:graphic>
          <a:graphicData uri="http://schemas.openxmlformats.org/presentationml/2006/ole">
            <mc:AlternateContent xmlns:mc="http://schemas.openxmlformats.org/markup-compatibility/2006">
              <mc:Choice xmlns:v="urn:schemas-microsoft-com:vml" Requires="v">
                <p:oleObj spid="_x0000_s4177" name="Equation" r:id="rId11" imgW="3860800" imgH="457200" progId="Equation.DSMT4">
                  <p:embed/>
                </p:oleObj>
              </mc:Choice>
              <mc:Fallback>
                <p:oleObj name="Equation" r:id="rId11" imgW="3860800" imgH="457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9512" y="5373216"/>
                        <a:ext cx="8315756" cy="980728"/>
                      </a:xfrm>
                      <a:prstGeom prst="rect">
                        <a:avLst/>
                      </a:prstGeom>
                      <a:noFill/>
                    </p:spPr>
                  </p:pic>
                </p:oleObj>
              </mc:Fallback>
            </mc:AlternateContent>
          </a:graphicData>
        </a:graphic>
      </p:graphicFrame>
    </p:spTree>
    <p:extLst>
      <p:ext uri="{BB962C8B-B14F-4D97-AF65-F5344CB8AC3E}">
        <p14:creationId xmlns:p14="http://schemas.microsoft.com/office/powerpoint/2010/main" val="91782827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dirty="0" smtClean="0"/>
              <a:t>Άσκηση:  Ν. </a:t>
            </a:r>
            <a:r>
              <a:rPr lang="en-US" dirty="0" smtClean="0"/>
              <a:t>Gauss</a:t>
            </a:r>
            <a:endParaRPr lang="el-GR" dirty="0"/>
          </a:p>
        </p:txBody>
      </p:sp>
      <p:sp>
        <p:nvSpPr>
          <p:cNvPr id="3" name="Θέση περιεχομένου 2"/>
          <p:cNvSpPr>
            <a:spLocks noGrp="1"/>
          </p:cNvSpPr>
          <p:nvPr>
            <p:ph idx="1"/>
          </p:nvPr>
        </p:nvSpPr>
        <p:spPr/>
        <p:txBody>
          <a:bodyPr/>
          <a:lstStyle/>
          <a:p>
            <a:pPr lvl="0" algn="just">
              <a:buFont typeface="+mj-lt"/>
              <a:buAutoNum type="arabicPeriod"/>
              <a:tabLst>
                <a:tab pos="457200" algn="l"/>
              </a:tabLst>
            </a:pPr>
            <a:r>
              <a:rPr lang="el-GR" dirty="0">
                <a:latin typeface="Times New Roman"/>
                <a:ea typeface="Times New Roman"/>
              </a:rPr>
              <a:t>Κύβος έχει τις ακμές του μήκους α=10 </a:t>
            </a:r>
            <a:r>
              <a:rPr lang="en-US" dirty="0">
                <a:latin typeface="Times New Roman"/>
                <a:ea typeface="Times New Roman"/>
              </a:rPr>
              <a:t>cm</a:t>
            </a:r>
            <a:r>
              <a:rPr lang="el-GR" dirty="0">
                <a:latin typeface="Times New Roman"/>
                <a:ea typeface="Times New Roman"/>
              </a:rPr>
              <a:t> παράλληλες στους τρείς ορθογώνιους άξονες </a:t>
            </a:r>
            <a:r>
              <a:rPr lang="en-US" dirty="0">
                <a:latin typeface="Times New Roman"/>
                <a:ea typeface="Times New Roman"/>
              </a:rPr>
              <a:t>x</a:t>
            </a:r>
            <a:r>
              <a:rPr lang="el-GR" dirty="0">
                <a:latin typeface="Times New Roman"/>
                <a:ea typeface="Times New Roman"/>
              </a:rPr>
              <a:t>,</a:t>
            </a:r>
            <a:r>
              <a:rPr lang="en-US" dirty="0">
                <a:latin typeface="Times New Roman"/>
                <a:ea typeface="Times New Roman"/>
              </a:rPr>
              <a:t>y</a:t>
            </a:r>
            <a:r>
              <a:rPr lang="el-GR" dirty="0">
                <a:latin typeface="Times New Roman"/>
                <a:ea typeface="Times New Roman"/>
              </a:rPr>
              <a:t>,</a:t>
            </a:r>
            <a:r>
              <a:rPr lang="en-US" dirty="0">
                <a:latin typeface="Times New Roman"/>
                <a:ea typeface="Times New Roman"/>
              </a:rPr>
              <a:t>z</a:t>
            </a:r>
            <a:r>
              <a:rPr lang="el-GR" dirty="0">
                <a:latin typeface="Times New Roman"/>
                <a:ea typeface="Times New Roman"/>
              </a:rPr>
              <a:t>. Η έδρα που είναι παράλληλη στο επίπεδο </a:t>
            </a:r>
            <a:r>
              <a:rPr lang="en-US" dirty="0" err="1">
                <a:latin typeface="Times New Roman"/>
                <a:ea typeface="Times New Roman"/>
              </a:rPr>
              <a:t>yz</a:t>
            </a:r>
            <a:r>
              <a:rPr lang="el-GR" dirty="0">
                <a:latin typeface="Times New Roman"/>
                <a:ea typeface="Times New Roman"/>
              </a:rPr>
              <a:t> απέχει από αυτό το επίπεδο απόσταση α. Στον χώρο επικρατεί ηλεκτρικό πεδίο  </a:t>
            </a:r>
            <a:r>
              <a:rPr lang="en-US" dirty="0">
                <a:latin typeface="Times New Roman"/>
                <a:ea typeface="Times New Roman"/>
              </a:rPr>
              <a:t>E</a:t>
            </a:r>
            <a:r>
              <a:rPr lang="en-US" baseline="-25000" dirty="0">
                <a:latin typeface="Times New Roman"/>
                <a:ea typeface="Times New Roman"/>
              </a:rPr>
              <a:t>x</a:t>
            </a:r>
            <a:r>
              <a:rPr lang="el-GR" dirty="0">
                <a:latin typeface="Times New Roman"/>
                <a:ea typeface="Times New Roman"/>
              </a:rPr>
              <a:t>=</a:t>
            </a:r>
            <a:r>
              <a:rPr lang="en-US" dirty="0" err="1">
                <a:latin typeface="Times New Roman"/>
                <a:ea typeface="Times New Roman"/>
              </a:rPr>
              <a:t>b</a:t>
            </a:r>
            <a:r>
              <a:rPr lang="en-US" dirty="0" err="1">
                <a:latin typeface="Times New Roman"/>
                <a:ea typeface="Times New Roman"/>
                <a:sym typeface="Symbol"/>
              </a:rPr>
              <a:t></a:t>
            </a:r>
            <a:r>
              <a:rPr lang="en-US" dirty="0" err="1">
                <a:latin typeface="Times New Roman"/>
                <a:ea typeface="Times New Roman"/>
              </a:rPr>
              <a:t>x</a:t>
            </a:r>
            <a:r>
              <a:rPr lang="el-GR" baseline="30000" dirty="0">
                <a:latin typeface="Times New Roman"/>
                <a:ea typeface="Times New Roman"/>
              </a:rPr>
              <a:t>1/2</a:t>
            </a:r>
            <a:r>
              <a:rPr lang="el-GR" dirty="0">
                <a:latin typeface="Times New Roman"/>
                <a:ea typeface="Times New Roman"/>
              </a:rPr>
              <a:t>, </a:t>
            </a:r>
            <a:r>
              <a:rPr lang="en-US" dirty="0" err="1">
                <a:latin typeface="Times New Roman"/>
                <a:ea typeface="Times New Roman"/>
              </a:rPr>
              <a:t>E</a:t>
            </a:r>
            <a:r>
              <a:rPr lang="en-US" baseline="-25000" dirty="0" err="1">
                <a:latin typeface="Times New Roman"/>
                <a:ea typeface="Times New Roman"/>
              </a:rPr>
              <a:t>y</a:t>
            </a:r>
            <a:r>
              <a:rPr lang="el-GR" dirty="0">
                <a:latin typeface="Times New Roman"/>
                <a:ea typeface="Times New Roman"/>
              </a:rPr>
              <a:t>=</a:t>
            </a:r>
            <a:r>
              <a:rPr lang="en-US" dirty="0" err="1">
                <a:latin typeface="Times New Roman"/>
                <a:ea typeface="Times New Roman"/>
              </a:rPr>
              <a:t>E</a:t>
            </a:r>
            <a:r>
              <a:rPr lang="en-US" baseline="-25000" dirty="0" err="1">
                <a:latin typeface="Times New Roman"/>
                <a:ea typeface="Times New Roman"/>
              </a:rPr>
              <a:t>z</a:t>
            </a:r>
            <a:r>
              <a:rPr lang="el-GR" dirty="0">
                <a:latin typeface="Times New Roman"/>
                <a:ea typeface="Times New Roman"/>
              </a:rPr>
              <a:t>=0, </a:t>
            </a:r>
            <a:r>
              <a:rPr lang="en-US" dirty="0">
                <a:latin typeface="Times New Roman"/>
                <a:ea typeface="Times New Roman"/>
              </a:rPr>
              <a:t>b</a:t>
            </a:r>
            <a:r>
              <a:rPr lang="el-GR" dirty="0">
                <a:latin typeface="Times New Roman"/>
                <a:ea typeface="Times New Roman"/>
              </a:rPr>
              <a:t>=800 </a:t>
            </a:r>
            <a:r>
              <a:rPr lang="en-US" dirty="0">
                <a:latin typeface="Times New Roman"/>
                <a:ea typeface="Times New Roman"/>
              </a:rPr>
              <a:t>N</a:t>
            </a:r>
            <a:r>
              <a:rPr lang="el-GR" dirty="0">
                <a:latin typeface="Times New Roman"/>
                <a:ea typeface="Times New Roman"/>
              </a:rPr>
              <a:t>/</a:t>
            </a:r>
            <a:r>
              <a:rPr lang="en-US" dirty="0" err="1">
                <a:latin typeface="Times New Roman"/>
                <a:ea typeface="Times New Roman"/>
              </a:rPr>
              <a:t>C</a:t>
            </a:r>
            <a:r>
              <a:rPr lang="en-US" dirty="0" err="1">
                <a:latin typeface="Times New Roman"/>
                <a:ea typeface="Times New Roman"/>
                <a:sym typeface="Symbol"/>
              </a:rPr>
              <a:t></a:t>
            </a:r>
            <a:r>
              <a:rPr lang="en-US" dirty="0" err="1">
                <a:latin typeface="Times New Roman"/>
                <a:ea typeface="Times New Roman"/>
              </a:rPr>
              <a:t>m</a:t>
            </a:r>
            <a:r>
              <a:rPr lang="el-GR" baseline="30000" dirty="0">
                <a:latin typeface="Times New Roman"/>
                <a:ea typeface="Times New Roman"/>
              </a:rPr>
              <a:t>1/2</a:t>
            </a:r>
            <a:r>
              <a:rPr lang="el-GR" dirty="0">
                <a:latin typeface="Times New Roman"/>
                <a:ea typeface="Times New Roman"/>
              </a:rPr>
              <a:t>. (</a:t>
            </a:r>
            <a:r>
              <a:rPr lang="en-US" dirty="0">
                <a:latin typeface="Times New Roman"/>
                <a:ea typeface="Times New Roman"/>
              </a:rPr>
              <a:t>a</a:t>
            </a:r>
            <a:r>
              <a:rPr lang="el-GR" dirty="0">
                <a:latin typeface="Times New Roman"/>
                <a:ea typeface="Times New Roman"/>
              </a:rPr>
              <a:t>) Βρείτε την ροή του ηλεκτρικού πεδίου μέσα από τον κύβο και </a:t>
            </a:r>
            <a:r>
              <a:rPr lang="el-GR" b="1" dirty="0">
                <a:latin typeface="Times New Roman"/>
                <a:ea typeface="Times New Roman"/>
              </a:rPr>
              <a:t>(β) Το φορτίο μέσα στον κύβο. </a:t>
            </a:r>
          </a:p>
          <a:p>
            <a:endParaRPr lang="el-GR" dirty="0"/>
          </a:p>
        </p:txBody>
      </p:sp>
    </p:spTree>
    <p:extLst>
      <p:ext uri="{BB962C8B-B14F-4D97-AF65-F5344CB8AC3E}">
        <p14:creationId xmlns:p14="http://schemas.microsoft.com/office/powerpoint/2010/main" val="187581063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sz="4000" dirty="0">
                <a:solidFill>
                  <a:prstClr val="black"/>
                </a:solidFill>
              </a:rPr>
              <a:t>Άσκηση:  Ηλεκτρικό πεδίο </a:t>
            </a:r>
            <a:r>
              <a:rPr lang="el-GR" sz="4000" dirty="0" smtClean="0">
                <a:solidFill>
                  <a:prstClr val="black"/>
                </a:solidFill>
              </a:rPr>
              <a:t>διακριτών  φορτίων</a:t>
            </a:r>
            <a:endParaRPr lang="el-GR" dirty="0"/>
          </a:p>
        </p:txBody>
      </p:sp>
      <p:sp>
        <p:nvSpPr>
          <p:cNvPr id="3" name="Ορθογώνιο 2"/>
          <p:cNvSpPr/>
          <p:nvPr/>
        </p:nvSpPr>
        <p:spPr>
          <a:xfrm>
            <a:off x="323528" y="1700808"/>
            <a:ext cx="5814392" cy="2677656"/>
          </a:xfrm>
          <a:prstGeom prst="rect">
            <a:avLst/>
          </a:prstGeom>
        </p:spPr>
        <p:txBody>
          <a:bodyPr wrap="square">
            <a:spAutoFit/>
          </a:bodyPr>
          <a:lstStyle/>
          <a:p>
            <a:pPr lvl="0" algn="just">
              <a:spcAft>
                <a:spcPts val="0"/>
              </a:spcAft>
            </a:pPr>
            <a:r>
              <a:rPr lang="el-GR" sz="2800" dirty="0">
                <a:latin typeface="Times New Roman"/>
                <a:ea typeface="Times New Roman"/>
              </a:rPr>
              <a:t>Δύο ίσα θετικά φορτία </a:t>
            </a:r>
            <a:r>
              <a:rPr lang="en-US" sz="2800" dirty="0">
                <a:latin typeface="Times New Roman"/>
                <a:ea typeface="Times New Roman"/>
              </a:rPr>
              <a:t>q</a:t>
            </a:r>
            <a:r>
              <a:rPr lang="el-GR" sz="2800" dirty="0">
                <a:latin typeface="Times New Roman"/>
                <a:ea typeface="Times New Roman"/>
              </a:rPr>
              <a:t> βρίσκονται σε απόσταση 2α μεταξύ τους. Να βρεθεί η ακτίνα του κύκλου, πάνω στο </a:t>
            </a:r>
            <a:r>
              <a:rPr lang="el-GR" sz="2800" dirty="0" err="1">
                <a:latin typeface="Times New Roman"/>
                <a:ea typeface="Times New Roman"/>
              </a:rPr>
              <a:t>μεσοκάθετο</a:t>
            </a:r>
            <a:r>
              <a:rPr lang="el-GR" sz="2800" dirty="0">
                <a:latin typeface="Times New Roman"/>
                <a:ea typeface="Times New Roman"/>
              </a:rPr>
              <a:t> επίπεδο, στην περιφέρεια του οποίου το μέτρο της έντασης του πεδίου των δύο φορτίων είναι μέγιστο. </a:t>
            </a:r>
            <a:endParaRPr lang="el-GR" sz="2800" dirty="0">
              <a:effectLst/>
              <a:latin typeface="Times New Roman"/>
              <a:ea typeface="Times New Roman"/>
            </a:endParaRPr>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97178" y="1412776"/>
            <a:ext cx="2567533" cy="45019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p14="http://schemas.microsoft.com/office/powerpoint/2010/main">
        <mc:Choice Requires="p14">
          <p:contentPart p14:bwMode="auto" r:id="rId3">
            <p14:nvContentPartPr>
              <p14:cNvPr id="6155" name="Μελάνι 6154"/>
              <p14:cNvContentPartPr/>
              <p14:nvPr/>
            </p14:nvContentPartPr>
            <p14:xfrm>
              <a:off x="5725440" y="3697320"/>
              <a:ext cx="0" cy="137520"/>
            </p14:xfrm>
          </p:contentPart>
        </mc:Choice>
        <mc:Fallback xmlns="">
          <p:pic>
            <p:nvPicPr>
              <p:cNvPr id="6155" name="Μελάνι 6154"/>
              <p:cNvPicPr/>
              <p:nvPr/>
            </p:nvPicPr>
            <p:blipFill>
              <a:blip r:embed="rId4"/>
              <a:stretch>
                <a:fillRect/>
              </a:stretch>
            </p:blipFill>
            <p:spPr>
              <a:xfrm>
                <a:off x="0" y="0"/>
                <a:ext cx="0" cy="13752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6190" name="Μελάνι 6189"/>
              <p14:cNvContentPartPr/>
              <p14:nvPr/>
            </p14:nvContentPartPr>
            <p14:xfrm>
              <a:off x="4796280" y="4247040"/>
              <a:ext cx="522000" cy="906840"/>
            </p14:xfrm>
          </p:contentPart>
        </mc:Choice>
        <mc:Fallback xmlns="">
          <p:pic>
            <p:nvPicPr>
              <p:cNvPr id="6190" name="Μελάνι 6189"/>
              <p:cNvPicPr/>
              <p:nvPr/>
            </p:nvPicPr>
            <p:blipFill>
              <a:blip r:embed="rId6"/>
              <a:stretch>
                <a:fillRect/>
              </a:stretch>
            </p:blipFill>
            <p:spPr>
              <a:xfrm>
                <a:off x="4788000" y="4243080"/>
                <a:ext cx="537840" cy="91908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6195" name="Μελάνι 6194"/>
              <p14:cNvContentPartPr/>
              <p14:nvPr/>
            </p14:nvContentPartPr>
            <p14:xfrm>
              <a:off x="4794480" y="4170720"/>
              <a:ext cx="371160" cy="876600"/>
            </p14:xfrm>
          </p:contentPart>
        </mc:Choice>
        <mc:Fallback xmlns="">
          <p:pic>
            <p:nvPicPr>
              <p:cNvPr id="6195" name="Μελάνι 6194"/>
              <p:cNvPicPr/>
              <p:nvPr/>
            </p:nvPicPr>
            <p:blipFill>
              <a:blip r:embed="rId8"/>
              <a:stretch>
                <a:fillRect/>
              </a:stretch>
            </p:blipFill>
            <p:spPr>
              <a:xfrm>
                <a:off x="4787280" y="4161720"/>
                <a:ext cx="387360" cy="89460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6196" name="Μελάνι 6195"/>
              <p14:cNvContentPartPr/>
              <p14:nvPr/>
            </p14:nvContentPartPr>
            <p14:xfrm>
              <a:off x="3910320" y="5497680"/>
              <a:ext cx="3448242" cy="671760"/>
            </p14:xfrm>
          </p:contentPart>
        </mc:Choice>
        <mc:Fallback xmlns="">
          <p:pic>
            <p:nvPicPr>
              <p:cNvPr id="6196" name="Μελάνι 6195"/>
              <p:cNvPicPr/>
              <p:nvPr/>
            </p:nvPicPr>
            <p:blipFill>
              <a:blip r:embed="rId10"/>
              <a:stretch>
                <a:fillRect/>
              </a:stretch>
            </p:blipFill>
            <p:spPr>
              <a:xfrm>
                <a:off x="3902760" y="5493720"/>
                <a:ext cx="3466603" cy="68328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6212" name="Μελάνι 6211"/>
              <p14:cNvContentPartPr/>
              <p14:nvPr/>
            </p14:nvContentPartPr>
            <p14:xfrm>
              <a:off x="5436720" y="1165457"/>
              <a:ext cx="2275002" cy="3263743"/>
            </p14:xfrm>
          </p:contentPart>
        </mc:Choice>
        <mc:Fallback xmlns="">
          <p:pic>
            <p:nvPicPr>
              <p:cNvPr id="6212" name="Μελάνι 6211"/>
              <p:cNvPicPr/>
              <p:nvPr/>
            </p:nvPicPr>
            <p:blipFill>
              <a:blip r:embed="rId12"/>
              <a:stretch>
                <a:fillRect/>
              </a:stretch>
            </p:blipFill>
            <p:spPr>
              <a:xfrm>
                <a:off x="5430240" y="1153937"/>
                <a:ext cx="2294443" cy="3284263"/>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6214" name="Μελάνι 6213"/>
              <p14:cNvContentPartPr/>
              <p14:nvPr/>
            </p14:nvContentPartPr>
            <p14:xfrm>
              <a:off x="7465842" y="1875377"/>
              <a:ext cx="210960" cy="1699920"/>
            </p14:xfrm>
          </p:contentPart>
        </mc:Choice>
        <mc:Fallback xmlns="">
          <p:pic>
            <p:nvPicPr>
              <p:cNvPr id="6214" name="Μελάνι 6213"/>
              <p:cNvPicPr/>
              <p:nvPr/>
            </p:nvPicPr>
            <p:blipFill>
              <a:blip r:embed="rId14"/>
              <a:stretch>
                <a:fillRect/>
              </a:stretch>
            </p:blipFill>
            <p:spPr>
              <a:xfrm>
                <a:off x="7460082" y="1869257"/>
                <a:ext cx="223920" cy="171288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6218" name="Μελάνι 6217"/>
              <p14:cNvContentPartPr/>
              <p14:nvPr/>
            </p14:nvContentPartPr>
            <p14:xfrm>
              <a:off x="7826562" y="2543537"/>
              <a:ext cx="1251000" cy="1805400"/>
            </p14:xfrm>
          </p:contentPart>
        </mc:Choice>
        <mc:Fallback xmlns="">
          <p:pic>
            <p:nvPicPr>
              <p:cNvPr id="6218" name="Μελάνι 6217"/>
              <p:cNvPicPr/>
              <p:nvPr/>
            </p:nvPicPr>
            <p:blipFill>
              <a:blip r:embed="rId16"/>
              <a:stretch>
                <a:fillRect/>
              </a:stretch>
            </p:blipFill>
            <p:spPr>
              <a:xfrm>
                <a:off x="7819362" y="2536337"/>
                <a:ext cx="1267560" cy="182268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6219" name="Μελάνι 6218"/>
              <p14:cNvContentPartPr/>
              <p14:nvPr/>
            </p14:nvContentPartPr>
            <p14:xfrm>
              <a:off x="6241680" y="3601200"/>
              <a:ext cx="1260522" cy="96480"/>
            </p14:xfrm>
          </p:contentPart>
        </mc:Choice>
        <mc:Fallback xmlns="">
          <p:pic>
            <p:nvPicPr>
              <p:cNvPr id="6219" name="Μελάνι 6218"/>
              <p:cNvPicPr/>
              <p:nvPr/>
            </p:nvPicPr>
            <p:blipFill>
              <a:blip r:embed="rId18"/>
              <a:stretch>
                <a:fillRect/>
              </a:stretch>
            </p:blipFill>
            <p:spPr>
              <a:xfrm>
                <a:off x="6235559" y="3595080"/>
                <a:ext cx="1274204" cy="10980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6226" name="Μελάνι 6225"/>
              <p14:cNvContentPartPr/>
              <p14:nvPr/>
            </p14:nvContentPartPr>
            <p14:xfrm>
              <a:off x="3315042" y="1666937"/>
              <a:ext cx="734040" cy="592200"/>
            </p14:xfrm>
          </p:contentPart>
        </mc:Choice>
        <mc:Fallback xmlns="">
          <p:pic>
            <p:nvPicPr>
              <p:cNvPr id="6226" name="Μελάνι 6225"/>
              <p:cNvPicPr/>
              <p:nvPr/>
            </p:nvPicPr>
            <p:blipFill>
              <a:blip r:embed="rId20"/>
              <a:stretch>
                <a:fillRect/>
              </a:stretch>
            </p:blipFill>
            <p:spPr>
              <a:xfrm>
                <a:off x="3310722" y="1654337"/>
                <a:ext cx="752760" cy="61884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6251" name="Μελάνι 6250"/>
              <p14:cNvContentPartPr/>
              <p14:nvPr/>
            </p14:nvContentPartPr>
            <p14:xfrm>
              <a:off x="1419642" y="4644137"/>
              <a:ext cx="433440" cy="678240"/>
            </p14:xfrm>
          </p:contentPart>
        </mc:Choice>
        <mc:Fallback xmlns="">
          <p:pic>
            <p:nvPicPr>
              <p:cNvPr id="6251" name="Μελάνι 6250"/>
              <p:cNvPicPr/>
              <p:nvPr/>
            </p:nvPicPr>
            <p:blipFill>
              <a:blip r:embed="rId22"/>
              <a:stretch>
                <a:fillRect/>
              </a:stretch>
            </p:blipFill>
            <p:spPr>
              <a:xfrm>
                <a:off x="1409202" y="4636217"/>
                <a:ext cx="452160" cy="69624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6252" name="Μελάνι 6251"/>
              <p14:cNvContentPartPr/>
              <p14:nvPr/>
            </p14:nvContentPartPr>
            <p14:xfrm>
              <a:off x="218322" y="5018537"/>
              <a:ext cx="1332720" cy="1122840"/>
            </p14:xfrm>
          </p:contentPart>
        </mc:Choice>
        <mc:Fallback xmlns="">
          <p:pic>
            <p:nvPicPr>
              <p:cNvPr id="6252" name="Μελάνι 6251"/>
              <p:cNvPicPr/>
              <p:nvPr/>
            </p:nvPicPr>
            <p:blipFill>
              <a:blip r:embed="rId24"/>
              <a:stretch>
                <a:fillRect/>
              </a:stretch>
            </p:blipFill>
            <p:spPr>
              <a:xfrm>
                <a:off x="208962" y="5008097"/>
                <a:ext cx="1353240" cy="114444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6259" name="Μελάνι 6258"/>
              <p14:cNvContentPartPr/>
              <p14:nvPr/>
            </p14:nvContentPartPr>
            <p14:xfrm>
              <a:off x="887922" y="5546657"/>
              <a:ext cx="866880" cy="764280"/>
            </p14:xfrm>
          </p:contentPart>
        </mc:Choice>
        <mc:Fallback xmlns="">
          <p:pic>
            <p:nvPicPr>
              <p:cNvPr id="6259" name="Μελάνι 6258"/>
              <p:cNvPicPr/>
              <p:nvPr/>
            </p:nvPicPr>
            <p:blipFill>
              <a:blip r:embed="rId26"/>
              <a:stretch>
                <a:fillRect/>
              </a:stretch>
            </p:blipFill>
            <p:spPr>
              <a:xfrm>
                <a:off x="878922" y="5537297"/>
                <a:ext cx="885960" cy="78336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6263" name="Μελάνι 6262"/>
              <p14:cNvContentPartPr/>
              <p14:nvPr/>
            </p14:nvContentPartPr>
            <p14:xfrm>
              <a:off x="1295082" y="5316617"/>
              <a:ext cx="511200" cy="90720"/>
            </p14:xfrm>
          </p:contentPart>
        </mc:Choice>
        <mc:Fallback xmlns="">
          <p:pic>
            <p:nvPicPr>
              <p:cNvPr id="6263" name="Μελάνι 6262"/>
              <p:cNvPicPr/>
              <p:nvPr/>
            </p:nvPicPr>
            <p:blipFill>
              <a:blip r:embed="rId28"/>
              <a:stretch>
                <a:fillRect/>
              </a:stretch>
            </p:blipFill>
            <p:spPr>
              <a:xfrm>
                <a:off x="1285722" y="5306897"/>
                <a:ext cx="531720" cy="10944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6264" name="Μελάνι 6263"/>
              <p14:cNvContentPartPr/>
              <p14:nvPr/>
            </p14:nvContentPartPr>
            <p14:xfrm>
              <a:off x="219762" y="4903697"/>
              <a:ext cx="422640" cy="825840"/>
            </p14:xfrm>
          </p:contentPart>
        </mc:Choice>
        <mc:Fallback xmlns="">
          <p:pic>
            <p:nvPicPr>
              <p:cNvPr id="6264" name="Μελάνι 6263"/>
              <p:cNvPicPr/>
              <p:nvPr/>
            </p:nvPicPr>
            <p:blipFill>
              <a:blip r:embed="rId30"/>
              <a:stretch>
                <a:fillRect/>
              </a:stretch>
            </p:blipFill>
            <p:spPr>
              <a:xfrm>
                <a:off x="213282" y="4896497"/>
                <a:ext cx="439200" cy="838080"/>
              </a:xfrm>
              <a:prstGeom prst="rect">
                <a:avLst/>
              </a:prstGeom>
            </p:spPr>
          </p:pic>
        </mc:Fallback>
      </mc:AlternateContent>
    </p:spTree>
    <p:extLst>
      <p:ext uri="{BB962C8B-B14F-4D97-AF65-F5344CB8AC3E}">
        <p14:creationId xmlns:p14="http://schemas.microsoft.com/office/powerpoint/2010/main" val="367957169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solidFill>
                  <a:prstClr val="black"/>
                </a:solidFill>
              </a:rPr>
              <a:t>Άσκηση:  Ν. </a:t>
            </a:r>
            <a:r>
              <a:rPr lang="en-US" dirty="0">
                <a:solidFill>
                  <a:prstClr val="black"/>
                </a:solidFill>
              </a:rPr>
              <a:t>Gauss</a:t>
            </a:r>
            <a:endParaRPr lang="el-GR" dirty="0"/>
          </a:p>
        </p:txBody>
      </p:sp>
      <p:sp>
        <p:nvSpPr>
          <p:cNvPr id="16" name="Ορθογώνιο 15"/>
          <p:cNvSpPr/>
          <p:nvPr/>
        </p:nvSpPr>
        <p:spPr>
          <a:xfrm>
            <a:off x="539552" y="1997839"/>
            <a:ext cx="7704856" cy="3970318"/>
          </a:xfrm>
          <a:prstGeom prst="rect">
            <a:avLst/>
          </a:prstGeom>
        </p:spPr>
        <p:txBody>
          <a:bodyPr wrap="square">
            <a:spAutoFit/>
          </a:bodyPr>
          <a:lstStyle/>
          <a:p>
            <a:r>
              <a:rPr lang="el-GR" sz="2800" dirty="0" smtClean="0"/>
              <a:t>Μεταξύ </a:t>
            </a:r>
            <a:r>
              <a:rPr lang="el-GR" sz="2800" dirty="0"/>
              <a:t>δύο ομοαξονικών κυλινδρικών επιφανειών απείρου μήκους και </a:t>
            </a:r>
            <a:r>
              <a:rPr lang="el-GR" sz="2800" dirty="0" err="1"/>
              <a:t>ακτίνων</a:t>
            </a:r>
            <a:r>
              <a:rPr lang="el-GR" sz="2800" dirty="0"/>
              <a:t> α και b, υπάρχει φορτισμένος χώρος με πυκνότητα φορτίου:   </a:t>
            </a:r>
          </a:p>
          <a:p>
            <a:r>
              <a:rPr lang="el-GR" sz="2800" dirty="0"/>
              <a:t>  </a:t>
            </a:r>
            <a:r>
              <a:rPr lang="el-GR" sz="2800" dirty="0" smtClean="0"/>
              <a:t>ρ</a:t>
            </a:r>
            <a:r>
              <a:rPr lang="en-US" sz="2800" dirty="0" smtClean="0"/>
              <a:t>(r)</a:t>
            </a:r>
            <a:r>
              <a:rPr lang="el-GR" sz="2800" dirty="0" smtClean="0"/>
              <a:t>=0 </a:t>
            </a:r>
            <a:r>
              <a:rPr lang="en-US" sz="2800" dirty="0" smtClean="0"/>
              <a:t>    </a:t>
            </a:r>
            <a:r>
              <a:rPr lang="el-GR" sz="2800" dirty="0" smtClean="0"/>
              <a:t>για </a:t>
            </a:r>
            <a:r>
              <a:rPr lang="en-US" sz="2800" dirty="0" smtClean="0"/>
              <a:t>  r&lt;a  </a:t>
            </a:r>
            <a:endParaRPr lang="el-GR" sz="2800" dirty="0"/>
          </a:p>
          <a:p>
            <a:r>
              <a:rPr lang="el-GR" sz="2800" dirty="0"/>
              <a:t> </a:t>
            </a:r>
            <a:r>
              <a:rPr lang="el-GR" sz="2800" dirty="0">
                <a:solidFill>
                  <a:prstClr val="black"/>
                </a:solidFill>
              </a:rPr>
              <a:t>ρ</a:t>
            </a:r>
            <a:r>
              <a:rPr lang="en-US" sz="2800" dirty="0">
                <a:solidFill>
                  <a:prstClr val="black"/>
                </a:solidFill>
              </a:rPr>
              <a:t>(r)</a:t>
            </a:r>
            <a:r>
              <a:rPr lang="el-GR" sz="2800" dirty="0" smtClean="0">
                <a:solidFill>
                  <a:prstClr val="black"/>
                </a:solidFill>
              </a:rPr>
              <a:t>=</a:t>
            </a:r>
            <a:r>
              <a:rPr lang="en-US" sz="2800" dirty="0" smtClean="0">
                <a:solidFill>
                  <a:prstClr val="black"/>
                </a:solidFill>
              </a:rPr>
              <a:t>3kr </a:t>
            </a:r>
            <a:r>
              <a:rPr lang="el-GR" sz="2800" dirty="0" smtClean="0">
                <a:solidFill>
                  <a:prstClr val="black"/>
                </a:solidFill>
              </a:rPr>
              <a:t> </a:t>
            </a:r>
            <a:r>
              <a:rPr lang="el-GR" sz="2800" dirty="0" smtClean="0"/>
              <a:t>για  </a:t>
            </a:r>
            <a:r>
              <a:rPr lang="en-US" sz="2800" dirty="0" smtClean="0"/>
              <a:t>  </a:t>
            </a:r>
            <a:r>
              <a:rPr lang="en-US" sz="2800" dirty="0" err="1" smtClean="0"/>
              <a:t>a≤r≤b</a:t>
            </a:r>
            <a:r>
              <a:rPr lang="el-GR" sz="2800" dirty="0" smtClean="0"/>
              <a:t> </a:t>
            </a:r>
            <a:r>
              <a:rPr lang="en-US" sz="2800" dirty="0" smtClean="0"/>
              <a:t>    </a:t>
            </a:r>
            <a:r>
              <a:rPr lang="el-GR" sz="2800" dirty="0" smtClean="0"/>
              <a:t>και</a:t>
            </a:r>
            <a:endParaRPr lang="el-GR" sz="2800" dirty="0"/>
          </a:p>
          <a:p>
            <a:r>
              <a:rPr lang="el-GR" sz="2800" dirty="0"/>
              <a:t> </a:t>
            </a:r>
            <a:r>
              <a:rPr lang="el-GR" sz="2800" dirty="0">
                <a:solidFill>
                  <a:prstClr val="black"/>
                </a:solidFill>
              </a:rPr>
              <a:t>ρ</a:t>
            </a:r>
            <a:r>
              <a:rPr lang="en-US" sz="2800" dirty="0">
                <a:solidFill>
                  <a:prstClr val="black"/>
                </a:solidFill>
              </a:rPr>
              <a:t>(r)</a:t>
            </a:r>
            <a:r>
              <a:rPr lang="el-GR" sz="2800" dirty="0">
                <a:solidFill>
                  <a:prstClr val="black"/>
                </a:solidFill>
              </a:rPr>
              <a:t>=</a:t>
            </a:r>
            <a:r>
              <a:rPr lang="el-GR" sz="2800" dirty="0" smtClean="0"/>
              <a:t> </a:t>
            </a:r>
            <a:r>
              <a:rPr lang="en-US" sz="2800" dirty="0" smtClean="0"/>
              <a:t>0     </a:t>
            </a:r>
            <a:r>
              <a:rPr lang="el-GR" sz="2800" dirty="0" smtClean="0"/>
              <a:t>για  </a:t>
            </a:r>
            <a:r>
              <a:rPr lang="en-US" sz="2800" dirty="0" smtClean="0"/>
              <a:t>  r&gt;b</a:t>
            </a:r>
            <a:endParaRPr lang="el-GR" sz="2800" dirty="0"/>
          </a:p>
          <a:p>
            <a:r>
              <a:rPr lang="el-GR" sz="2800" dirty="0"/>
              <a:t>Όπου k  σταθερά.</a:t>
            </a:r>
          </a:p>
          <a:p>
            <a:r>
              <a:rPr lang="el-GR" sz="2800" dirty="0"/>
              <a:t>Να υπολογιστεί η ένταση του ηλεκτρικού πεδίου σε κάθε σημείο του χώρου. </a:t>
            </a:r>
          </a:p>
        </p:txBody>
      </p:sp>
    </p:spTree>
    <p:extLst>
      <p:ext uri="{BB962C8B-B14F-4D97-AF65-F5344CB8AC3E}">
        <p14:creationId xmlns:p14="http://schemas.microsoft.com/office/powerpoint/2010/main" val="3063507691"/>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Ορθογώνιο 2"/>
          <p:cNvSpPr/>
          <p:nvPr/>
        </p:nvSpPr>
        <p:spPr>
          <a:xfrm>
            <a:off x="467544" y="260648"/>
            <a:ext cx="7920880" cy="1815882"/>
          </a:xfrm>
          <a:prstGeom prst="rect">
            <a:avLst/>
          </a:prstGeom>
        </p:spPr>
        <p:txBody>
          <a:bodyPr wrap="square">
            <a:spAutoFit/>
          </a:bodyPr>
          <a:lstStyle/>
          <a:p>
            <a:pPr lvl="0" algn="just">
              <a:spcAft>
                <a:spcPts val="0"/>
              </a:spcAft>
            </a:pPr>
            <a:r>
              <a:rPr lang="el-GR" sz="2800" dirty="0">
                <a:latin typeface="Times New Roman"/>
                <a:ea typeface="Times New Roman"/>
              </a:rPr>
              <a:t>Λόγω της κυλινδρικής συμμετρίας της κατανομής φορτίου, η ένταση εμφανίζει ακτινική </a:t>
            </a:r>
            <a:r>
              <a:rPr lang="el-GR" sz="2800" dirty="0" smtClean="0">
                <a:latin typeface="Times New Roman"/>
                <a:ea typeface="Times New Roman"/>
              </a:rPr>
              <a:t>συμμετρία. Ο </a:t>
            </a:r>
            <a:r>
              <a:rPr lang="el-GR" sz="2800" dirty="0">
                <a:latin typeface="Times New Roman"/>
                <a:ea typeface="Times New Roman"/>
              </a:rPr>
              <a:t>νόμος του </a:t>
            </a:r>
            <a:r>
              <a:rPr lang="en-US" sz="2800" dirty="0">
                <a:latin typeface="Times New Roman"/>
                <a:ea typeface="Times New Roman"/>
              </a:rPr>
              <a:t>Gauss</a:t>
            </a:r>
            <a:r>
              <a:rPr lang="el-GR" sz="2800" dirty="0">
                <a:latin typeface="Times New Roman"/>
                <a:ea typeface="Times New Roman"/>
              </a:rPr>
              <a:t> εφαρμοζόμενος για τις τρείς περιοχές του χώρου δίνει</a:t>
            </a:r>
            <a:r>
              <a:rPr lang="el-GR" dirty="0">
                <a:latin typeface="Times New Roman"/>
                <a:ea typeface="Times New Roman"/>
              </a:rPr>
              <a:t>:</a:t>
            </a:r>
            <a:endParaRPr lang="el-GR" dirty="0">
              <a:effectLst/>
              <a:latin typeface="Times New Roman"/>
              <a:ea typeface="Times New Roman"/>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7" name="Αντικείμενο 6"/>
          <p:cNvGraphicFramePr>
            <a:graphicFrameLocks noChangeAspect="1"/>
          </p:cNvGraphicFramePr>
          <p:nvPr>
            <p:extLst>
              <p:ext uri="{D42A27DB-BD31-4B8C-83A1-F6EECF244321}">
                <p14:modId xmlns:p14="http://schemas.microsoft.com/office/powerpoint/2010/main" val="1233836970"/>
              </p:ext>
            </p:extLst>
          </p:nvPr>
        </p:nvGraphicFramePr>
        <p:xfrm>
          <a:off x="487363" y="2070100"/>
          <a:ext cx="7766050" cy="1065213"/>
        </p:xfrm>
        <a:graphic>
          <a:graphicData uri="http://schemas.openxmlformats.org/presentationml/2006/ole">
            <mc:AlternateContent xmlns:mc="http://schemas.openxmlformats.org/markup-compatibility/2006">
              <mc:Choice xmlns:v="urn:schemas-microsoft-com:vml" Requires="v">
                <p:oleObj spid="_x0000_s12367" name="Equation" r:id="rId3" imgW="3263760" imgH="444240" progId="Equation.DSMT4">
                  <p:embed/>
                </p:oleObj>
              </mc:Choice>
              <mc:Fallback>
                <p:oleObj name="Equation" r:id="rId3" imgW="3263760" imgH="444240" progId="Equation.DSMT4">
                  <p:embed/>
                  <p:pic>
                    <p:nvPicPr>
                      <p:cNvPr id="0" name="Object 3"/>
                      <p:cNvPicPr>
                        <a:picLocks noChangeAspect="1" noChangeArrowheads="1"/>
                      </p:cNvPicPr>
                      <p:nvPr/>
                    </p:nvPicPr>
                    <p:blipFill>
                      <a:blip r:embed="rId4"/>
                      <a:srcRect/>
                      <a:stretch>
                        <a:fillRect/>
                      </a:stretch>
                    </p:blipFill>
                    <p:spPr bwMode="auto">
                      <a:xfrm>
                        <a:off x="487363" y="2070100"/>
                        <a:ext cx="7766050" cy="1065213"/>
                      </a:xfrm>
                      <a:prstGeom prst="rect">
                        <a:avLst/>
                      </a:prstGeom>
                      <a:noFill/>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1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12"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1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5" name="Αντικείμενο 14"/>
          <p:cNvGraphicFramePr>
            <a:graphicFrameLocks noChangeAspect="1"/>
          </p:cNvGraphicFramePr>
          <p:nvPr>
            <p:extLst>
              <p:ext uri="{D42A27DB-BD31-4B8C-83A1-F6EECF244321}">
                <p14:modId xmlns:p14="http://schemas.microsoft.com/office/powerpoint/2010/main" val="3711695696"/>
              </p:ext>
            </p:extLst>
          </p:nvPr>
        </p:nvGraphicFramePr>
        <p:xfrm>
          <a:off x="342234" y="3284984"/>
          <a:ext cx="8459532" cy="1096318"/>
        </p:xfrm>
        <a:graphic>
          <a:graphicData uri="http://schemas.openxmlformats.org/presentationml/2006/ole">
            <mc:AlternateContent xmlns:mc="http://schemas.openxmlformats.org/markup-compatibility/2006">
              <mc:Choice xmlns:v="urn:schemas-microsoft-com:vml" Requires="v">
                <p:oleObj spid="_x0000_s12368" name="Equation" r:id="rId5" imgW="3454200" imgH="444240" progId="Equation.DSMT4">
                  <p:embed/>
                </p:oleObj>
              </mc:Choice>
              <mc:Fallback>
                <p:oleObj name="Equation" r:id="rId5" imgW="3454200" imgH="444240" progId="Equation.DSMT4">
                  <p:embed/>
                  <p:pic>
                    <p:nvPicPr>
                      <p:cNvPr id="0" name="Object 11"/>
                      <p:cNvPicPr>
                        <a:picLocks noChangeAspect="1" noChangeArrowheads="1"/>
                      </p:cNvPicPr>
                      <p:nvPr/>
                    </p:nvPicPr>
                    <p:blipFill>
                      <a:blip r:embed="rId6"/>
                      <a:srcRect/>
                      <a:stretch>
                        <a:fillRect/>
                      </a:stretch>
                    </p:blipFill>
                    <p:spPr bwMode="auto">
                      <a:xfrm>
                        <a:off x="342234" y="3284984"/>
                        <a:ext cx="8459532" cy="1096318"/>
                      </a:xfrm>
                      <a:prstGeom prst="rect">
                        <a:avLst/>
                      </a:prstGeom>
                      <a:noFill/>
                    </p:spPr>
                  </p:pic>
                </p:oleObj>
              </mc:Fallback>
            </mc:AlternateContent>
          </a:graphicData>
        </a:graphic>
      </p:graphicFrame>
      <p:sp>
        <p:nvSpPr>
          <p:cNvPr id="18"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20" name="Rectangle 24"/>
          <p:cNvSpPr>
            <a:spLocks noChangeArrowheads="1"/>
          </p:cNvSpPr>
          <p:nvPr/>
        </p:nvSpPr>
        <p:spPr bwMode="auto">
          <a:xfrm>
            <a:off x="276252" y="4731111"/>
            <a:ext cx="416473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altLang="el-GR" sz="2400" b="0" i="0" u="none" strike="noStrike" cap="none" normalizeH="0" baseline="0" dirty="0" smtClean="0">
                <a:ln>
                  <a:noFill/>
                </a:ln>
                <a:solidFill>
                  <a:schemeClr val="tx1"/>
                </a:solidFill>
                <a:effectLst/>
                <a:latin typeface="Calibri" pitchFamily="34" charset="0"/>
                <a:ea typeface="Times New Roman" pitchFamily="18" charset="0"/>
                <a:cs typeface="Calibri" pitchFamily="34" charset="0"/>
              </a:rPr>
              <a:t>Αλλά για κυλινδρική κατανομή: </a:t>
            </a:r>
            <a:endParaRPr kumimoji="0" lang="el-GR" altLang="el-GR" sz="24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21" name="Αντικείμενο 20"/>
          <p:cNvGraphicFramePr>
            <a:graphicFrameLocks noChangeAspect="1"/>
          </p:cNvGraphicFramePr>
          <p:nvPr>
            <p:extLst>
              <p:ext uri="{D42A27DB-BD31-4B8C-83A1-F6EECF244321}">
                <p14:modId xmlns:p14="http://schemas.microsoft.com/office/powerpoint/2010/main" val="1535872566"/>
              </p:ext>
            </p:extLst>
          </p:nvPr>
        </p:nvGraphicFramePr>
        <p:xfrm>
          <a:off x="4788024" y="4731111"/>
          <a:ext cx="2115632" cy="472906"/>
        </p:xfrm>
        <a:graphic>
          <a:graphicData uri="http://schemas.openxmlformats.org/presentationml/2006/ole">
            <mc:AlternateContent xmlns:mc="http://schemas.openxmlformats.org/markup-compatibility/2006">
              <mc:Choice xmlns:v="urn:schemas-microsoft-com:vml" Requires="v">
                <p:oleObj spid="_x0000_s12369" name="Equation" r:id="rId7" imgW="812447" imgH="177723" progId="Equation.DSMT4">
                  <p:embed/>
                </p:oleObj>
              </mc:Choice>
              <mc:Fallback>
                <p:oleObj name="Equation" r:id="rId7" imgW="812447" imgH="177723" progId="Equation.DSMT4">
                  <p:embed/>
                  <p:pic>
                    <p:nvPicPr>
                      <p:cNvPr id="0"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88024" y="4731111"/>
                        <a:ext cx="2115632" cy="472906"/>
                      </a:xfrm>
                      <a:prstGeom prst="rect">
                        <a:avLst/>
                      </a:prstGeom>
                      <a:noFill/>
                    </p:spPr>
                  </p:pic>
                </p:oleObj>
              </mc:Fallback>
            </mc:AlternateContent>
          </a:graphicData>
        </a:graphic>
      </p:graphicFrame>
      <p:sp>
        <p:nvSpPr>
          <p:cNvPr id="22" name="Rectangle 25"/>
          <p:cNvSpPr>
            <a:spLocks noChangeArrowheads="1"/>
          </p:cNvSpPr>
          <p:nvPr/>
        </p:nvSpPr>
        <p:spPr bwMode="auto">
          <a:xfrm>
            <a:off x="7308304" y="4660394"/>
            <a:ext cx="129073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altLang="el-GR" sz="2800" b="0" i="0" u="none" strike="noStrike" cap="none" normalizeH="0" baseline="0" dirty="0" smtClean="0">
                <a:ln>
                  <a:noFill/>
                </a:ln>
                <a:solidFill>
                  <a:schemeClr val="tx1"/>
                </a:solidFill>
                <a:effectLst/>
                <a:latin typeface="Calibri" pitchFamily="34" charset="0"/>
                <a:ea typeface="Times New Roman" pitchFamily="18" charset="0"/>
                <a:cs typeface="Calibri" pitchFamily="34" charset="0"/>
              </a:rPr>
              <a:t> Οπότε:</a:t>
            </a:r>
            <a:endParaRPr kumimoji="0" lang="el-GR" altLang="el-GR" sz="2800" b="0" i="0" u="none" strike="noStrike" cap="none" normalizeH="0" baseline="0" dirty="0" smtClean="0">
              <a:ln>
                <a:noFill/>
              </a:ln>
              <a:solidFill>
                <a:schemeClr val="tx1"/>
              </a:solidFill>
              <a:effectLst/>
              <a:latin typeface="Arial" pitchFamily="34" charset="0"/>
              <a:cs typeface="Arial" pitchFamily="34" charset="0"/>
            </a:endParaRPr>
          </a:p>
        </p:txBody>
      </p:sp>
      <p:sp>
        <p:nvSpPr>
          <p:cNvPr id="23" name="Rectangle 2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24" name="Αντικείμενο 23"/>
          <p:cNvGraphicFramePr>
            <a:graphicFrameLocks noChangeAspect="1"/>
          </p:cNvGraphicFramePr>
          <p:nvPr>
            <p:extLst>
              <p:ext uri="{D42A27DB-BD31-4B8C-83A1-F6EECF244321}">
                <p14:modId xmlns:p14="http://schemas.microsoft.com/office/powerpoint/2010/main" val="2594969100"/>
              </p:ext>
            </p:extLst>
          </p:nvPr>
        </p:nvGraphicFramePr>
        <p:xfrm>
          <a:off x="251519" y="5203780"/>
          <a:ext cx="8558157" cy="1249556"/>
        </p:xfrm>
        <a:graphic>
          <a:graphicData uri="http://schemas.openxmlformats.org/presentationml/2006/ole">
            <mc:AlternateContent xmlns:mc="http://schemas.openxmlformats.org/markup-compatibility/2006">
              <mc:Choice xmlns:v="urn:schemas-microsoft-com:vml" Requires="v">
                <p:oleObj spid="_x0000_s12370" name="Equation" r:id="rId9" imgW="3187440" imgH="469800" progId="Equation.DSMT4">
                  <p:embed/>
                </p:oleObj>
              </mc:Choice>
              <mc:Fallback>
                <p:oleObj name="Equation" r:id="rId9" imgW="3187440" imgH="469800" progId="Equation.DSMT4">
                  <p:embed/>
                  <p:pic>
                    <p:nvPicPr>
                      <p:cNvPr id="0" name="Object 26"/>
                      <p:cNvPicPr>
                        <a:picLocks noChangeAspect="1" noChangeArrowheads="1"/>
                      </p:cNvPicPr>
                      <p:nvPr/>
                    </p:nvPicPr>
                    <p:blipFill>
                      <a:blip r:embed="rId10"/>
                      <a:srcRect/>
                      <a:stretch>
                        <a:fillRect/>
                      </a:stretch>
                    </p:blipFill>
                    <p:spPr bwMode="auto">
                      <a:xfrm>
                        <a:off x="251519" y="5203780"/>
                        <a:ext cx="8558157" cy="1249556"/>
                      </a:xfrm>
                      <a:prstGeom prst="rect">
                        <a:avLst/>
                      </a:prstGeom>
                      <a:noFill/>
                    </p:spPr>
                  </p:pic>
                </p:oleObj>
              </mc:Fallback>
            </mc:AlternateContent>
          </a:graphicData>
        </a:graphic>
      </p:graphicFrame>
      <p:sp>
        <p:nvSpPr>
          <p:cNvPr id="25" name="Rectangle 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Tree>
    <p:extLst>
      <p:ext uri="{BB962C8B-B14F-4D97-AF65-F5344CB8AC3E}">
        <p14:creationId xmlns:p14="http://schemas.microsoft.com/office/powerpoint/2010/main" val="1773042244"/>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endParaRPr lang="el-G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4" name="Αντικείμενο 3"/>
          <p:cNvGraphicFramePr>
            <a:graphicFrameLocks noChangeAspect="1"/>
          </p:cNvGraphicFramePr>
          <p:nvPr>
            <p:extLst>
              <p:ext uri="{D42A27DB-BD31-4B8C-83A1-F6EECF244321}">
                <p14:modId xmlns:p14="http://schemas.microsoft.com/office/powerpoint/2010/main" val="3530602693"/>
              </p:ext>
            </p:extLst>
          </p:nvPr>
        </p:nvGraphicFramePr>
        <p:xfrm>
          <a:off x="251519" y="2060848"/>
          <a:ext cx="955053" cy="504056"/>
        </p:xfrm>
        <a:graphic>
          <a:graphicData uri="http://schemas.openxmlformats.org/presentationml/2006/ole">
            <mc:AlternateContent xmlns:mc="http://schemas.openxmlformats.org/markup-compatibility/2006">
              <mc:Choice xmlns:v="urn:schemas-microsoft-com:vml" Requires="v">
                <p:oleObj spid="_x0000_s13367" name="Equation" r:id="rId3" imgW="342603" imgH="177646" progId="Equation.DSMT4">
                  <p:embed/>
                </p:oleObj>
              </mc:Choice>
              <mc:Fallback>
                <p:oleObj name="Equation" r:id="rId3" imgW="342603" imgH="177646"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519" y="2060848"/>
                        <a:ext cx="955053" cy="504056"/>
                      </a:xfrm>
                      <a:prstGeom prst="rect">
                        <a:avLst/>
                      </a:prstGeom>
                      <a:noFill/>
                    </p:spPr>
                  </p:pic>
                </p:oleObj>
              </mc:Fallback>
            </mc:AlternateContent>
          </a:graphicData>
        </a:graphic>
      </p:graphicFrame>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6" name="Αντικείμενο 5"/>
          <p:cNvGraphicFramePr>
            <a:graphicFrameLocks noChangeAspect="1"/>
          </p:cNvGraphicFramePr>
          <p:nvPr>
            <p:extLst>
              <p:ext uri="{D42A27DB-BD31-4B8C-83A1-F6EECF244321}">
                <p14:modId xmlns:p14="http://schemas.microsoft.com/office/powerpoint/2010/main" val="2416865104"/>
              </p:ext>
            </p:extLst>
          </p:nvPr>
        </p:nvGraphicFramePr>
        <p:xfrm>
          <a:off x="2699792" y="1700808"/>
          <a:ext cx="3336355" cy="1225068"/>
        </p:xfrm>
        <a:graphic>
          <a:graphicData uri="http://schemas.openxmlformats.org/presentationml/2006/ole">
            <mc:AlternateContent xmlns:mc="http://schemas.openxmlformats.org/markup-compatibility/2006">
              <mc:Choice xmlns:v="urn:schemas-microsoft-com:vml" Requires="v">
                <p:oleObj spid="_x0000_s13368" name="Equation" r:id="rId5" imgW="1218671" imgH="444307" progId="Equation.DSMT4">
                  <p:embed/>
                </p:oleObj>
              </mc:Choice>
              <mc:Fallback>
                <p:oleObj name="Equation" r:id="rId5" imgW="1218671" imgH="444307"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9792" y="1700808"/>
                        <a:ext cx="3336355" cy="1225068"/>
                      </a:xfrm>
                      <a:prstGeom prst="rect">
                        <a:avLst/>
                      </a:prstGeom>
                      <a:noFill/>
                    </p:spPr>
                  </p:pic>
                </p:oleObj>
              </mc:Fallback>
            </mc:AlternateContent>
          </a:graphicData>
        </a:graphic>
      </p:graphicFrame>
      <p:sp>
        <p:nvSpPr>
          <p:cNvPr id="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0" name="Αντικείμενο 9"/>
          <p:cNvGraphicFramePr>
            <a:graphicFrameLocks noChangeAspect="1"/>
          </p:cNvGraphicFramePr>
          <p:nvPr>
            <p:extLst>
              <p:ext uri="{D42A27DB-BD31-4B8C-83A1-F6EECF244321}">
                <p14:modId xmlns:p14="http://schemas.microsoft.com/office/powerpoint/2010/main" val="2257735772"/>
              </p:ext>
            </p:extLst>
          </p:nvPr>
        </p:nvGraphicFramePr>
        <p:xfrm>
          <a:off x="279400" y="3644900"/>
          <a:ext cx="7769225" cy="1368425"/>
        </p:xfrm>
        <a:graphic>
          <a:graphicData uri="http://schemas.openxmlformats.org/presentationml/2006/ole">
            <mc:AlternateContent xmlns:mc="http://schemas.openxmlformats.org/markup-compatibility/2006">
              <mc:Choice xmlns:v="urn:schemas-microsoft-com:vml" Requires="v">
                <p:oleObj spid="_x0000_s13369" name="Equation" r:id="rId7" imgW="2654280" imgH="469800" progId="Equation.DSMT4">
                  <p:embed/>
                </p:oleObj>
              </mc:Choice>
              <mc:Fallback>
                <p:oleObj name="Equation" r:id="rId7" imgW="2654280" imgH="469800" progId="Equation.DSMT4">
                  <p:embed/>
                  <p:pic>
                    <p:nvPicPr>
                      <p:cNvPr id="0" name="Object 7"/>
                      <p:cNvPicPr>
                        <a:picLocks noChangeAspect="1" noChangeArrowheads="1"/>
                      </p:cNvPicPr>
                      <p:nvPr/>
                    </p:nvPicPr>
                    <p:blipFill>
                      <a:blip r:embed="rId8"/>
                      <a:srcRect/>
                      <a:stretch>
                        <a:fillRect/>
                      </a:stretch>
                    </p:blipFill>
                    <p:spPr bwMode="auto">
                      <a:xfrm>
                        <a:off x="279400" y="3644900"/>
                        <a:ext cx="7769225" cy="1368425"/>
                      </a:xfrm>
                      <a:prstGeom prst="rect">
                        <a:avLst/>
                      </a:prstGeom>
                      <a:noFill/>
                    </p:spPr>
                  </p:pic>
                </p:oleObj>
              </mc:Fallback>
            </mc:AlternateContent>
          </a:graphicData>
        </a:graphic>
      </p:graphicFrame>
      <p:sp>
        <p:nvSpPr>
          <p:cNvPr id="1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2" name="Αντικείμενο 11"/>
          <p:cNvGraphicFramePr>
            <a:graphicFrameLocks noChangeAspect="1"/>
          </p:cNvGraphicFramePr>
          <p:nvPr>
            <p:extLst>
              <p:ext uri="{D42A27DB-BD31-4B8C-83A1-F6EECF244321}">
                <p14:modId xmlns:p14="http://schemas.microsoft.com/office/powerpoint/2010/main" val="3266044445"/>
              </p:ext>
            </p:extLst>
          </p:nvPr>
        </p:nvGraphicFramePr>
        <p:xfrm>
          <a:off x="683568" y="5373216"/>
          <a:ext cx="2639421" cy="1008112"/>
        </p:xfrm>
        <a:graphic>
          <a:graphicData uri="http://schemas.openxmlformats.org/presentationml/2006/ole">
            <mc:AlternateContent xmlns:mc="http://schemas.openxmlformats.org/markup-compatibility/2006">
              <mc:Choice xmlns:v="urn:schemas-microsoft-com:vml" Requires="v">
                <p:oleObj spid="_x0000_s13370" name="Equation" r:id="rId9" imgW="863225" imgH="330057" progId="Equation.DSMT4">
                  <p:embed/>
                </p:oleObj>
              </mc:Choice>
              <mc:Fallback>
                <p:oleObj name="Equation" r:id="rId9" imgW="863225" imgH="330057"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3568" y="5373216"/>
                        <a:ext cx="2639421" cy="1008112"/>
                      </a:xfrm>
                      <a:prstGeom prst="rect">
                        <a:avLst/>
                      </a:prstGeom>
                      <a:noFill/>
                    </p:spPr>
                  </p:pic>
                </p:oleObj>
              </mc:Fallback>
            </mc:AlternateContent>
          </a:graphicData>
        </a:graphic>
      </p:graphicFrame>
    </p:spTree>
    <p:extLst>
      <p:ext uri="{BB962C8B-B14F-4D97-AF65-F5344CB8AC3E}">
        <p14:creationId xmlns:p14="http://schemas.microsoft.com/office/powerpoint/2010/main" val="290853123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81991" y="1556792"/>
            <a:ext cx="9620232" cy="42150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p14="http://schemas.microsoft.com/office/powerpoint/2010/main">
        <mc:Choice Requires="p14">
          <p:contentPart p14:bwMode="auto" r:id="rId3">
            <p14:nvContentPartPr>
              <p14:cNvPr id="3" name="Μελάνι 2"/>
              <p14:cNvContentPartPr/>
              <p14:nvPr/>
            </p14:nvContentPartPr>
            <p14:xfrm>
              <a:off x="982440" y="3926520"/>
              <a:ext cx="320040" cy="30240"/>
            </p14:xfrm>
          </p:contentPart>
        </mc:Choice>
        <mc:Fallback xmlns="">
          <p:pic>
            <p:nvPicPr>
              <p:cNvPr id="3" name="Μελάνι 2"/>
              <p:cNvPicPr/>
              <p:nvPr/>
            </p:nvPicPr>
            <p:blipFill>
              <a:blip r:embed="rId4"/>
              <a:stretch>
                <a:fillRect/>
              </a:stretch>
            </p:blipFill>
            <p:spPr>
              <a:xfrm>
                <a:off x="977040" y="3921120"/>
                <a:ext cx="328320" cy="38520"/>
              </a:xfrm>
              <a:prstGeom prst="rect">
                <a:avLst/>
              </a:prstGeom>
            </p:spPr>
          </p:pic>
        </mc:Fallback>
      </mc:AlternateContent>
    </p:spTree>
    <p:extLst>
      <p:ext uri="{BB962C8B-B14F-4D97-AF65-F5344CB8AC3E}">
        <p14:creationId xmlns:p14="http://schemas.microsoft.com/office/powerpoint/2010/main" val="419623376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endParaRPr lang="el-GR" dirty="0"/>
          </a:p>
        </p:txBody>
      </p:sp>
      <p:pic>
        <p:nvPicPr>
          <p:cNvPr id="819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8383" y="1052737"/>
            <a:ext cx="9162383" cy="50405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p14="http://schemas.microsoft.com/office/powerpoint/2010/main">
        <mc:Choice Requires="p14">
          <p:contentPart p14:bwMode="auto" r:id="rId3">
            <p14:nvContentPartPr>
              <p14:cNvPr id="7" name="Μελάνι 6"/>
              <p14:cNvContentPartPr/>
              <p14:nvPr/>
            </p14:nvContentPartPr>
            <p14:xfrm>
              <a:off x="478602" y="3807857"/>
              <a:ext cx="1829160" cy="1057320"/>
            </p14:xfrm>
          </p:contentPart>
        </mc:Choice>
        <mc:Fallback xmlns="">
          <p:pic>
            <p:nvPicPr>
              <p:cNvPr id="7" name="Μελάνι 6"/>
              <p:cNvPicPr/>
              <p:nvPr/>
            </p:nvPicPr>
            <p:blipFill>
              <a:blip r:embed="rId4"/>
              <a:stretch>
                <a:fillRect/>
              </a:stretch>
            </p:blipFill>
            <p:spPr>
              <a:xfrm>
                <a:off x="476442" y="3802457"/>
                <a:ext cx="1837080" cy="106776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9" name="Μελάνι 8"/>
              <p14:cNvContentPartPr/>
              <p14:nvPr/>
            </p14:nvContentPartPr>
            <p14:xfrm>
              <a:off x="4720122" y="5045177"/>
              <a:ext cx="206640" cy="194040"/>
            </p14:xfrm>
          </p:contentPart>
        </mc:Choice>
        <mc:Fallback xmlns="">
          <p:pic>
            <p:nvPicPr>
              <p:cNvPr id="9" name="Μελάνι 8"/>
              <p:cNvPicPr/>
              <p:nvPr/>
            </p:nvPicPr>
            <p:blipFill>
              <a:blip r:embed="rId6"/>
              <a:stretch>
                <a:fillRect/>
              </a:stretch>
            </p:blipFill>
            <p:spPr>
              <a:xfrm>
                <a:off x="4717242" y="5040857"/>
                <a:ext cx="213840" cy="20124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11" name="Μελάνι 10"/>
              <p14:cNvContentPartPr/>
              <p14:nvPr/>
            </p14:nvContentPartPr>
            <p14:xfrm>
              <a:off x="134082" y="635537"/>
              <a:ext cx="3966840" cy="2131920"/>
            </p14:xfrm>
          </p:contentPart>
        </mc:Choice>
        <mc:Fallback xmlns="">
          <p:pic>
            <p:nvPicPr>
              <p:cNvPr id="11" name="Μελάνι 10"/>
              <p:cNvPicPr/>
              <p:nvPr/>
            </p:nvPicPr>
            <p:blipFill>
              <a:blip r:embed="rId8"/>
              <a:stretch>
                <a:fillRect/>
              </a:stretch>
            </p:blipFill>
            <p:spPr>
              <a:xfrm>
                <a:off x="130122" y="631217"/>
                <a:ext cx="3976560" cy="214236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14" name="Μελάνι 13"/>
              <p14:cNvContentPartPr/>
              <p14:nvPr/>
            </p14:nvContentPartPr>
            <p14:xfrm>
              <a:off x="27162" y="5818097"/>
              <a:ext cx="516240" cy="79200"/>
            </p14:xfrm>
          </p:contentPart>
        </mc:Choice>
        <mc:Fallback xmlns="">
          <p:pic>
            <p:nvPicPr>
              <p:cNvPr id="14" name="Μελάνι 13"/>
              <p:cNvPicPr/>
              <p:nvPr/>
            </p:nvPicPr>
            <p:blipFill>
              <a:blip r:embed="rId10"/>
              <a:stretch>
                <a:fillRect/>
              </a:stretch>
            </p:blipFill>
            <p:spPr>
              <a:xfrm>
                <a:off x="23922" y="5811257"/>
                <a:ext cx="523080" cy="8928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15" name="Μελάνι 14"/>
              <p14:cNvContentPartPr/>
              <p14:nvPr/>
            </p14:nvContentPartPr>
            <p14:xfrm>
              <a:off x="1445202" y="6178097"/>
              <a:ext cx="1646280" cy="69120"/>
            </p14:xfrm>
          </p:contentPart>
        </mc:Choice>
        <mc:Fallback xmlns="">
          <p:pic>
            <p:nvPicPr>
              <p:cNvPr id="15" name="Μελάνι 14"/>
              <p:cNvPicPr/>
              <p:nvPr/>
            </p:nvPicPr>
            <p:blipFill>
              <a:blip r:embed="rId12"/>
              <a:stretch>
                <a:fillRect/>
              </a:stretch>
            </p:blipFill>
            <p:spPr>
              <a:xfrm>
                <a:off x="1439442" y="6171977"/>
                <a:ext cx="1658160" cy="81000"/>
              </a:xfrm>
              <a:prstGeom prst="rect">
                <a:avLst/>
              </a:prstGeom>
            </p:spPr>
          </p:pic>
        </mc:Fallback>
      </mc:AlternateContent>
    </p:spTree>
    <p:extLst>
      <p:ext uri="{BB962C8B-B14F-4D97-AF65-F5344CB8AC3E}">
        <p14:creationId xmlns:p14="http://schemas.microsoft.com/office/powerpoint/2010/main" val="267681685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4198" y="476673"/>
            <a:ext cx="10471295" cy="5760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5680525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dirty="0" smtClean="0"/>
              <a:t>Άσκηση:  Ηλεκτρικό πεδίο συνεχούς κατανομής φορτίου</a:t>
            </a:r>
            <a:endParaRPr lang="el-GR" dirty="0"/>
          </a:p>
        </p:txBody>
      </p:sp>
      <p:sp>
        <p:nvSpPr>
          <p:cNvPr id="3" name="Ορθογώνιο 2"/>
          <p:cNvSpPr/>
          <p:nvPr/>
        </p:nvSpPr>
        <p:spPr>
          <a:xfrm>
            <a:off x="827584" y="2136339"/>
            <a:ext cx="7704856" cy="4031873"/>
          </a:xfrm>
          <a:prstGeom prst="rect">
            <a:avLst/>
          </a:prstGeom>
        </p:spPr>
        <p:txBody>
          <a:bodyPr wrap="square">
            <a:spAutoFit/>
          </a:bodyPr>
          <a:lstStyle/>
          <a:p>
            <a:pPr lvl="0" algn="just">
              <a:spcAft>
                <a:spcPts val="0"/>
              </a:spcAft>
            </a:pPr>
            <a:r>
              <a:rPr lang="el-GR" sz="3200" dirty="0">
                <a:latin typeface="Times New Roman"/>
                <a:ea typeface="Times New Roman"/>
              </a:rPr>
              <a:t>Ένα φορτίο είναι κατανεμημένο ομοιόμορφα κατά μήκος μιας πολύ μακράς ευθείας γραμμής (γραμμής απείρου μήκους) η οποία είναι προσανατολισμένη κατά την διεύθυνση του άξονα των </a:t>
            </a:r>
            <a:r>
              <a:rPr lang="en-US" sz="3200" dirty="0">
                <a:latin typeface="Times New Roman"/>
                <a:ea typeface="Times New Roman"/>
              </a:rPr>
              <a:t>z</a:t>
            </a:r>
            <a:r>
              <a:rPr lang="el-GR" sz="3200" dirty="0">
                <a:latin typeface="Times New Roman"/>
                <a:ea typeface="Times New Roman"/>
              </a:rPr>
              <a:t>. Αν η ποσότητα του φορτίου είναι λ (</a:t>
            </a:r>
            <a:r>
              <a:rPr lang="en-US" sz="3200" dirty="0">
                <a:latin typeface="Times New Roman"/>
                <a:ea typeface="Times New Roman"/>
              </a:rPr>
              <a:t>C</a:t>
            </a:r>
            <a:r>
              <a:rPr lang="el-GR" sz="3200" dirty="0">
                <a:latin typeface="Times New Roman"/>
                <a:ea typeface="Times New Roman"/>
              </a:rPr>
              <a:t>/</a:t>
            </a:r>
            <a:r>
              <a:rPr lang="en-US" sz="3200" dirty="0">
                <a:latin typeface="Times New Roman"/>
                <a:ea typeface="Times New Roman"/>
              </a:rPr>
              <a:t>m</a:t>
            </a:r>
            <a:r>
              <a:rPr lang="el-GR" sz="3200" dirty="0">
                <a:latin typeface="Times New Roman"/>
                <a:ea typeface="Times New Roman"/>
              </a:rPr>
              <a:t>) ποια είναι η ηλεκτρική δύναμη που ασκείται σε φορτίο </a:t>
            </a:r>
            <a:r>
              <a:rPr lang="en-US" sz="3200" dirty="0">
                <a:latin typeface="Times New Roman"/>
                <a:ea typeface="Times New Roman"/>
              </a:rPr>
              <a:t>q</a:t>
            </a:r>
            <a:r>
              <a:rPr lang="el-GR" sz="3200" dirty="0">
                <a:latin typeface="Times New Roman"/>
                <a:ea typeface="Times New Roman"/>
              </a:rPr>
              <a:t> τοποθετημένο κοντά στη γραμμή, πάνω στον άξονα των </a:t>
            </a:r>
            <a:r>
              <a:rPr lang="en-US" sz="3200" dirty="0">
                <a:latin typeface="Times New Roman"/>
                <a:ea typeface="Times New Roman"/>
              </a:rPr>
              <a:t>x</a:t>
            </a:r>
            <a:r>
              <a:rPr lang="el-GR" sz="3200" dirty="0" smtClean="0">
                <a:latin typeface="Times New Roman"/>
                <a:ea typeface="Times New Roman"/>
              </a:rPr>
              <a:t>;</a:t>
            </a:r>
            <a:endParaRPr lang="el-GR" sz="3200" dirty="0">
              <a:effectLst/>
              <a:latin typeface="Times New Roman"/>
              <a:ea typeface="Times New Roman"/>
            </a:endParaRPr>
          </a:p>
        </p:txBody>
      </p:sp>
    </p:spTree>
    <p:extLst>
      <p:ext uri="{BB962C8B-B14F-4D97-AF65-F5344CB8AC3E}">
        <p14:creationId xmlns:p14="http://schemas.microsoft.com/office/powerpoint/2010/main" val="8247554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endParaRPr lang="el-GR"/>
          </a:p>
        </p:txBody>
      </p:sp>
    </p:spTree>
    <p:extLst>
      <p:ext uri="{BB962C8B-B14F-4D97-AF65-F5344CB8AC3E}">
        <p14:creationId xmlns:p14="http://schemas.microsoft.com/office/powerpoint/2010/main" val="3329894102"/>
      </p:ext>
    </p:extLst>
  </p:cSld>
  <p:clrMapOvr>
    <a:masterClrMapping/>
  </p:clrMapOvr>
  <p:timing>
    <p:tnLst>
      <p:par>
        <p:cTn id="1" dur="indefinite" restart="never" nodeType="tmRoot"/>
      </p:par>
    </p:tnLst>
  </p:timing>
</p:sld>
</file>

<file path=ppt/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18</TotalTime>
  <Words>1251</Words>
  <Application>Microsoft Office PowerPoint</Application>
  <PresentationFormat>On-screen Show (4:3)</PresentationFormat>
  <Paragraphs>114</Paragraphs>
  <Slides>42</Slides>
  <Notes>3</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2</vt:i4>
      </vt:variant>
    </vt:vector>
  </HeadingPairs>
  <TitlesOfParts>
    <vt:vector size="44" baseType="lpstr">
      <vt:lpstr>Θέμα του Office</vt:lpstr>
      <vt:lpstr>Equation</vt:lpstr>
      <vt:lpstr>Φυσική ΙΙ</vt:lpstr>
      <vt:lpstr>Άδειες Χρήσης</vt:lpstr>
      <vt:lpstr>Χρηματοδότηση</vt:lpstr>
      <vt:lpstr>Άσκηση:  Ηλεκτρικό πεδίο διακριτών  φορτίων</vt:lpstr>
      <vt:lpstr>PowerPoint Presentation</vt:lpstr>
      <vt:lpstr>PowerPoint Presentation</vt:lpstr>
      <vt:lpstr>PowerPoint Presentation</vt:lpstr>
      <vt:lpstr>Άσκηση:  Ηλεκτρικό πεδίο συνεχούς κατανομής φορτίου</vt:lpstr>
      <vt:lpstr>PowerPoint Presentation</vt:lpstr>
      <vt:lpstr>PowerPoint Presentation</vt:lpstr>
      <vt:lpstr>PowerPoint Presentation</vt:lpstr>
      <vt:lpstr>Άσκηση:  Ηλεκτρικό πεδίο συνεχούς κατανομής φορτίου</vt:lpstr>
      <vt:lpstr>PowerPoint Presentation</vt:lpstr>
      <vt:lpstr>PowerPoint Presentation</vt:lpstr>
      <vt:lpstr>Άσκηση:  Ηλεκτρικό πεδίο συνεχούς κατανομής φορτίου</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Νόμος του Gauss για «βεγγαλικά»</vt:lpstr>
      <vt:lpstr>Οι 4 νόμοι του Maxwell</vt:lpstr>
      <vt:lpstr> Άσκηση:  Ροή ηλεκτρικού πεδίου  </vt:lpstr>
      <vt:lpstr>PowerPoint Presentation</vt:lpstr>
      <vt:lpstr>Άσκηση Ροή ηλεκτρικού πεδίου</vt:lpstr>
      <vt:lpstr>PowerPoint Presentation</vt:lpstr>
      <vt:lpstr>Άσκηση Ροή Ηλεκτρικού πεδίου</vt:lpstr>
      <vt:lpstr>PowerPoint Presentation</vt:lpstr>
      <vt:lpstr>Παράδειγμα: Υπολογίστε το ηλεκτρικό πεδίο που παράγει φορτισμένο μεταλλικό φύλλο απείρων διαστάσεων. Υποθέστε ότι τα φορτία βρίσκονται σε κατάσταση ηλεκτροστατικής ισορροπίας</vt:lpstr>
      <vt:lpstr> Τι γίνεται αν έχουμε ένα σύστημα δύο όμοιων μεταλλικών πλακών σε σταθερή απόσταση μεταξύ τους; Μία τέτοια διάταξη την ονομάζουμε επίπεδο πυκνωτή; Την κάθε πλάκα την ονομάζουμε οπλισμό του πυκνωτή. Φορτίζουμε τους οπλισμούς με ίση ποσότητα ετερώνυμων φορτίων. Ποια είναι η ένταση του ηλεκτρικού πεδίου στο σύστημα </vt:lpstr>
      <vt:lpstr>Ηλεκτρικό πεδίο σε πυκνωτή</vt:lpstr>
      <vt:lpstr>Υπολογίστε το ηλεκτρικό πεδίο φορτισμένου ευθύγραμμου τμήματος απείρου μήκους</vt:lpstr>
      <vt:lpstr>Ηλεκτρικό πεδίο ευθύγραμμης κατανομής φορτίου </vt:lpstr>
      <vt:lpstr>PowerPoint Presentation</vt:lpstr>
      <vt:lpstr>Ένα απείρως μακρύ μονωτικό κυλινδρικό κέλυφος εσωτερικής ακτίνας a και εξωτερικής b έχει ομογενή πυκνότητα θετικού φορτίου ρ. Βρείτε το ηλεκτρικό πεδίο παντού στο χώρο ως συνάρτηση της απόστασης από τον άξονα του κυλινδρικού κελύφους.  </vt:lpstr>
      <vt:lpstr>PowerPoint Presentation</vt:lpstr>
      <vt:lpstr>Άσκηση:  Ν. Gauss</vt:lpstr>
      <vt:lpstr>Άσκηση:  Ν. Gauss</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Παρουσίαση του PowerPoint</dc:title>
  <dc:creator>you</dc:creator>
  <cp:lastModifiedBy>user</cp:lastModifiedBy>
  <cp:revision>26</cp:revision>
  <dcterms:created xsi:type="dcterms:W3CDTF">2014-03-06T17:43:40Z</dcterms:created>
  <dcterms:modified xsi:type="dcterms:W3CDTF">2015-08-07T07:40:45Z</dcterms:modified>
</cp:coreProperties>
</file>